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mp3" ContentType="audio/m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7" r:id="rId1"/>
    <p:sldMasterId id="2147483659" r:id="rId2"/>
    <p:sldMasterId id="2147483671" r:id="rId3"/>
  </p:sldMasterIdLst>
  <p:notesMasterIdLst>
    <p:notesMasterId r:id="rId16"/>
  </p:notesMasterIdLst>
  <p:sldIdLst>
    <p:sldId id="308" r:id="rId4"/>
    <p:sldId id="256" r:id="rId5"/>
    <p:sldId id="270" r:id="rId6"/>
    <p:sldId id="290" r:id="rId7"/>
    <p:sldId id="291" r:id="rId8"/>
    <p:sldId id="292" r:id="rId9"/>
    <p:sldId id="293" r:id="rId10"/>
    <p:sldId id="294" r:id="rId11"/>
    <p:sldId id="295" r:id="rId12"/>
    <p:sldId id="296" r:id="rId13"/>
    <p:sldId id="303" r:id="rId14"/>
    <p:sldId id="304" r:id="rId15"/>
  </p:sldIdLst>
  <p:sldSz cx="9144000" cy="5143500" type="screen16x9"/>
  <p:notesSz cx="6858000" cy="9144000"/>
  <p:embeddedFontLst>
    <p:embeddedFont>
      <p:font typeface="宋体" panose="02010600030101010101" pitchFamily="2" charset="-122"/>
      <p:regular r:id="rId17"/>
    </p:embeddedFon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
      <p:font typeface="Cambria Math" panose="02040503050406030204" pitchFamily="18" charset="0"/>
      <p:regular r:id="rId24"/>
    </p:embeddedFont>
    <p:embeddedFont>
      <p:font typeface="Open Sans" panose="020B0606030504020204" pitchFamily="34" charset="0"/>
      <p:regular r:id="rId25"/>
      <p:bold r:id="rId26"/>
      <p:italic r:id="rId27"/>
      <p:boldItalic r:id="rId2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66CC"/>
    <a:srgbClr val="0033CC"/>
    <a:srgbClr val="0579CD"/>
    <a:srgbClr val="CC00CC"/>
    <a:srgbClr val="0066FF"/>
    <a:srgbClr val="21D5DD"/>
    <a:srgbClr val="B7E240"/>
    <a:srgbClr val="FF89A8"/>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7" d="100"/>
          <a:sy n="107" d="100"/>
        </p:scale>
        <p:origin x="754"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font" Target="fonts/font2.fntdata"/><Relationship Id="rId26" Type="http://schemas.openxmlformats.org/officeDocument/2006/relationships/font" Target="fonts/font10.fntdata"/><Relationship Id="rId3" Type="http://schemas.openxmlformats.org/officeDocument/2006/relationships/slideMaster" Target="slideMasters/slideMaster3.xml"/><Relationship Id="rId21" Type="http://schemas.openxmlformats.org/officeDocument/2006/relationships/font" Target="fonts/font5.fntdata"/><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font" Target="fonts/font1.fntdata"/><Relationship Id="rId25"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font" Target="fonts/font4.fntdata"/><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font" Target="fonts/font8.fntdata"/><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font" Target="fonts/font7.fntdata"/><Relationship Id="rId28" Type="http://schemas.openxmlformats.org/officeDocument/2006/relationships/font" Target="fonts/font12.fntdata"/><Relationship Id="rId10" Type="http://schemas.openxmlformats.org/officeDocument/2006/relationships/slide" Target="slides/slide7.xml"/><Relationship Id="rId19" Type="http://schemas.openxmlformats.org/officeDocument/2006/relationships/font" Target="fonts/font3.fntdata"/><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font" Target="fonts/font6.fntdata"/><Relationship Id="rId27" Type="http://schemas.openxmlformats.org/officeDocument/2006/relationships/font" Target="fonts/font11.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 Id="rId4"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wmf"/><Relationship Id="rId4"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604A65-FED2-458F-8760-D4B912626EB4}"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876880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g1087eed9dbf_0_42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1" name="Google Shape;241;g1087eed9dbf_0_42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7"/>
        <p:cNvGrpSpPr/>
        <p:nvPr/>
      </p:nvGrpSpPr>
      <p:grpSpPr>
        <a:xfrm>
          <a:off x="0" y="0"/>
          <a:ext cx="0" cy="0"/>
          <a:chOff x="0" y="0"/>
          <a:chExt cx="0" cy="0"/>
        </a:xfrm>
      </p:grpSpPr>
      <p:sp>
        <p:nvSpPr>
          <p:cNvPr id="1288" name="Google Shape;1288;g1087eed9dbf_0_52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89" name="Google Shape;1289;g1087eed9dbf_0_52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grpSp>
        <p:nvGrpSpPr>
          <p:cNvPr id="10" name="Google Shape;10;p2"/>
          <p:cNvGrpSpPr/>
          <p:nvPr/>
        </p:nvGrpSpPr>
        <p:grpSpPr>
          <a:xfrm rot="-493931">
            <a:off x="2655998" y="-268226"/>
            <a:ext cx="4224005" cy="5680181"/>
            <a:chOff x="5311310" y="-536081"/>
            <a:chExt cx="8447122" cy="11359167"/>
          </a:xfrm>
        </p:grpSpPr>
        <p:sp>
          <p:nvSpPr>
            <p:cNvPr id="11" name="Google Shape;11;p2"/>
            <p:cNvSpPr/>
            <p:nvPr/>
          </p:nvSpPr>
          <p:spPr>
            <a:xfrm>
              <a:off x="5320341" y="-536081"/>
              <a:ext cx="8438091" cy="11359167"/>
            </a:xfrm>
            <a:custGeom>
              <a:avLst/>
              <a:gdLst/>
              <a:ahLst/>
              <a:cxnLst/>
              <a:rect l="l" t="t" r="r" b="b"/>
              <a:pathLst>
                <a:path w="8438091" h="11359167" extrusionOk="0">
                  <a:moveTo>
                    <a:pt x="8390771" y="10947932"/>
                  </a:moveTo>
                  <a:cubicBezTo>
                    <a:pt x="8374581" y="10672564"/>
                    <a:pt x="8418269" y="10348851"/>
                    <a:pt x="8400263" y="10013415"/>
                  </a:cubicBezTo>
                  <a:cubicBezTo>
                    <a:pt x="8356052" y="9236654"/>
                    <a:pt x="8381280" y="9800953"/>
                    <a:pt x="8381280" y="9035347"/>
                  </a:cubicBezTo>
                  <a:cubicBezTo>
                    <a:pt x="8382983" y="8172915"/>
                    <a:pt x="8267426" y="7626790"/>
                    <a:pt x="8308412" y="6232795"/>
                  </a:cubicBezTo>
                  <a:cubicBezTo>
                    <a:pt x="8323717" y="5906128"/>
                    <a:pt x="8329757" y="6078765"/>
                    <a:pt x="8285569" y="5299755"/>
                  </a:cubicBezTo>
                  <a:cubicBezTo>
                    <a:pt x="8208955" y="4195986"/>
                    <a:pt x="8201530" y="14205"/>
                    <a:pt x="8119556" y="12184"/>
                  </a:cubicBezTo>
                  <a:cubicBezTo>
                    <a:pt x="7426192" y="-6900"/>
                    <a:pt x="6628057" y="26860"/>
                    <a:pt x="6632372" y="26860"/>
                  </a:cubicBezTo>
                  <a:cubicBezTo>
                    <a:pt x="5850222" y="26860"/>
                    <a:pt x="6574900" y="-49951"/>
                    <a:pt x="5621220" y="56212"/>
                  </a:cubicBezTo>
                  <a:cubicBezTo>
                    <a:pt x="5197345" y="103170"/>
                    <a:pt x="4152132" y="44966"/>
                    <a:pt x="4102971" y="42013"/>
                  </a:cubicBezTo>
                  <a:cubicBezTo>
                    <a:pt x="4063733" y="44943"/>
                    <a:pt x="3182808" y="113939"/>
                    <a:pt x="3091388" y="106101"/>
                  </a:cubicBezTo>
                  <a:cubicBezTo>
                    <a:pt x="2189663" y="29222"/>
                    <a:pt x="456014" y="147630"/>
                    <a:pt x="563691" y="139406"/>
                  </a:cubicBezTo>
                  <a:cubicBezTo>
                    <a:pt x="535671" y="139406"/>
                    <a:pt x="77735" y="130591"/>
                    <a:pt x="82049" y="131091"/>
                  </a:cubicBezTo>
                  <a:cubicBezTo>
                    <a:pt x="79142" y="131091"/>
                    <a:pt x="76872" y="1490054"/>
                    <a:pt x="76872" y="2488910"/>
                  </a:cubicBezTo>
                  <a:cubicBezTo>
                    <a:pt x="76781" y="2490591"/>
                    <a:pt x="23260" y="3300794"/>
                    <a:pt x="18650" y="3666581"/>
                  </a:cubicBezTo>
                  <a:cubicBezTo>
                    <a:pt x="18650" y="3712586"/>
                    <a:pt x="75577" y="4252123"/>
                    <a:pt x="68243" y="4323686"/>
                  </a:cubicBezTo>
                  <a:cubicBezTo>
                    <a:pt x="-27854" y="5276832"/>
                    <a:pt x="120719" y="6216938"/>
                    <a:pt x="32456" y="8117505"/>
                  </a:cubicBezTo>
                  <a:cubicBezTo>
                    <a:pt x="-2445" y="8798122"/>
                    <a:pt x="44446" y="8696845"/>
                    <a:pt x="32888" y="9050546"/>
                  </a:cubicBezTo>
                  <a:cubicBezTo>
                    <a:pt x="-25220" y="10656252"/>
                    <a:pt x="7024" y="9824717"/>
                    <a:pt x="28574" y="10860854"/>
                  </a:cubicBezTo>
                  <a:cubicBezTo>
                    <a:pt x="38020" y="11302542"/>
                    <a:pt x="19990" y="11321739"/>
                    <a:pt x="48397" y="11322239"/>
                  </a:cubicBezTo>
                  <a:cubicBezTo>
                    <a:pt x="1867993" y="11350024"/>
                    <a:pt x="3429385" y="11367108"/>
                    <a:pt x="5794953" y="11325170"/>
                  </a:cubicBezTo>
                  <a:cubicBezTo>
                    <a:pt x="6733668" y="11307063"/>
                    <a:pt x="6747043" y="11366267"/>
                    <a:pt x="6847500" y="11358452"/>
                  </a:cubicBezTo>
                  <a:cubicBezTo>
                    <a:pt x="8758150" y="11212623"/>
                    <a:pt x="8434323" y="11595245"/>
                    <a:pt x="8390771" y="10947932"/>
                  </a:cubicBezTo>
                  <a:close/>
                  <a:moveTo>
                    <a:pt x="457195" y="1278911"/>
                  </a:moveTo>
                  <a:cubicBezTo>
                    <a:pt x="377424" y="1246628"/>
                    <a:pt x="335166" y="1138989"/>
                    <a:pt x="369658" y="1051387"/>
                  </a:cubicBezTo>
                  <a:cubicBezTo>
                    <a:pt x="427448" y="903127"/>
                    <a:pt x="626227" y="918803"/>
                    <a:pt x="677954" y="1062155"/>
                  </a:cubicBezTo>
                  <a:cubicBezTo>
                    <a:pt x="728841" y="1184493"/>
                    <a:pt x="604224" y="1339091"/>
                    <a:pt x="457195" y="1278911"/>
                  </a:cubicBezTo>
                  <a:close/>
                  <a:moveTo>
                    <a:pt x="442094" y="2208543"/>
                  </a:moveTo>
                  <a:cubicBezTo>
                    <a:pt x="378287" y="2174284"/>
                    <a:pt x="345066" y="2089159"/>
                    <a:pt x="363618" y="2012348"/>
                  </a:cubicBezTo>
                  <a:cubicBezTo>
                    <a:pt x="404582" y="1844528"/>
                    <a:pt x="623638" y="1844028"/>
                    <a:pt x="679680" y="1999626"/>
                  </a:cubicBezTo>
                  <a:cubicBezTo>
                    <a:pt x="734018" y="2129756"/>
                    <a:pt x="590872" y="2288785"/>
                    <a:pt x="442094" y="2208543"/>
                  </a:cubicBezTo>
                  <a:close/>
                  <a:moveTo>
                    <a:pt x="460646" y="3154306"/>
                  </a:moveTo>
                  <a:cubicBezTo>
                    <a:pt x="380876" y="3122024"/>
                    <a:pt x="338618" y="3015361"/>
                    <a:pt x="372678" y="2927282"/>
                  </a:cubicBezTo>
                  <a:cubicBezTo>
                    <a:pt x="430037" y="2778046"/>
                    <a:pt x="630110" y="2794198"/>
                    <a:pt x="681405" y="2937551"/>
                  </a:cubicBezTo>
                  <a:cubicBezTo>
                    <a:pt x="732724" y="3060366"/>
                    <a:pt x="607244" y="3213987"/>
                    <a:pt x="460646" y="3154306"/>
                  </a:cubicBezTo>
                  <a:close/>
                  <a:moveTo>
                    <a:pt x="462803" y="4092231"/>
                  </a:moveTo>
                  <a:cubicBezTo>
                    <a:pt x="383033" y="4059948"/>
                    <a:pt x="340775" y="3953286"/>
                    <a:pt x="374836" y="3865707"/>
                  </a:cubicBezTo>
                  <a:cubicBezTo>
                    <a:pt x="432194" y="3715993"/>
                    <a:pt x="632267" y="3732146"/>
                    <a:pt x="683563" y="3875499"/>
                  </a:cubicBezTo>
                  <a:cubicBezTo>
                    <a:pt x="735312" y="3999268"/>
                    <a:pt x="608107" y="4151435"/>
                    <a:pt x="462803" y="4092231"/>
                  </a:cubicBezTo>
                  <a:close/>
                  <a:moveTo>
                    <a:pt x="369227" y="4826146"/>
                  </a:moveTo>
                  <a:cubicBezTo>
                    <a:pt x="410191" y="4658326"/>
                    <a:pt x="629247" y="4657349"/>
                    <a:pt x="685288" y="4813424"/>
                  </a:cubicBezTo>
                  <a:cubicBezTo>
                    <a:pt x="798257" y="5083999"/>
                    <a:pt x="294202" y="5134888"/>
                    <a:pt x="369227" y="4826146"/>
                  </a:cubicBezTo>
                  <a:close/>
                  <a:moveTo>
                    <a:pt x="371384" y="5763594"/>
                  </a:moveTo>
                  <a:cubicBezTo>
                    <a:pt x="412348" y="5596274"/>
                    <a:pt x="630973" y="5594297"/>
                    <a:pt x="687446" y="5750872"/>
                  </a:cubicBezTo>
                  <a:cubicBezTo>
                    <a:pt x="800845" y="6022901"/>
                    <a:pt x="296791" y="6072336"/>
                    <a:pt x="371384" y="5763594"/>
                  </a:cubicBezTo>
                  <a:close/>
                  <a:moveTo>
                    <a:pt x="468412" y="6905552"/>
                  </a:moveTo>
                  <a:cubicBezTo>
                    <a:pt x="388642" y="6873269"/>
                    <a:pt x="346383" y="6766607"/>
                    <a:pt x="380444" y="6679028"/>
                  </a:cubicBezTo>
                  <a:cubicBezTo>
                    <a:pt x="437803" y="6529315"/>
                    <a:pt x="637876" y="6545467"/>
                    <a:pt x="689171" y="6688820"/>
                  </a:cubicBezTo>
                  <a:cubicBezTo>
                    <a:pt x="740490" y="6812112"/>
                    <a:pt x="614147" y="6964756"/>
                    <a:pt x="468412" y="6905552"/>
                  </a:cubicBezTo>
                  <a:close/>
                  <a:moveTo>
                    <a:pt x="374836" y="7639467"/>
                  </a:moveTo>
                  <a:cubicBezTo>
                    <a:pt x="415799" y="7471147"/>
                    <a:pt x="634856" y="7471147"/>
                    <a:pt x="690897" y="7626745"/>
                  </a:cubicBezTo>
                  <a:cubicBezTo>
                    <a:pt x="803865" y="7897319"/>
                    <a:pt x="299811" y="7948209"/>
                    <a:pt x="374836" y="7639467"/>
                  </a:cubicBezTo>
                  <a:close/>
                  <a:moveTo>
                    <a:pt x="455469" y="8773110"/>
                  </a:moveTo>
                  <a:cubicBezTo>
                    <a:pt x="391662" y="8738851"/>
                    <a:pt x="358441" y="8653725"/>
                    <a:pt x="376993" y="8576914"/>
                  </a:cubicBezTo>
                  <a:cubicBezTo>
                    <a:pt x="417957" y="8409094"/>
                    <a:pt x="637013" y="8408594"/>
                    <a:pt x="693054" y="8564192"/>
                  </a:cubicBezTo>
                  <a:cubicBezTo>
                    <a:pt x="747393" y="8694345"/>
                    <a:pt x="604655" y="8853351"/>
                    <a:pt x="455469" y="8773110"/>
                  </a:cubicBezTo>
                  <a:close/>
                  <a:moveTo>
                    <a:pt x="473998" y="9718873"/>
                  </a:moveTo>
                  <a:cubicBezTo>
                    <a:pt x="394228" y="9686590"/>
                    <a:pt x="351969" y="9579928"/>
                    <a:pt x="386030" y="9492348"/>
                  </a:cubicBezTo>
                  <a:cubicBezTo>
                    <a:pt x="443389" y="9342635"/>
                    <a:pt x="643462" y="9358788"/>
                    <a:pt x="694757" y="9502140"/>
                  </a:cubicBezTo>
                  <a:cubicBezTo>
                    <a:pt x="746098" y="9625432"/>
                    <a:pt x="619755" y="9778076"/>
                    <a:pt x="473998" y="9718873"/>
                  </a:cubicBezTo>
                  <a:close/>
                  <a:moveTo>
                    <a:pt x="475724" y="10656820"/>
                  </a:moveTo>
                  <a:cubicBezTo>
                    <a:pt x="307123" y="10588325"/>
                    <a:pt x="363618" y="10292305"/>
                    <a:pt x="565417" y="10326564"/>
                  </a:cubicBezTo>
                  <a:cubicBezTo>
                    <a:pt x="809905" y="10369116"/>
                    <a:pt x="706429" y="10750760"/>
                    <a:pt x="475724" y="1065682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2" name="Google Shape;12;p2"/>
            <p:cNvGrpSpPr/>
            <p:nvPr/>
          </p:nvGrpSpPr>
          <p:grpSpPr>
            <a:xfrm>
              <a:off x="5311310" y="55964"/>
              <a:ext cx="8413432" cy="10355886"/>
              <a:chOff x="5311310" y="55964"/>
              <a:chExt cx="8413432" cy="10355886"/>
            </a:xfrm>
          </p:grpSpPr>
          <p:sp>
            <p:nvSpPr>
              <p:cNvPr id="13" name="Google Shape;13;p2"/>
              <p:cNvSpPr/>
              <p:nvPr/>
            </p:nvSpPr>
            <p:spPr>
              <a:xfrm>
                <a:off x="5387864" y="55964"/>
                <a:ext cx="8105496" cy="82125"/>
              </a:xfrm>
              <a:custGeom>
                <a:avLst/>
                <a:gdLst/>
                <a:ahLst/>
                <a:cxnLst/>
                <a:rect l="l" t="t" r="r" b="b"/>
                <a:pathLst>
                  <a:path w="8105496" h="82125" extrusionOk="0">
                    <a:moveTo>
                      <a:pt x="8101604" y="82126"/>
                    </a:moveTo>
                    <a:cubicBezTo>
                      <a:pt x="8099424" y="82148"/>
                      <a:pt x="14367" y="54750"/>
                      <a:pt x="11506" y="54727"/>
                    </a:cubicBezTo>
                    <a:cubicBezTo>
                      <a:pt x="11506" y="-28581"/>
                      <a:pt x="-571910" y="294"/>
                      <a:pt x="6570003" y="30260"/>
                    </a:cubicBezTo>
                    <a:cubicBezTo>
                      <a:pt x="8269637" y="36803"/>
                      <a:pt x="8099605" y="11631"/>
                      <a:pt x="8101604" y="8212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 name="Google Shape;14;p2"/>
              <p:cNvSpPr/>
              <p:nvPr/>
            </p:nvSpPr>
            <p:spPr>
              <a:xfrm>
                <a:off x="5388399" y="986279"/>
                <a:ext cx="8128786" cy="85828"/>
              </a:xfrm>
              <a:custGeom>
                <a:avLst/>
                <a:gdLst/>
                <a:ahLst/>
                <a:cxnLst/>
                <a:rect l="l" t="t" r="r" b="b"/>
                <a:pathLst>
                  <a:path w="8128786" h="85828" extrusionOk="0">
                    <a:moveTo>
                      <a:pt x="8124367" y="85829"/>
                    </a:moveTo>
                    <a:cubicBezTo>
                      <a:pt x="8121778" y="85874"/>
                      <a:pt x="10903" y="58453"/>
                      <a:pt x="9246" y="58430"/>
                    </a:cubicBezTo>
                    <a:cubicBezTo>
                      <a:pt x="11176" y="-28831"/>
                      <a:pt x="-540859" y="-1955"/>
                      <a:pt x="6591449" y="33963"/>
                    </a:cubicBezTo>
                    <a:cubicBezTo>
                      <a:pt x="8290129" y="40483"/>
                      <a:pt x="8124367" y="14470"/>
                      <a:pt x="8124367" y="8582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 name="Google Shape;15;p2"/>
              <p:cNvSpPr/>
              <p:nvPr/>
            </p:nvSpPr>
            <p:spPr>
              <a:xfrm>
                <a:off x="5390743" y="1920023"/>
                <a:ext cx="8182802" cy="67949"/>
              </a:xfrm>
              <a:custGeom>
                <a:avLst/>
                <a:gdLst/>
                <a:ahLst/>
                <a:cxnLst/>
                <a:rect l="l" t="t" r="r" b="b"/>
                <a:pathLst>
                  <a:path w="8182802" h="67949" extrusionOk="0">
                    <a:moveTo>
                      <a:pt x="1086197" y="62634"/>
                    </a:moveTo>
                    <a:cubicBezTo>
                      <a:pt x="-151072" y="62634"/>
                      <a:pt x="6493" y="79014"/>
                      <a:pt x="6493" y="0"/>
                    </a:cubicBezTo>
                    <a:cubicBezTo>
                      <a:pt x="9968162" y="56705"/>
                      <a:pt x="11410296" y="79196"/>
                      <a:pt x="1086197" y="626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 name="Google Shape;16;p2"/>
              <p:cNvSpPr/>
              <p:nvPr/>
            </p:nvSpPr>
            <p:spPr>
              <a:xfrm>
                <a:off x="5336885" y="2856902"/>
                <a:ext cx="8215198" cy="83263"/>
              </a:xfrm>
              <a:custGeom>
                <a:avLst/>
                <a:gdLst/>
                <a:ahLst/>
                <a:cxnLst/>
                <a:rect l="l" t="t" r="r" b="b"/>
                <a:pathLst>
                  <a:path w="8215198" h="83263" extrusionOk="0">
                    <a:moveTo>
                      <a:pt x="8210804" y="83263"/>
                    </a:moveTo>
                    <a:cubicBezTo>
                      <a:pt x="8209033" y="83286"/>
                      <a:pt x="11053" y="55388"/>
                      <a:pt x="8578" y="55365"/>
                    </a:cubicBezTo>
                    <a:cubicBezTo>
                      <a:pt x="12598" y="-29261"/>
                      <a:pt x="-545432" y="569"/>
                      <a:pt x="6687378" y="30898"/>
                    </a:cubicBezTo>
                    <a:cubicBezTo>
                      <a:pt x="8375567" y="37417"/>
                      <a:pt x="8210804" y="12223"/>
                      <a:pt x="8210804" y="8326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7" name="Google Shape;17;p2"/>
              <p:cNvSpPr/>
              <p:nvPr/>
            </p:nvSpPr>
            <p:spPr>
              <a:xfrm>
                <a:off x="5374701" y="3791049"/>
                <a:ext cx="8198439" cy="82656"/>
              </a:xfrm>
              <a:custGeom>
                <a:avLst/>
                <a:gdLst/>
                <a:ahLst/>
                <a:cxnLst/>
                <a:rect l="l" t="t" r="r" b="b"/>
                <a:pathLst>
                  <a:path w="8198439" h="82656" extrusionOk="0">
                    <a:moveTo>
                      <a:pt x="8194537" y="82656"/>
                    </a:moveTo>
                    <a:cubicBezTo>
                      <a:pt x="8192539" y="82679"/>
                      <a:pt x="8502" y="54781"/>
                      <a:pt x="6117" y="54758"/>
                    </a:cubicBezTo>
                    <a:cubicBezTo>
                      <a:pt x="18675" y="-28936"/>
                      <a:pt x="-548256" y="484"/>
                      <a:pt x="6671974" y="30791"/>
                    </a:cubicBezTo>
                    <a:cubicBezTo>
                      <a:pt x="8362366" y="37310"/>
                      <a:pt x="8192493" y="12707"/>
                      <a:pt x="8194537" y="826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8" name="Google Shape;18;p2"/>
              <p:cNvSpPr/>
              <p:nvPr/>
            </p:nvSpPr>
            <p:spPr>
              <a:xfrm>
                <a:off x="5345206" y="4724527"/>
                <a:ext cx="8266523" cy="83196"/>
              </a:xfrm>
              <a:custGeom>
                <a:avLst/>
                <a:gdLst/>
                <a:ahLst/>
                <a:cxnLst/>
                <a:rect l="l" t="t" r="r" b="b"/>
                <a:pathLst>
                  <a:path w="8266523" h="83196" extrusionOk="0">
                    <a:moveTo>
                      <a:pt x="8264133" y="83196"/>
                    </a:moveTo>
                    <a:cubicBezTo>
                      <a:pt x="8262475" y="83219"/>
                      <a:pt x="202760" y="56139"/>
                      <a:pt x="11043" y="54821"/>
                    </a:cubicBezTo>
                    <a:cubicBezTo>
                      <a:pt x="9181" y="-29395"/>
                      <a:pt x="-559657" y="774"/>
                      <a:pt x="6723472" y="31330"/>
                    </a:cubicBezTo>
                    <a:cubicBezTo>
                      <a:pt x="8432506" y="37874"/>
                      <a:pt x="8257729" y="12702"/>
                      <a:pt x="8264133" y="831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9" name="Google Shape;19;p2"/>
              <p:cNvSpPr/>
              <p:nvPr/>
            </p:nvSpPr>
            <p:spPr>
              <a:xfrm>
                <a:off x="5370304" y="5655615"/>
                <a:ext cx="8283621" cy="75741"/>
              </a:xfrm>
              <a:custGeom>
                <a:avLst/>
                <a:gdLst/>
                <a:ahLst/>
                <a:cxnLst/>
                <a:rect l="l" t="t" r="r" b="b"/>
                <a:pathLst>
                  <a:path w="8283621" h="75741" extrusionOk="0">
                    <a:moveTo>
                      <a:pt x="3026325" y="66065"/>
                    </a:moveTo>
                    <a:cubicBezTo>
                      <a:pt x="-276573" y="53365"/>
                      <a:pt x="7358" y="90896"/>
                      <a:pt x="5360" y="0"/>
                    </a:cubicBezTo>
                    <a:cubicBezTo>
                      <a:pt x="8835462" y="24558"/>
                      <a:pt x="11750657" y="102869"/>
                      <a:pt x="3026325" y="6606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0" name="Google Shape;20;p2"/>
              <p:cNvSpPr/>
              <p:nvPr/>
            </p:nvSpPr>
            <p:spPr>
              <a:xfrm>
                <a:off x="5368831" y="6590717"/>
                <a:ext cx="8265593" cy="85041"/>
              </a:xfrm>
              <a:custGeom>
                <a:avLst/>
                <a:gdLst/>
                <a:ahLst/>
                <a:cxnLst/>
                <a:rect l="l" t="t" r="r" b="b"/>
                <a:pathLst>
                  <a:path w="8265593" h="85041" extrusionOk="0">
                    <a:moveTo>
                      <a:pt x="8261216" y="85041"/>
                    </a:moveTo>
                    <a:cubicBezTo>
                      <a:pt x="8259559" y="85064"/>
                      <a:pt x="186787" y="57870"/>
                      <a:pt x="9830" y="56666"/>
                    </a:cubicBezTo>
                    <a:cubicBezTo>
                      <a:pt x="9830" y="-31685"/>
                      <a:pt x="-548177" y="2097"/>
                      <a:pt x="6744262" y="32698"/>
                    </a:cubicBezTo>
                    <a:cubicBezTo>
                      <a:pt x="8425299" y="40831"/>
                      <a:pt x="8261216" y="11025"/>
                      <a:pt x="8261216" y="8504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1" name="Google Shape;21;p2"/>
              <p:cNvSpPr/>
              <p:nvPr/>
            </p:nvSpPr>
            <p:spPr>
              <a:xfrm>
                <a:off x="5344309" y="7523452"/>
                <a:ext cx="8327709" cy="86323"/>
              </a:xfrm>
              <a:custGeom>
                <a:avLst/>
                <a:gdLst/>
                <a:ahLst/>
                <a:cxnLst/>
                <a:rect l="l" t="t" r="r" b="b"/>
                <a:pathLst>
                  <a:path w="8327709" h="86323" extrusionOk="0">
                    <a:moveTo>
                      <a:pt x="8325839" y="86323"/>
                    </a:moveTo>
                    <a:cubicBezTo>
                      <a:pt x="8324181" y="86346"/>
                      <a:pt x="155790" y="58902"/>
                      <a:pt x="8488" y="57948"/>
                    </a:cubicBezTo>
                    <a:cubicBezTo>
                      <a:pt x="12734" y="-33493"/>
                      <a:pt x="-550200" y="3174"/>
                      <a:pt x="6791196" y="33980"/>
                    </a:cubicBezTo>
                    <a:cubicBezTo>
                      <a:pt x="8493055" y="40523"/>
                      <a:pt x="8318005" y="15283"/>
                      <a:pt x="8325839" y="8632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2" name="Google Shape;22;p2"/>
              <p:cNvSpPr/>
              <p:nvPr/>
            </p:nvSpPr>
            <p:spPr>
              <a:xfrm>
                <a:off x="5345955" y="8456713"/>
                <a:ext cx="8378787" cy="77211"/>
              </a:xfrm>
              <a:custGeom>
                <a:avLst/>
                <a:gdLst/>
                <a:ahLst/>
                <a:cxnLst/>
                <a:rect l="l" t="t" r="r" b="b"/>
                <a:pathLst>
                  <a:path w="8378787" h="77211" extrusionOk="0">
                    <a:moveTo>
                      <a:pt x="3117501" y="66542"/>
                    </a:moveTo>
                    <a:cubicBezTo>
                      <a:pt x="-327680" y="53320"/>
                      <a:pt x="9000" y="93963"/>
                      <a:pt x="9000" y="0"/>
                    </a:cubicBezTo>
                    <a:cubicBezTo>
                      <a:pt x="8785740" y="33828"/>
                      <a:pt x="11966155" y="103891"/>
                      <a:pt x="3117501" y="6654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3" name="Google Shape;23;p2"/>
              <p:cNvSpPr/>
              <p:nvPr/>
            </p:nvSpPr>
            <p:spPr>
              <a:xfrm>
                <a:off x="5311310" y="9392874"/>
                <a:ext cx="8412452" cy="84459"/>
              </a:xfrm>
              <a:custGeom>
                <a:avLst/>
                <a:gdLst/>
                <a:ahLst/>
                <a:cxnLst/>
                <a:rect l="l" t="t" r="r" b="b"/>
                <a:pathLst>
                  <a:path w="8412452" h="84459" extrusionOk="0">
                    <a:moveTo>
                      <a:pt x="8409294" y="84459"/>
                    </a:moveTo>
                    <a:cubicBezTo>
                      <a:pt x="8407568" y="84482"/>
                      <a:pt x="356732" y="58038"/>
                      <a:pt x="10447" y="55107"/>
                    </a:cubicBezTo>
                    <a:cubicBezTo>
                      <a:pt x="10447" y="-30450"/>
                      <a:pt x="-567224" y="1401"/>
                      <a:pt x="6868634" y="32593"/>
                    </a:cubicBezTo>
                    <a:cubicBezTo>
                      <a:pt x="8577168" y="39136"/>
                      <a:pt x="8405275" y="13942"/>
                      <a:pt x="8409294" y="844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 name="Google Shape;24;p2"/>
              <p:cNvSpPr/>
              <p:nvPr/>
            </p:nvSpPr>
            <p:spPr>
              <a:xfrm>
                <a:off x="5339460" y="10324550"/>
                <a:ext cx="8374674" cy="87300"/>
              </a:xfrm>
              <a:custGeom>
                <a:avLst/>
                <a:gdLst/>
                <a:ahLst/>
                <a:cxnLst/>
                <a:rect l="l" t="t" r="r" b="b"/>
                <a:pathLst>
                  <a:path w="8374674" h="87300" extrusionOk="0">
                    <a:moveTo>
                      <a:pt x="8371652" y="87301"/>
                    </a:moveTo>
                    <a:cubicBezTo>
                      <a:pt x="8370018" y="87324"/>
                      <a:pt x="230282" y="59289"/>
                      <a:pt x="10749" y="57449"/>
                    </a:cubicBezTo>
                    <a:cubicBezTo>
                      <a:pt x="8705" y="-28335"/>
                      <a:pt x="-559860" y="-2436"/>
                      <a:pt x="6862464" y="34935"/>
                    </a:cubicBezTo>
                    <a:cubicBezTo>
                      <a:pt x="8536847" y="41478"/>
                      <a:pt x="8367361" y="14375"/>
                      <a:pt x="8371652" y="87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5" name="Google Shape;25;p2"/>
            <p:cNvSpPr/>
            <p:nvPr/>
          </p:nvSpPr>
          <p:spPr>
            <a:xfrm>
              <a:off x="6419575" y="-436321"/>
              <a:ext cx="225942" cy="11249877"/>
            </a:xfrm>
            <a:custGeom>
              <a:avLst/>
              <a:gdLst/>
              <a:ahLst/>
              <a:cxnLst/>
              <a:rect l="l" t="t" r="r" b="b"/>
              <a:pathLst>
                <a:path w="225942" h="11249877" extrusionOk="0">
                  <a:moveTo>
                    <a:pt x="225943" y="11249877"/>
                  </a:moveTo>
                  <a:cubicBezTo>
                    <a:pt x="101235" y="11249877"/>
                    <a:pt x="-95114" y="4751194"/>
                    <a:pt x="53028" y="3"/>
                  </a:cubicBezTo>
                  <a:cubicBezTo>
                    <a:pt x="179280" y="-3837"/>
                    <a:pt x="-124883" y="4383408"/>
                    <a:pt x="225943" y="112498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6" name="Google Shape;26;p2"/>
          <p:cNvGrpSpPr/>
          <p:nvPr/>
        </p:nvGrpSpPr>
        <p:grpSpPr>
          <a:xfrm rot="-5400000">
            <a:off x="2635742" y="-370077"/>
            <a:ext cx="3871749" cy="5883657"/>
            <a:chOff x="5271483" y="-740155"/>
            <a:chExt cx="7743498" cy="11767314"/>
          </a:xfrm>
        </p:grpSpPr>
        <p:sp>
          <p:nvSpPr>
            <p:cNvPr id="27" name="Google Shape;27;p2"/>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 name="Google Shape;28;p2"/>
            <p:cNvSpPr/>
            <p:nvPr/>
          </p:nvSpPr>
          <p:spPr>
            <a:xfrm>
              <a:off x="5598775" y="-376883"/>
              <a:ext cx="7078867" cy="11040738"/>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 name="Google Shape;29;p2"/>
            <p:cNvSpPr/>
            <p:nvPr/>
          </p:nvSpPr>
          <p:spPr>
            <a:xfrm>
              <a:off x="5602721" y="-380820"/>
              <a:ext cx="7064908" cy="11044843"/>
            </a:xfrm>
            <a:custGeom>
              <a:avLst/>
              <a:gdLst/>
              <a:ahLst/>
              <a:cxnLst/>
              <a:rect l="l" t="t" r="r" b="b"/>
              <a:pathLst>
                <a:path w="7064908" h="11044843" extrusionOk="0">
                  <a:moveTo>
                    <a:pt x="7016821" y="10765531"/>
                  </a:moveTo>
                  <a:cubicBezTo>
                    <a:pt x="7074191" y="10765531"/>
                    <a:pt x="7064845" y="10771132"/>
                    <a:pt x="7063597" y="10743644"/>
                  </a:cubicBezTo>
                  <a:cubicBezTo>
                    <a:pt x="7022918" y="10743690"/>
                    <a:pt x="7008276" y="10743644"/>
                    <a:pt x="6963313" y="10743714"/>
                  </a:cubicBezTo>
                  <a:cubicBezTo>
                    <a:pt x="6965454" y="10239532"/>
                    <a:pt x="6920962" y="10316113"/>
                    <a:pt x="7043941" y="10316396"/>
                  </a:cubicBezTo>
                  <a:cubicBezTo>
                    <a:pt x="7042717" y="10289896"/>
                    <a:pt x="7049378" y="10294508"/>
                    <a:pt x="7016821" y="10294508"/>
                  </a:cubicBezTo>
                  <a:cubicBezTo>
                    <a:pt x="6941913" y="10294508"/>
                    <a:pt x="6957074" y="10361394"/>
                    <a:pt x="6950412" y="9935911"/>
                  </a:cubicBezTo>
                  <a:cubicBezTo>
                    <a:pt x="6949164" y="9855164"/>
                    <a:pt x="6932191" y="9868791"/>
                    <a:pt x="7016821" y="9868791"/>
                  </a:cubicBezTo>
                  <a:cubicBezTo>
                    <a:pt x="7028451" y="9868791"/>
                    <a:pt x="7026215" y="9873192"/>
                    <a:pt x="7025296" y="9846950"/>
                  </a:cubicBezTo>
                  <a:cubicBezTo>
                    <a:pt x="6924187" y="9846950"/>
                    <a:pt x="6951424" y="9889807"/>
                    <a:pt x="6947092" y="9614428"/>
                  </a:cubicBezTo>
                  <a:cubicBezTo>
                    <a:pt x="6943279" y="9380047"/>
                    <a:pt x="6921432" y="9418361"/>
                    <a:pt x="7011313" y="9418385"/>
                  </a:cubicBezTo>
                  <a:cubicBezTo>
                    <a:pt x="7010418" y="9389178"/>
                    <a:pt x="7022730" y="9396686"/>
                    <a:pt x="6943537" y="9396427"/>
                  </a:cubicBezTo>
                  <a:cubicBezTo>
                    <a:pt x="6938924" y="9113682"/>
                    <a:pt x="6942219" y="9304619"/>
                    <a:pt x="6937958" y="8969250"/>
                  </a:cubicBezTo>
                  <a:cubicBezTo>
                    <a:pt x="7008982" y="8969085"/>
                    <a:pt x="6998318" y="8976452"/>
                    <a:pt x="6997494" y="8947316"/>
                  </a:cubicBezTo>
                  <a:cubicBezTo>
                    <a:pt x="6926329" y="8947339"/>
                    <a:pt x="6931390" y="9019355"/>
                    <a:pt x="6929390" y="8518326"/>
                  </a:cubicBezTo>
                  <a:cubicBezTo>
                    <a:pt x="6996953" y="8519079"/>
                    <a:pt x="6985842" y="8524163"/>
                    <a:pt x="6985112" y="8496839"/>
                  </a:cubicBezTo>
                  <a:cubicBezTo>
                    <a:pt x="6920914" y="8496628"/>
                    <a:pt x="6929319" y="8498392"/>
                    <a:pt x="6929296" y="8489967"/>
                  </a:cubicBezTo>
                  <a:cubicBezTo>
                    <a:pt x="6928990" y="8389144"/>
                    <a:pt x="6928542" y="8376860"/>
                    <a:pt x="6923693" y="8069239"/>
                  </a:cubicBezTo>
                  <a:cubicBezTo>
                    <a:pt x="6983510" y="8069874"/>
                    <a:pt x="6973670" y="8075005"/>
                    <a:pt x="6972917" y="8047728"/>
                  </a:cubicBezTo>
                  <a:cubicBezTo>
                    <a:pt x="6903471" y="8047446"/>
                    <a:pt x="6924187" y="8101951"/>
                    <a:pt x="6917666" y="7686801"/>
                  </a:cubicBezTo>
                  <a:cubicBezTo>
                    <a:pt x="6916395" y="7606124"/>
                    <a:pt x="6905189" y="7620103"/>
                    <a:pt x="6960958" y="7620715"/>
                  </a:cubicBezTo>
                  <a:cubicBezTo>
                    <a:pt x="6960158" y="7592803"/>
                    <a:pt x="6969127" y="7599370"/>
                    <a:pt x="6916325" y="7598052"/>
                  </a:cubicBezTo>
                  <a:cubicBezTo>
                    <a:pt x="6910816" y="7224062"/>
                    <a:pt x="6912464" y="7317283"/>
                    <a:pt x="6906884" y="7168262"/>
                  </a:cubicBezTo>
                  <a:cubicBezTo>
                    <a:pt x="6955403" y="7167980"/>
                    <a:pt x="6947446" y="7173839"/>
                    <a:pt x="6946551" y="7146233"/>
                  </a:cubicBezTo>
                  <a:cubicBezTo>
                    <a:pt x="6896573" y="7146398"/>
                    <a:pt x="6905683" y="7166897"/>
                    <a:pt x="6903754" y="7044282"/>
                  </a:cubicBezTo>
                  <a:cubicBezTo>
                    <a:pt x="6897679" y="6655183"/>
                    <a:pt x="6886898" y="6718727"/>
                    <a:pt x="6931885" y="6718091"/>
                  </a:cubicBezTo>
                  <a:cubicBezTo>
                    <a:pt x="6930872" y="6690697"/>
                    <a:pt x="6937394" y="6695993"/>
                    <a:pt x="6899281" y="6696722"/>
                  </a:cubicBezTo>
                  <a:cubicBezTo>
                    <a:pt x="6891512" y="6216121"/>
                    <a:pt x="6880542" y="6270745"/>
                    <a:pt x="6916607" y="6270651"/>
                  </a:cubicBezTo>
                  <a:cubicBezTo>
                    <a:pt x="6915901" y="6243139"/>
                    <a:pt x="6921456" y="6248740"/>
                    <a:pt x="6891512" y="6248811"/>
                  </a:cubicBezTo>
                  <a:cubicBezTo>
                    <a:pt x="6883720" y="5765998"/>
                    <a:pt x="6876186" y="5820669"/>
                    <a:pt x="6909262" y="5820386"/>
                  </a:cubicBezTo>
                  <a:cubicBezTo>
                    <a:pt x="6909027" y="5794121"/>
                    <a:pt x="6915171" y="5798429"/>
                    <a:pt x="6885038" y="5798735"/>
                  </a:cubicBezTo>
                  <a:cubicBezTo>
                    <a:pt x="6881813" y="5581604"/>
                    <a:pt x="6885509" y="5559293"/>
                    <a:pt x="6881248" y="5371134"/>
                  </a:cubicBezTo>
                  <a:cubicBezTo>
                    <a:pt x="6913829" y="5371134"/>
                    <a:pt x="6908321" y="5376782"/>
                    <a:pt x="6908461" y="5349270"/>
                  </a:cubicBezTo>
                  <a:cubicBezTo>
                    <a:pt x="6872067" y="5349294"/>
                    <a:pt x="6879789" y="5411425"/>
                    <a:pt x="6871714" y="4956265"/>
                  </a:cubicBezTo>
                  <a:cubicBezTo>
                    <a:pt x="6870961" y="4914326"/>
                    <a:pt x="6869665" y="4919834"/>
                    <a:pt x="6875316" y="4919881"/>
                  </a:cubicBezTo>
                  <a:cubicBezTo>
                    <a:pt x="6919667" y="4920304"/>
                    <a:pt x="6912134" y="4925858"/>
                    <a:pt x="6912487" y="4898346"/>
                  </a:cubicBezTo>
                  <a:cubicBezTo>
                    <a:pt x="6860697" y="4897970"/>
                    <a:pt x="6866818" y="4938967"/>
                    <a:pt x="6868112" y="4634829"/>
                  </a:cubicBezTo>
                  <a:cubicBezTo>
                    <a:pt x="6868724" y="4438715"/>
                    <a:pt x="6851680" y="4470981"/>
                    <a:pt x="6918984" y="4469592"/>
                  </a:cubicBezTo>
                  <a:cubicBezTo>
                    <a:pt x="6919432" y="4442198"/>
                    <a:pt x="6928165" y="4447305"/>
                    <a:pt x="6875151" y="4448835"/>
                  </a:cubicBezTo>
                  <a:cubicBezTo>
                    <a:pt x="6862557" y="4449188"/>
                    <a:pt x="6867688" y="4499387"/>
                    <a:pt x="6857495" y="4020740"/>
                  </a:cubicBezTo>
                  <a:cubicBezTo>
                    <a:pt x="6877199" y="4020387"/>
                    <a:pt x="6900175" y="4019940"/>
                    <a:pt x="6926117" y="4019634"/>
                  </a:cubicBezTo>
                  <a:cubicBezTo>
                    <a:pt x="6926517" y="3992263"/>
                    <a:pt x="6936664" y="3997417"/>
                    <a:pt x="6875245" y="3998570"/>
                  </a:cubicBezTo>
                  <a:cubicBezTo>
                    <a:pt x="6853729" y="3998947"/>
                    <a:pt x="6857072" y="4000924"/>
                    <a:pt x="6856906" y="3992639"/>
                  </a:cubicBezTo>
                  <a:cubicBezTo>
                    <a:pt x="6846501" y="3517969"/>
                    <a:pt x="6843087" y="3571581"/>
                    <a:pt x="6875339" y="3571911"/>
                  </a:cubicBezTo>
                  <a:cubicBezTo>
                    <a:pt x="6942855" y="3572734"/>
                    <a:pt x="6931438" y="3577959"/>
                    <a:pt x="6931650" y="3550588"/>
                  </a:cubicBezTo>
                  <a:cubicBezTo>
                    <a:pt x="6899587" y="3550353"/>
                    <a:pt x="6869854" y="3549976"/>
                    <a:pt x="6850079" y="3549765"/>
                  </a:cubicBezTo>
                  <a:cubicBezTo>
                    <a:pt x="6849279" y="3496835"/>
                    <a:pt x="6844383" y="3123223"/>
                    <a:pt x="6844359" y="3121575"/>
                  </a:cubicBezTo>
                  <a:cubicBezTo>
                    <a:pt x="6884402" y="3121434"/>
                    <a:pt x="6904342" y="3121317"/>
                    <a:pt x="6932709" y="3121246"/>
                  </a:cubicBezTo>
                  <a:cubicBezTo>
                    <a:pt x="6932615" y="3093710"/>
                    <a:pt x="6944339" y="3099288"/>
                    <a:pt x="6875362" y="3099570"/>
                  </a:cubicBezTo>
                  <a:cubicBezTo>
                    <a:pt x="6829504" y="3099759"/>
                    <a:pt x="6848526" y="3159984"/>
                    <a:pt x="6839086" y="2708213"/>
                  </a:cubicBezTo>
                  <a:cubicBezTo>
                    <a:pt x="6838168" y="2663968"/>
                    <a:pt x="6828774" y="2671052"/>
                    <a:pt x="6875245" y="2671923"/>
                  </a:cubicBezTo>
                  <a:cubicBezTo>
                    <a:pt x="6938264" y="2673099"/>
                    <a:pt x="6927836" y="2678300"/>
                    <a:pt x="6927295" y="2650906"/>
                  </a:cubicBezTo>
                  <a:cubicBezTo>
                    <a:pt x="6892148" y="2650483"/>
                    <a:pt x="6871596" y="2649918"/>
                    <a:pt x="6837908" y="2649424"/>
                  </a:cubicBezTo>
                  <a:cubicBezTo>
                    <a:pt x="6830234" y="2246675"/>
                    <a:pt x="6830140" y="2230436"/>
                    <a:pt x="6829999" y="2220717"/>
                  </a:cubicBezTo>
                  <a:cubicBezTo>
                    <a:pt x="6860697" y="2221211"/>
                    <a:pt x="6884874" y="2221893"/>
                    <a:pt x="6915289" y="2222387"/>
                  </a:cubicBezTo>
                  <a:cubicBezTo>
                    <a:pt x="6914276" y="2194734"/>
                    <a:pt x="6923128" y="2200736"/>
                    <a:pt x="6875598" y="2199700"/>
                  </a:cubicBezTo>
                  <a:cubicBezTo>
                    <a:pt x="6812131" y="2198335"/>
                    <a:pt x="6831717" y="2265479"/>
                    <a:pt x="6823666" y="1771134"/>
                  </a:cubicBezTo>
                  <a:cubicBezTo>
                    <a:pt x="6857283" y="1771770"/>
                    <a:pt x="6877929" y="1772523"/>
                    <a:pt x="6906696" y="1773205"/>
                  </a:cubicBezTo>
                  <a:cubicBezTo>
                    <a:pt x="6906531" y="1745623"/>
                    <a:pt x="6912770" y="1751530"/>
                    <a:pt x="6875668" y="1750518"/>
                  </a:cubicBezTo>
                  <a:cubicBezTo>
                    <a:pt x="6801914" y="1748400"/>
                    <a:pt x="6824325" y="1814603"/>
                    <a:pt x="6814321" y="1321270"/>
                  </a:cubicBezTo>
                  <a:cubicBezTo>
                    <a:pt x="6851915" y="1321905"/>
                    <a:pt x="6871125" y="1322752"/>
                    <a:pt x="6908155" y="1323647"/>
                  </a:cubicBezTo>
                  <a:cubicBezTo>
                    <a:pt x="6908485" y="1296041"/>
                    <a:pt x="6914700" y="1302042"/>
                    <a:pt x="6875668" y="1300865"/>
                  </a:cubicBezTo>
                  <a:cubicBezTo>
                    <a:pt x="6801561" y="1298747"/>
                    <a:pt x="6813991" y="1309032"/>
                    <a:pt x="6813285" y="1263586"/>
                  </a:cubicBezTo>
                  <a:cubicBezTo>
                    <a:pt x="6806011" y="795577"/>
                    <a:pt x="6793040" y="872158"/>
                    <a:pt x="6875457" y="871946"/>
                  </a:cubicBezTo>
                  <a:cubicBezTo>
                    <a:pt x="6922774" y="871805"/>
                    <a:pt x="6914817" y="877524"/>
                    <a:pt x="6915241" y="849989"/>
                  </a:cubicBezTo>
                  <a:cubicBezTo>
                    <a:pt x="6877411" y="850059"/>
                    <a:pt x="6854576" y="850177"/>
                    <a:pt x="6808576" y="850224"/>
                  </a:cubicBezTo>
                  <a:cubicBezTo>
                    <a:pt x="6805187" y="680492"/>
                    <a:pt x="6803256" y="672114"/>
                    <a:pt x="6802526" y="422906"/>
                  </a:cubicBezTo>
                  <a:cubicBezTo>
                    <a:pt x="6853234" y="423188"/>
                    <a:pt x="6872279" y="423682"/>
                    <a:pt x="6919902" y="424106"/>
                  </a:cubicBezTo>
                  <a:cubicBezTo>
                    <a:pt x="6920044" y="396476"/>
                    <a:pt x="6928919" y="402407"/>
                    <a:pt x="6875574" y="401724"/>
                  </a:cubicBezTo>
                  <a:cubicBezTo>
                    <a:pt x="6779056" y="400571"/>
                    <a:pt x="6803962" y="463291"/>
                    <a:pt x="6797253" y="60307"/>
                  </a:cubicBezTo>
                  <a:cubicBezTo>
                    <a:pt x="6766720" y="58189"/>
                    <a:pt x="6780916" y="15874"/>
                    <a:pt x="6783152" y="400924"/>
                  </a:cubicBezTo>
                  <a:cubicBezTo>
                    <a:pt x="6744568" y="400783"/>
                    <a:pt x="6463464" y="399630"/>
                    <a:pt x="6407624" y="399818"/>
                  </a:cubicBezTo>
                  <a:cubicBezTo>
                    <a:pt x="6398584" y="-3754"/>
                    <a:pt x="6418500" y="36773"/>
                    <a:pt x="6385213" y="35055"/>
                  </a:cubicBezTo>
                  <a:cubicBezTo>
                    <a:pt x="6389474" y="467127"/>
                    <a:pt x="6412120" y="399300"/>
                    <a:pt x="6310069" y="400736"/>
                  </a:cubicBezTo>
                  <a:cubicBezTo>
                    <a:pt x="6204511" y="402219"/>
                    <a:pt x="6202392" y="401466"/>
                    <a:pt x="6027787" y="401913"/>
                  </a:cubicBezTo>
                  <a:cubicBezTo>
                    <a:pt x="6013898" y="401936"/>
                    <a:pt x="6017311" y="417304"/>
                    <a:pt x="6015476" y="300008"/>
                  </a:cubicBezTo>
                  <a:cubicBezTo>
                    <a:pt x="6010650" y="-19499"/>
                    <a:pt x="6019313" y="18110"/>
                    <a:pt x="5991911" y="17121"/>
                  </a:cubicBezTo>
                  <a:cubicBezTo>
                    <a:pt x="5995372" y="246396"/>
                    <a:pt x="5996478" y="325072"/>
                    <a:pt x="5997937" y="401983"/>
                  </a:cubicBezTo>
                  <a:cubicBezTo>
                    <a:pt x="5910105" y="402148"/>
                    <a:pt x="5888801" y="402077"/>
                    <a:pt x="5624669" y="401889"/>
                  </a:cubicBezTo>
                  <a:cubicBezTo>
                    <a:pt x="5615064" y="-37691"/>
                    <a:pt x="5630036" y="7025"/>
                    <a:pt x="5599386" y="6390"/>
                  </a:cubicBezTo>
                  <a:cubicBezTo>
                    <a:pt x="5605907" y="433873"/>
                    <a:pt x="5605742" y="401866"/>
                    <a:pt x="5604071" y="401866"/>
                  </a:cubicBezTo>
                  <a:cubicBezTo>
                    <a:pt x="5461553" y="401866"/>
                    <a:pt x="5463106" y="399748"/>
                    <a:pt x="5321624" y="399748"/>
                  </a:cubicBezTo>
                  <a:cubicBezTo>
                    <a:pt x="5203495" y="399748"/>
                    <a:pt x="5234710" y="476565"/>
                    <a:pt x="5227507" y="1753"/>
                  </a:cubicBezTo>
                  <a:cubicBezTo>
                    <a:pt x="5201282" y="1589"/>
                    <a:pt x="5206296" y="-48658"/>
                    <a:pt x="5213570" y="400712"/>
                  </a:cubicBezTo>
                  <a:cubicBezTo>
                    <a:pt x="5015189" y="404760"/>
                    <a:pt x="5031079" y="403136"/>
                    <a:pt x="4840584" y="401654"/>
                  </a:cubicBezTo>
                  <a:cubicBezTo>
                    <a:pt x="4831450" y="-46234"/>
                    <a:pt x="4842091" y="1753"/>
                    <a:pt x="4813677" y="2012"/>
                  </a:cubicBezTo>
                  <a:cubicBezTo>
                    <a:pt x="4821422" y="469528"/>
                    <a:pt x="4845010" y="401371"/>
                    <a:pt x="4756825" y="401371"/>
                  </a:cubicBezTo>
                  <a:cubicBezTo>
                    <a:pt x="4392526" y="401371"/>
                    <a:pt x="4448648" y="433449"/>
                    <a:pt x="4446553" y="299961"/>
                  </a:cubicBezTo>
                  <a:cubicBezTo>
                    <a:pt x="4444105" y="142679"/>
                    <a:pt x="4443234" y="148068"/>
                    <a:pt x="4440903" y="7990"/>
                  </a:cubicBezTo>
                  <a:cubicBezTo>
                    <a:pt x="4413313" y="8602"/>
                    <a:pt x="4420540" y="-41362"/>
                    <a:pt x="4429015" y="402430"/>
                  </a:cubicBezTo>
                  <a:cubicBezTo>
                    <a:pt x="4334238" y="401960"/>
                    <a:pt x="4228303" y="397629"/>
                    <a:pt x="4055958" y="401324"/>
                  </a:cubicBezTo>
                  <a:cubicBezTo>
                    <a:pt x="4054828" y="271343"/>
                    <a:pt x="4050944" y="105212"/>
                    <a:pt x="4049508" y="18275"/>
                  </a:cubicBezTo>
                  <a:cubicBezTo>
                    <a:pt x="4017963" y="19240"/>
                    <a:pt x="4033218" y="-23782"/>
                    <a:pt x="4036678" y="401724"/>
                  </a:cubicBezTo>
                  <a:cubicBezTo>
                    <a:pt x="3868524" y="405208"/>
                    <a:pt x="3784482" y="400995"/>
                    <a:pt x="3661244" y="400571"/>
                  </a:cubicBezTo>
                  <a:cubicBezTo>
                    <a:pt x="3656748" y="200127"/>
                    <a:pt x="3658772" y="166472"/>
                    <a:pt x="3657124" y="31124"/>
                  </a:cubicBezTo>
                  <a:cubicBezTo>
                    <a:pt x="3631017" y="32019"/>
                    <a:pt x="3638197" y="12556"/>
                    <a:pt x="3638598" y="139596"/>
                  </a:cubicBezTo>
                  <a:cubicBezTo>
                    <a:pt x="3638880" y="230063"/>
                    <a:pt x="3640198" y="321001"/>
                    <a:pt x="3641964" y="400548"/>
                  </a:cubicBezTo>
                  <a:cubicBezTo>
                    <a:pt x="3624779" y="400524"/>
                    <a:pt x="3356457" y="400383"/>
                    <a:pt x="3344922" y="400359"/>
                  </a:cubicBezTo>
                  <a:cubicBezTo>
                    <a:pt x="3243742" y="400359"/>
                    <a:pt x="3270296" y="462256"/>
                    <a:pt x="3266553" y="45316"/>
                  </a:cubicBezTo>
                  <a:cubicBezTo>
                    <a:pt x="3240517" y="46304"/>
                    <a:pt x="3247744" y="29218"/>
                    <a:pt x="3247508" y="139525"/>
                  </a:cubicBezTo>
                  <a:cubicBezTo>
                    <a:pt x="3247320" y="227803"/>
                    <a:pt x="3248474" y="314717"/>
                    <a:pt x="3250522" y="400665"/>
                  </a:cubicBezTo>
                  <a:cubicBezTo>
                    <a:pt x="2886788" y="403442"/>
                    <a:pt x="3242259" y="400501"/>
                    <a:pt x="2878525" y="402854"/>
                  </a:cubicBezTo>
                  <a:cubicBezTo>
                    <a:pt x="2877748" y="328485"/>
                    <a:pt x="2876453" y="257481"/>
                    <a:pt x="2873252" y="60872"/>
                  </a:cubicBezTo>
                  <a:cubicBezTo>
                    <a:pt x="2846274" y="61978"/>
                    <a:pt x="2853406" y="26159"/>
                    <a:pt x="2857879" y="300314"/>
                  </a:cubicBezTo>
                  <a:cubicBezTo>
                    <a:pt x="2859951" y="431778"/>
                    <a:pt x="2933541" y="403466"/>
                    <a:pt x="2497794" y="403466"/>
                  </a:cubicBezTo>
                  <a:cubicBezTo>
                    <a:pt x="2481904" y="403466"/>
                    <a:pt x="2490190" y="442439"/>
                    <a:pt x="2480067" y="77535"/>
                  </a:cubicBezTo>
                  <a:cubicBezTo>
                    <a:pt x="2448287" y="78900"/>
                    <a:pt x="2465496" y="30913"/>
                    <a:pt x="2468038" y="403395"/>
                  </a:cubicBezTo>
                  <a:cubicBezTo>
                    <a:pt x="2348002" y="402783"/>
                    <a:pt x="2269586" y="395841"/>
                    <a:pt x="2092651" y="400618"/>
                  </a:cubicBezTo>
                  <a:cubicBezTo>
                    <a:pt x="2091168" y="331191"/>
                    <a:pt x="2091121" y="306056"/>
                    <a:pt x="2087213" y="95115"/>
                  </a:cubicBezTo>
                  <a:cubicBezTo>
                    <a:pt x="2061859" y="96292"/>
                    <a:pt x="2065908" y="48352"/>
                    <a:pt x="2073347" y="401160"/>
                  </a:cubicBezTo>
                  <a:cubicBezTo>
                    <a:pt x="1981396" y="403819"/>
                    <a:pt x="1885348" y="403466"/>
                    <a:pt x="1792101" y="402313"/>
                  </a:cubicBezTo>
                  <a:cubicBezTo>
                    <a:pt x="1673572" y="400971"/>
                    <a:pt x="1698690" y="457125"/>
                    <a:pt x="1697207" y="113355"/>
                  </a:cubicBezTo>
                  <a:cubicBezTo>
                    <a:pt x="1674066" y="114461"/>
                    <a:pt x="1674066" y="69533"/>
                    <a:pt x="1681364" y="401513"/>
                  </a:cubicBezTo>
                  <a:cubicBezTo>
                    <a:pt x="1660765" y="401466"/>
                    <a:pt x="1672724" y="401489"/>
                    <a:pt x="1368549" y="401419"/>
                  </a:cubicBezTo>
                  <a:cubicBezTo>
                    <a:pt x="1287285" y="401419"/>
                    <a:pt x="1307507" y="449311"/>
                    <a:pt x="1303011" y="132182"/>
                  </a:cubicBezTo>
                  <a:cubicBezTo>
                    <a:pt x="1274973" y="133430"/>
                    <a:pt x="1282459" y="92338"/>
                    <a:pt x="1287827" y="401207"/>
                  </a:cubicBezTo>
                  <a:cubicBezTo>
                    <a:pt x="1187541" y="400618"/>
                    <a:pt x="1173299" y="399253"/>
                    <a:pt x="915523" y="400571"/>
                  </a:cubicBezTo>
                  <a:cubicBezTo>
                    <a:pt x="913640" y="335216"/>
                    <a:pt x="912086" y="240112"/>
                    <a:pt x="912181" y="139831"/>
                  </a:cubicBezTo>
                  <a:cubicBezTo>
                    <a:pt x="887769" y="139878"/>
                    <a:pt x="891182" y="115708"/>
                    <a:pt x="894077" y="300337"/>
                  </a:cubicBezTo>
                  <a:cubicBezTo>
                    <a:pt x="896031" y="426436"/>
                    <a:pt x="915571" y="400807"/>
                    <a:pt x="803962" y="400807"/>
                  </a:cubicBezTo>
                  <a:cubicBezTo>
                    <a:pt x="664104" y="400807"/>
                    <a:pt x="663092" y="402925"/>
                    <a:pt x="524552" y="402948"/>
                  </a:cubicBezTo>
                  <a:cubicBezTo>
                    <a:pt x="522316" y="288311"/>
                    <a:pt x="522575" y="261576"/>
                    <a:pt x="519538" y="139760"/>
                  </a:cubicBezTo>
                  <a:cubicBezTo>
                    <a:pt x="492866" y="139878"/>
                    <a:pt x="499528" y="105894"/>
                    <a:pt x="505249" y="402925"/>
                  </a:cubicBezTo>
                  <a:cubicBezTo>
                    <a:pt x="503554" y="402925"/>
                    <a:pt x="132428" y="400265"/>
                    <a:pt x="130733" y="400242"/>
                  </a:cubicBezTo>
                  <a:cubicBezTo>
                    <a:pt x="128849" y="335686"/>
                    <a:pt x="127743" y="252633"/>
                    <a:pt x="126354" y="150304"/>
                  </a:cubicBezTo>
                  <a:cubicBezTo>
                    <a:pt x="100694" y="151787"/>
                    <a:pt x="106603" y="129923"/>
                    <a:pt x="109287" y="300314"/>
                  </a:cubicBezTo>
                  <a:cubicBezTo>
                    <a:pt x="111076" y="414927"/>
                    <a:pt x="116278" y="400053"/>
                    <a:pt x="98528" y="399771"/>
                  </a:cubicBezTo>
                  <a:cubicBezTo>
                    <a:pt x="-17059" y="398053"/>
                    <a:pt x="738" y="392005"/>
                    <a:pt x="1303" y="420717"/>
                  </a:cubicBezTo>
                  <a:cubicBezTo>
                    <a:pt x="51187" y="420905"/>
                    <a:pt x="78683" y="421399"/>
                    <a:pt x="112112" y="421870"/>
                  </a:cubicBezTo>
                  <a:cubicBezTo>
                    <a:pt x="120280" y="672679"/>
                    <a:pt x="118209" y="684328"/>
                    <a:pt x="119904" y="851824"/>
                  </a:cubicBezTo>
                  <a:cubicBezTo>
                    <a:pt x="85534" y="852154"/>
                    <a:pt x="57896" y="852507"/>
                    <a:pt x="8248" y="852672"/>
                  </a:cubicBezTo>
                  <a:cubicBezTo>
                    <a:pt x="8601" y="881266"/>
                    <a:pt x="-8160" y="875030"/>
                    <a:pt x="98481" y="873900"/>
                  </a:cubicBezTo>
                  <a:cubicBezTo>
                    <a:pt x="130003" y="873594"/>
                    <a:pt x="118162" y="814287"/>
                    <a:pt x="125295" y="1263845"/>
                  </a:cubicBezTo>
                  <a:cubicBezTo>
                    <a:pt x="126048" y="1311715"/>
                    <a:pt x="147047" y="1299759"/>
                    <a:pt x="12485" y="1299688"/>
                  </a:cubicBezTo>
                  <a:cubicBezTo>
                    <a:pt x="12674" y="1328824"/>
                    <a:pt x="-7948" y="1321529"/>
                    <a:pt x="126260" y="1321599"/>
                  </a:cubicBezTo>
                  <a:cubicBezTo>
                    <a:pt x="128167" y="1428470"/>
                    <a:pt x="132757" y="1580198"/>
                    <a:pt x="133016" y="1750189"/>
                  </a:cubicBezTo>
                  <a:cubicBezTo>
                    <a:pt x="93726" y="1750353"/>
                    <a:pt x="63311" y="1750612"/>
                    <a:pt x="14745" y="1750730"/>
                  </a:cubicBezTo>
                  <a:cubicBezTo>
                    <a:pt x="14840" y="1779254"/>
                    <a:pt x="-933" y="1772805"/>
                    <a:pt x="98434" y="1772264"/>
                  </a:cubicBezTo>
                  <a:cubicBezTo>
                    <a:pt x="147000" y="1772005"/>
                    <a:pt x="131698" y="1705685"/>
                    <a:pt x="139631" y="2199653"/>
                  </a:cubicBezTo>
                  <a:cubicBezTo>
                    <a:pt x="97069" y="2199865"/>
                    <a:pt x="66042" y="2200194"/>
                    <a:pt x="16111" y="2200359"/>
                  </a:cubicBezTo>
                  <a:cubicBezTo>
                    <a:pt x="16181" y="2229377"/>
                    <a:pt x="1280" y="2222458"/>
                    <a:pt x="98434" y="2221823"/>
                  </a:cubicBezTo>
                  <a:cubicBezTo>
                    <a:pt x="157122" y="2221423"/>
                    <a:pt x="139914" y="2171153"/>
                    <a:pt x="145822" y="2548013"/>
                  </a:cubicBezTo>
                  <a:cubicBezTo>
                    <a:pt x="147706" y="2668134"/>
                    <a:pt x="160912" y="2647588"/>
                    <a:pt x="98222" y="2648765"/>
                  </a:cubicBezTo>
                  <a:cubicBezTo>
                    <a:pt x="2834" y="2650553"/>
                    <a:pt x="17547" y="2642363"/>
                    <a:pt x="17688" y="2671782"/>
                  </a:cubicBezTo>
                  <a:cubicBezTo>
                    <a:pt x="75576" y="2671358"/>
                    <a:pt x="99752" y="2670464"/>
                    <a:pt x="148412" y="2669828"/>
                  </a:cubicBezTo>
                  <a:cubicBezTo>
                    <a:pt x="153991" y="2865872"/>
                    <a:pt x="152014" y="2776087"/>
                    <a:pt x="156463" y="3098276"/>
                  </a:cubicBezTo>
                  <a:cubicBezTo>
                    <a:pt x="109734" y="3098959"/>
                    <a:pt x="78424" y="3100347"/>
                    <a:pt x="20654" y="3100959"/>
                  </a:cubicBezTo>
                  <a:cubicBezTo>
                    <a:pt x="20890" y="3127836"/>
                    <a:pt x="5094" y="3123741"/>
                    <a:pt x="98575" y="3121364"/>
                  </a:cubicBezTo>
                  <a:cubicBezTo>
                    <a:pt x="177885" y="3119434"/>
                    <a:pt x="156510" y="3054149"/>
                    <a:pt x="163478" y="3548188"/>
                  </a:cubicBezTo>
                  <a:cubicBezTo>
                    <a:pt x="105591" y="3547905"/>
                    <a:pt x="88406" y="3547435"/>
                    <a:pt x="26351" y="3547199"/>
                  </a:cubicBezTo>
                  <a:cubicBezTo>
                    <a:pt x="26798" y="3576123"/>
                    <a:pt x="13356" y="3568781"/>
                    <a:pt x="98269" y="3569604"/>
                  </a:cubicBezTo>
                  <a:cubicBezTo>
                    <a:pt x="180475" y="3570357"/>
                    <a:pt x="163831" y="3549553"/>
                    <a:pt x="164726" y="3671721"/>
                  </a:cubicBezTo>
                  <a:cubicBezTo>
                    <a:pt x="167598" y="4064514"/>
                    <a:pt x="200250" y="3998876"/>
                    <a:pt x="98364" y="3999135"/>
                  </a:cubicBezTo>
                  <a:cubicBezTo>
                    <a:pt x="24256" y="3999253"/>
                    <a:pt x="35485" y="3991980"/>
                    <a:pt x="36215" y="4021093"/>
                  </a:cubicBezTo>
                  <a:cubicBezTo>
                    <a:pt x="73787" y="4021046"/>
                    <a:pt x="108015" y="4020952"/>
                    <a:pt x="170235" y="4020881"/>
                  </a:cubicBezTo>
                  <a:cubicBezTo>
                    <a:pt x="181393" y="4534689"/>
                    <a:pt x="191634" y="4449941"/>
                    <a:pt x="98458" y="4449070"/>
                  </a:cubicBezTo>
                  <a:cubicBezTo>
                    <a:pt x="37580" y="4448505"/>
                    <a:pt x="47585" y="4443069"/>
                    <a:pt x="48386" y="4470510"/>
                  </a:cubicBezTo>
                  <a:cubicBezTo>
                    <a:pt x="95939" y="4470816"/>
                    <a:pt x="121410" y="4471263"/>
                    <a:pt x="175013" y="4471475"/>
                  </a:cubicBezTo>
                  <a:cubicBezTo>
                    <a:pt x="175037" y="4472369"/>
                    <a:pt x="180145" y="4681945"/>
                    <a:pt x="184453" y="4899994"/>
                  </a:cubicBezTo>
                  <a:cubicBezTo>
                    <a:pt x="127437" y="4899547"/>
                    <a:pt x="102931" y="4898511"/>
                    <a:pt x="58555" y="4897758"/>
                  </a:cubicBezTo>
                  <a:cubicBezTo>
                    <a:pt x="59050" y="4925411"/>
                    <a:pt x="50952" y="4919410"/>
                    <a:pt x="98175" y="4920469"/>
                  </a:cubicBezTo>
                  <a:cubicBezTo>
                    <a:pt x="208889" y="4923011"/>
                    <a:pt x="184383" y="4843134"/>
                    <a:pt x="192387" y="5350070"/>
                  </a:cubicBezTo>
                  <a:cubicBezTo>
                    <a:pt x="137818" y="5349953"/>
                    <a:pt x="116749" y="5349670"/>
                    <a:pt x="64982" y="5349388"/>
                  </a:cubicBezTo>
                  <a:cubicBezTo>
                    <a:pt x="65288" y="5376970"/>
                    <a:pt x="58579" y="5371228"/>
                    <a:pt x="98293" y="5371487"/>
                  </a:cubicBezTo>
                  <a:cubicBezTo>
                    <a:pt x="229205" y="5372381"/>
                    <a:pt x="187396" y="5306154"/>
                    <a:pt x="194694" y="5759479"/>
                  </a:cubicBezTo>
                  <a:cubicBezTo>
                    <a:pt x="195447" y="5808572"/>
                    <a:pt x="218894" y="5796287"/>
                    <a:pt x="68631" y="5796334"/>
                  </a:cubicBezTo>
                  <a:cubicBezTo>
                    <a:pt x="68796" y="5825470"/>
                    <a:pt x="45773" y="5818174"/>
                    <a:pt x="195612" y="5818150"/>
                  </a:cubicBezTo>
                  <a:cubicBezTo>
                    <a:pt x="195659" y="5820433"/>
                    <a:pt x="200697" y="6135374"/>
                    <a:pt x="203404" y="6249917"/>
                  </a:cubicBezTo>
                  <a:cubicBezTo>
                    <a:pt x="140314" y="6249587"/>
                    <a:pt x="107780" y="6248387"/>
                    <a:pt x="70397" y="6247587"/>
                  </a:cubicBezTo>
                  <a:cubicBezTo>
                    <a:pt x="70467" y="6273875"/>
                    <a:pt x="43654" y="6270981"/>
                    <a:pt x="203922" y="6271781"/>
                  </a:cubicBezTo>
                  <a:cubicBezTo>
                    <a:pt x="203969" y="6273875"/>
                    <a:pt x="212326" y="6696463"/>
                    <a:pt x="212350" y="6698181"/>
                  </a:cubicBezTo>
                  <a:cubicBezTo>
                    <a:pt x="143045" y="6698299"/>
                    <a:pt x="112229" y="6698817"/>
                    <a:pt x="71385" y="6699193"/>
                  </a:cubicBezTo>
                  <a:cubicBezTo>
                    <a:pt x="71432" y="6726681"/>
                    <a:pt x="65924" y="6721127"/>
                    <a:pt x="98481" y="6720775"/>
                  </a:cubicBezTo>
                  <a:cubicBezTo>
                    <a:pt x="225227" y="6719409"/>
                    <a:pt x="212703" y="6719057"/>
                    <a:pt x="212773" y="6723199"/>
                  </a:cubicBezTo>
                  <a:cubicBezTo>
                    <a:pt x="215080" y="6870149"/>
                    <a:pt x="219483" y="7019546"/>
                    <a:pt x="220001" y="7146210"/>
                  </a:cubicBezTo>
                  <a:cubicBezTo>
                    <a:pt x="43583" y="7146375"/>
                    <a:pt x="72515" y="7141833"/>
                    <a:pt x="72610" y="7169062"/>
                  </a:cubicBezTo>
                  <a:cubicBezTo>
                    <a:pt x="114748" y="7168686"/>
                    <a:pt x="145257" y="7168144"/>
                    <a:pt x="220071" y="7168050"/>
                  </a:cubicBezTo>
                  <a:cubicBezTo>
                    <a:pt x="220424" y="7436745"/>
                    <a:pt x="223791" y="7470000"/>
                    <a:pt x="226733" y="7594521"/>
                  </a:cubicBezTo>
                  <a:cubicBezTo>
                    <a:pt x="151378" y="7594592"/>
                    <a:pt x="120327" y="7595274"/>
                    <a:pt x="75058" y="7595886"/>
                  </a:cubicBezTo>
                  <a:cubicBezTo>
                    <a:pt x="75270" y="7622151"/>
                    <a:pt x="69314" y="7617844"/>
                    <a:pt x="98505" y="7617421"/>
                  </a:cubicBezTo>
                  <a:cubicBezTo>
                    <a:pt x="266706" y="7614926"/>
                    <a:pt x="223461" y="7537591"/>
                    <a:pt x="230806" y="8008495"/>
                  </a:cubicBezTo>
                  <a:cubicBezTo>
                    <a:pt x="231606" y="8059942"/>
                    <a:pt x="256772" y="8047092"/>
                    <a:pt x="98340" y="8047540"/>
                  </a:cubicBezTo>
                  <a:cubicBezTo>
                    <a:pt x="75952" y="8047587"/>
                    <a:pt x="79790" y="8041962"/>
                    <a:pt x="80190" y="8069474"/>
                  </a:cubicBezTo>
                  <a:cubicBezTo>
                    <a:pt x="119645" y="8069403"/>
                    <a:pt x="147423" y="8069239"/>
                    <a:pt x="231724" y="8069239"/>
                  </a:cubicBezTo>
                  <a:cubicBezTo>
                    <a:pt x="232925" y="8155987"/>
                    <a:pt x="234196" y="8320282"/>
                    <a:pt x="238151" y="8494227"/>
                  </a:cubicBezTo>
                  <a:cubicBezTo>
                    <a:pt x="164255" y="8494250"/>
                    <a:pt x="135041" y="8494956"/>
                    <a:pt x="88217" y="8495898"/>
                  </a:cubicBezTo>
                  <a:cubicBezTo>
                    <a:pt x="88947" y="8526728"/>
                    <a:pt x="65100" y="8516091"/>
                    <a:pt x="238598" y="8516067"/>
                  </a:cubicBezTo>
                  <a:cubicBezTo>
                    <a:pt x="238645" y="8517832"/>
                    <a:pt x="246979" y="8945174"/>
                    <a:pt x="247026" y="8947127"/>
                  </a:cubicBezTo>
                  <a:cubicBezTo>
                    <a:pt x="184430" y="8947198"/>
                    <a:pt x="149401" y="8946633"/>
                    <a:pt x="101024" y="8945527"/>
                  </a:cubicBezTo>
                  <a:cubicBezTo>
                    <a:pt x="101918" y="8972709"/>
                    <a:pt x="77812" y="8968991"/>
                    <a:pt x="239563" y="8968991"/>
                  </a:cubicBezTo>
                  <a:cubicBezTo>
                    <a:pt x="248815" y="8968991"/>
                    <a:pt x="247379" y="8968026"/>
                    <a:pt x="247426" y="8972027"/>
                  </a:cubicBezTo>
                  <a:cubicBezTo>
                    <a:pt x="254771" y="9448556"/>
                    <a:pt x="259149" y="9397298"/>
                    <a:pt x="239563" y="9397298"/>
                  </a:cubicBezTo>
                  <a:cubicBezTo>
                    <a:pt x="94785" y="9397298"/>
                    <a:pt x="115807" y="9391084"/>
                    <a:pt x="116749" y="9419303"/>
                  </a:cubicBezTo>
                  <a:cubicBezTo>
                    <a:pt x="153214" y="9419209"/>
                    <a:pt x="186054" y="9419161"/>
                    <a:pt x="254347" y="9419161"/>
                  </a:cubicBezTo>
                  <a:cubicBezTo>
                    <a:pt x="261245" y="9718663"/>
                    <a:pt x="259314" y="9721323"/>
                    <a:pt x="260468" y="9843679"/>
                  </a:cubicBezTo>
                  <a:cubicBezTo>
                    <a:pt x="204558" y="9843514"/>
                    <a:pt x="164020" y="9843914"/>
                    <a:pt x="130874" y="9844503"/>
                  </a:cubicBezTo>
                  <a:cubicBezTo>
                    <a:pt x="131839" y="9873262"/>
                    <a:pt x="112724" y="9865496"/>
                    <a:pt x="239587" y="9865496"/>
                  </a:cubicBezTo>
                  <a:cubicBezTo>
                    <a:pt x="268589" y="9865496"/>
                    <a:pt x="260162" y="9816191"/>
                    <a:pt x="267059" y="10257442"/>
                  </a:cubicBezTo>
                  <a:cubicBezTo>
                    <a:pt x="267813" y="10304134"/>
                    <a:pt x="274969" y="10296156"/>
                    <a:pt x="239587" y="10296156"/>
                  </a:cubicBezTo>
                  <a:cubicBezTo>
                    <a:pt x="127201" y="10296156"/>
                    <a:pt x="145587" y="10287636"/>
                    <a:pt x="146576" y="10317408"/>
                  </a:cubicBezTo>
                  <a:cubicBezTo>
                    <a:pt x="186360" y="10317996"/>
                    <a:pt x="227887" y="10318090"/>
                    <a:pt x="268072" y="10317973"/>
                  </a:cubicBezTo>
                  <a:cubicBezTo>
                    <a:pt x="276193" y="10813094"/>
                    <a:pt x="287752" y="10747009"/>
                    <a:pt x="239587" y="10747009"/>
                  </a:cubicBezTo>
                  <a:cubicBezTo>
                    <a:pt x="146034" y="10747009"/>
                    <a:pt x="160606" y="10739902"/>
                    <a:pt x="161548" y="10768896"/>
                  </a:cubicBezTo>
                  <a:cubicBezTo>
                    <a:pt x="201168" y="10768826"/>
                    <a:pt x="235891" y="10768849"/>
                    <a:pt x="273886" y="10768849"/>
                  </a:cubicBezTo>
                  <a:cubicBezTo>
                    <a:pt x="274192" y="10845619"/>
                    <a:pt x="275793" y="10939122"/>
                    <a:pt x="277629" y="11043710"/>
                  </a:cubicBezTo>
                  <a:cubicBezTo>
                    <a:pt x="307503" y="11043475"/>
                    <a:pt x="294438" y="11079083"/>
                    <a:pt x="293166" y="10768849"/>
                  </a:cubicBezTo>
                  <a:lnTo>
                    <a:pt x="665823" y="10768873"/>
                  </a:lnTo>
                  <a:cubicBezTo>
                    <a:pt x="667423" y="10882734"/>
                    <a:pt x="668436" y="10960327"/>
                    <a:pt x="671237" y="11040580"/>
                  </a:cubicBezTo>
                  <a:cubicBezTo>
                    <a:pt x="699486" y="11040345"/>
                    <a:pt x="689387" y="11077388"/>
                    <a:pt x="685126" y="10768873"/>
                  </a:cubicBezTo>
                  <a:cubicBezTo>
                    <a:pt x="1002532" y="10768896"/>
                    <a:pt x="916347" y="10766072"/>
                    <a:pt x="1059336" y="10765554"/>
                  </a:cubicBezTo>
                  <a:cubicBezTo>
                    <a:pt x="1061832" y="10869130"/>
                    <a:pt x="1062091" y="10925661"/>
                    <a:pt x="1064445" y="11037473"/>
                  </a:cubicBezTo>
                  <a:cubicBezTo>
                    <a:pt x="1090269" y="11037261"/>
                    <a:pt x="1083748" y="11058890"/>
                    <a:pt x="1081253" y="10900313"/>
                  </a:cubicBezTo>
                  <a:cubicBezTo>
                    <a:pt x="1078875" y="10749621"/>
                    <a:pt x="1075627" y="10765507"/>
                    <a:pt x="1086291" y="10765507"/>
                  </a:cubicBezTo>
                  <a:cubicBezTo>
                    <a:pt x="1223489" y="10765507"/>
                    <a:pt x="1226243" y="10767837"/>
                    <a:pt x="1368502" y="10767837"/>
                  </a:cubicBezTo>
                  <a:cubicBezTo>
                    <a:pt x="1473966" y="10767861"/>
                    <a:pt x="1450096" y="10741126"/>
                    <a:pt x="1452591" y="10900737"/>
                  </a:cubicBezTo>
                  <a:cubicBezTo>
                    <a:pt x="1454992" y="11054724"/>
                    <a:pt x="1450355" y="11034485"/>
                    <a:pt x="1475073" y="11034273"/>
                  </a:cubicBezTo>
                  <a:cubicBezTo>
                    <a:pt x="1472224" y="10950913"/>
                    <a:pt x="1470718" y="10844654"/>
                    <a:pt x="1470694" y="10767861"/>
                  </a:cubicBezTo>
                  <a:cubicBezTo>
                    <a:pt x="1627855" y="10767908"/>
                    <a:pt x="1702033" y="10768120"/>
                    <a:pt x="1792078" y="10767390"/>
                  </a:cubicBezTo>
                  <a:cubicBezTo>
                    <a:pt x="1855898" y="10766872"/>
                    <a:pt x="1842197" y="10740396"/>
                    <a:pt x="1844692" y="10900714"/>
                  </a:cubicBezTo>
                  <a:cubicBezTo>
                    <a:pt x="1847046" y="11051194"/>
                    <a:pt x="1840549" y="11031401"/>
                    <a:pt x="1866162" y="11031213"/>
                  </a:cubicBezTo>
                  <a:cubicBezTo>
                    <a:pt x="1864514" y="10938228"/>
                    <a:pt x="1863054" y="10844254"/>
                    <a:pt x="1861995" y="10766943"/>
                  </a:cubicBezTo>
                  <a:cubicBezTo>
                    <a:pt x="1974522" y="10766519"/>
                    <a:pt x="2064825" y="10767225"/>
                    <a:pt x="2236605" y="10767155"/>
                  </a:cubicBezTo>
                  <a:cubicBezTo>
                    <a:pt x="2236958" y="10849032"/>
                    <a:pt x="2238724" y="10955408"/>
                    <a:pt x="2240489" y="11028319"/>
                  </a:cubicBezTo>
                  <a:cubicBezTo>
                    <a:pt x="2270528" y="11028107"/>
                    <a:pt x="2257086" y="11062161"/>
                    <a:pt x="2255909" y="10767108"/>
                  </a:cubicBezTo>
                  <a:cubicBezTo>
                    <a:pt x="2257651" y="10767108"/>
                    <a:pt x="2625858" y="10765484"/>
                    <a:pt x="2627741" y="10765460"/>
                  </a:cubicBezTo>
                  <a:cubicBezTo>
                    <a:pt x="2630166" y="10894313"/>
                    <a:pt x="2630331" y="10934627"/>
                    <a:pt x="2632402" y="11025259"/>
                  </a:cubicBezTo>
                  <a:cubicBezTo>
                    <a:pt x="2659263" y="11025071"/>
                    <a:pt x="2652506" y="11062585"/>
                    <a:pt x="2647068" y="10765343"/>
                  </a:cubicBezTo>
                  <a:cubicBezTo>
                    <a:pt x="2910046" y="10763554"/>
                    <a:pt x="2888530" y="10766990"/>
                    <a:pt x="3022220" y="10767625"/>
                  </a:cubicBezTo>
                  <a:cubicBezTo>
                    <a:pt x="3024857" y="10848067"/>
                    <a:pt x="3026316" y="10946654"/>
                    <a:pt x="3026693" y="11022223"/>
                  </a:cubicBezTo>
                  <a:cubicBezTo>
                    <a:pt x="3051764" y="11022035"/>
                    <a:pt x="3046867" y="11042298"/>
                    <a:pt x="3044655" y="10900313"/>
                  </a:cubicBezTo>
                  <a:cubicBezTo>
                    <a:pt x="3042253" y="10747550"/>
                    <a:pt x="3033590" y="10767743"/>
                    <a:pt x="3062546" y="10767743"/>
                  </a:cubicBezTo>
                  <a:cubicBezTo>
                    <a:pt x="3316296" y="10767955"/>
                    <a:pt x="3359494" y="10768073"/>
                    <a:pt x="3414321" y="10767837"/>
                  </a:cubicBezTo>
                  <a:cubicBezTo>
                    <a:pt x="3416016" y="10874473"/>
                    <a:pt x="3417287" y="10946112"/>
                    <a:pt x="3417970" y="11019234"/>
                  </a:cubicBezTo>
                  <a:cubicBezTo>
                    <a:pt x="3443041" y="11019046"/>
                    <a:pt x="3437886" y="11039074"/>
                    <a:pt x="3435720" y="10900313"/>
                  </a:cubicBezTo>
                  <a:cubicBezTo>
                    <a:pt x="3433248" y="10744750"/>
                    <a:pt x="3416063" y="10767978"/>
                    <a:pt x="3486239" y="10767320"/>
                  </a:cubicBezTo>
                  <a:cubicBezTo>
                    <a:pt x="3621060" y="10766049"/>
                    <a:pt x="3698180" y="10766613"/>
                    <a:pt x="3768474" y="10767649"/>
                  </a:cubicBezTo>
                  <a:cubicBezTo>
                    <a:pt x="3817628" y="10768379"/>
                    <a:pt x="3804680" y="10743244"/>
                    <a:pt x="3807152" y="10900737"/>
                  </a:cubicBezTo>
                  <a:cubicBezTo>
                    <a:pt x="3809271" y="11036061"/>
                    <a:pt x="3804045" y="11016269"/>
                    <a:pt x="3828763" y="11016080"/>
                  </a:cubicBezTo>
                  <a:cubicBezTo>
                    <a:pt x="3827021" y="10949242"/>
                    <a:pt x="3825279" y="10848514"/>
                    <a:pt x="3825326" y="10768355"/>
                  </a:cubicBezTo>
                  <a:cubicBezTo>
                    <a:pt x="4043105" y="10770308"/>
                    <a:pt x="4026720" y="10764943"/>
                    <a:pt x="4197229" y="10764943"/>
                  </a:cubicBezTo>
                  <a:cubicBezTo>
                    <a:pt x="4197558" y="10843902"/>
                    <a:pt x="4199206" y="10945688"/>
                    <a:pt x="4200783" y="11013233"/>
                  </a:cubicBezTo>
                  <a:cubicBezTo>
                    <a:pt x="4230304" y="11012998"/>
                    <a:pt x="4217686" y="11047429"/>
                    <a:pt x="4216533" y="10764966"/>
                  </a:cubicBezTo>
                  <a:cubicBezTo>
                    <a:pt x="4253163" y="10765013"/>
                    <a:pt x="4100098" y="10764354"/>
                    <a:pt x="4591590" y="10766731"/>
                  </a:cubicBezTo>
                  <a:cubicBezTo>
                    <a:pt x="4593002" y="10836229"/>
                    <a:pt x="4594768" y="10939334"/>
                    <a:pt x="4595286" y="11010220"/>
                  </a:cubicBezTo>
                  <a:cubicBezTo>
                    <a:pt x="4620498" y="11010032"/>
                    <a:pt x="4615249" y="11029095"/>
                    <a:pt x="4613248" y="10900337"/>
                  </a:cubicBezTo>
                  <a:cubicBezTo>
                    <a:pt x="4610941" y="10752022"/>
                    <a:pt x="4608704" y="10766825"/>
                    <a:pt x="4615673" y="10766849"/>
                  </a:cubicBezTo>
                  <a:cubicBezTo>
                    <a:pt x="5059117" y="10769226"/>
                    <a:pt x="4983008" y="10725639"/>
                    <a:pt x="4985810" y="10900714"/>
                  </a:cubicBezTo>
                  <a:cubicBezTo>
                    <a:pt x="4987740" y="11025000"/>
                    <a:pt x="4981690" y="11007255"/>
                    <a:pt x="5006950" y="11007067"/>
                  </a:cubicBezTo>
                  <a:cubicBezTo>
                    <a:pt x="5004949" y="10903844"/>
                    <a:pt x="5004784" y="10866000"/>
                    <a:pt x="5002618" y="10765578"/>
                  </a:cubicBezTo>
                  <a:cubicBezTo>
                    <a:pt x="5180354" y="10765131"/>
                    <a:pt x="5171620" y="10768308"/>
                    <a:pt x="5375510" y="10767837"/>
                  </a:cubicBezTo>
                  <a:cubicBezTo>
                    <a:pt x="5377817" y="10872096"/>
                    <a:pt x="5377864" y="10909304"/>
                    <a:pt x="5379818" y="11004195"/>
                  </a:cubicBezTo>
                  <a:cubicBezTo>
                    <a:pt x="5405266" y="11004007"/>
                    <a:pt x="5399216" y="11021423"/>
                    <a:pt x="5397262" y="10900337"/>
                  </a:cubicBezTo>
                  <a:cubicBezTo>
                    <a:pt x="5394790" y="10741172"/>
                    <a:pt x="5376781" y="10768002"/>
                    <a:pt x="5462871" y="10767437"/>
                  </a:cubicBezTo>
                  <a:cubicBezTo>
                    <a:pt x="5546395" y="10766872"/>
                    <a:pt x="5614664" y="10766637"/>
                    <a:pt x="5745247" y="10767343"/>
                  </a:cubicBezTo>
                  <a:cubicBezTo>
                    <a:pt x="5776768" y="10767508"/>
                    <a:pt x="5767964" y="10743738"/>
                    <a:pt x="5770459" y="10900737"/>
                  </a:cubicBezTo>
                  <a:cubicBezTo>
                    <a:pt x="5772413" y="11021282"/>
                    <a:pt x="5765657" y="11001253"/>
                    <a:pt x="5791364" y="11001065"/>
                  </a:cubicBezTo>
                  <a:cubicBezTo>
                    <a:pt x="5790022" y="10918647"/>
                    <a:pt x="5788775" y="10847032"/>
                    <a:pt x="5787951" y="10767555"/>
                  </a:cubicBezTo>
                  <a:cubicBezTo>
                    <a:pt x="6059827" y="10768614"/>
                    <a:pt x="5985720" y="10765413"/>
                    <a:pt x="6160065" y="10765272"/>
                  </a:cubicBezTo>
                  <a:cubicBezTo>
                    <a:pt x="6163549" y="11034391"/>
                    <a:pt x="6156251" y="10998241"/>
                    <a:pt x="6183089" y="10998029"/>
                  </a:cubicBezTo>
                  <a:cubicBezTo>
                    <a:pt x="6181605" y="10929120"/>
                    <a:pt x="6180287" y="10835005"/>
                    <a:pt x="6179392" y="10765272"/>
                  </a:cubicBezTo>
                  <a:cubicBezTo>
                    <a:pt x="6302843" y="10765319"/>
                    <a:pt x="6278901" y="10766331"/>
                    <a:pt x="6552684" y="10766237"/>
                  </a:cubicBezTo>
                  <a:cubicBezTo>
                    <a:pt x="6556686" y="11030343"/>
                    <a:pt x="6548211" y="10995064"/>
                    <a:pt x="6575613" y="10994829"/>
                  </a:cubicBezTo>
                  <a:cubicBezTo>
                    <a:pt x="6574272" y="10924201"/>
                    <a:pt x="6573424" y="10863717"/>
                    <a:pt x="6571964" y="10766213"/>
                  </a:cubicBezTo>
                  <a:cubicBezTo>
                    <a:pt x="6756998" y="10766143"/>
                    <a:pt x="6799395" y="10766237"/>
                    <a:pt x="6875457" y="10765837"/>
                  </a:cubicBezTo>
                  <a:cubicBezTo>
                    <a:pt x="6962983" y="10765366"/>
                    <a:pt x="6942479" y="10738513"/>
                    <a:pt x="6944997" y="10900785"/>
                  </a:cubicBezTo>
                  <a:cubicBezTo>
                    <a:pt x="6946669" y="11008385"/>
                    <a:pt x="6940572" y="10991746"/>
                    <a:pt x="6965949" y="10991534"/>
                  </a:cubicBezTo>
                  <a:cubicBezTo>
                    <a:pt x="6960275" y="10729970"/>
                    <a:pt x="6947422" y="10765531"/>
                    <a:pt x="7016821" y="10765531"/>
                  </a:cubicBezTo>
                  <a:close/>
                  <a:moveTo>
                    <a:pt x="6918749" y="8972121"/>
                  </a:moveTo>
                  <a:cubicBezTo>
                    <a:pt x="6926259" y="9463666"/>
                    <a:pt x="6940407" y="9396521"/>
                    <a:pt x="6875480" y="9396074"/>
                  </a:cubicBezTo>
                  <a:cubicBezTo>
                    <a:pt x="6483026" y="9393414"/>
                    <a:pt x="6550001" y="9422127"/>
                    <a:pt x="6547999" y="9293134"/>
                  </a:cubicBezTo>
                  <a:cubicBezTo>
                    <a:pt x="6541903" y="8902859"/>
                    <a:pt x="6524670" y="8967085"/>
                    <a:pt x="6592540" y="8968379"/>
                  </a:cubicBezTo>
                  <a:cubicBezTo>
                    <a:pt x="6833577" y="8972921"/>
                    <a:pt x="6918631" y="8965484"/>
                    <a:pt x="6918749" y="8972121"/>
                  </a:cubicBezTo>
                  <a:close/>
                  <a:moveTo>
                    <a:pt x="6918325" y="8947433"/>
                  </a:moveTo>
                  <a:cubicBezTo>
                    <a:pt x="6596989" y="8948210"/>
                    <a:pt x="6715401" y="8947928"/>
                    <a:pt x="6543338" y="8945715"/>
                  </a:cubicBezTo>
                  <a:cubicBezTo>
                    <a:pt x="6541597" y="8822299"/>
                    <a:pt x="6542868" y="8666854"/>
                    <a:pt x="6537288" y="8516161"/>
                  </a:cubicBezTo>
                  <a:cubicBezTo>
                    <a:pt x="6863851" y="8516325"/>
                    <a:pt x="6768439" y="8516067"/>
                    <a:pt x="6910086" y="8518115"/>
                  </a:cubicBezTo>
                  <a:cubicBezTo>
                    <a:pt x="6911004" y="8724372"/>
                    <a:pt x="6915947" y="8810908"/>
                    <a:pt x="6918325" y="8947433"/>
                  </a:cubicBezTo>
                  <a:close/>
                  <a:moveTo>
                    <a:pt x="6910015" y="8496204"/>
                  </a:moveTo>
                  <a:cubicBezTo>
                    <a:pt x="6520951" y="8490367"/>
                    <a:pt x="6536676" y="8499946"/>
                    <a:pt x="6536300" y="8489543"/>
                  </a:cubicBezTo>
                  <a:cubicBezTo>
                    <a:pt x="6531968" y="8379519"/>
                    <a:pt x="6530791" y="8282368"/>
                    <a:pt x="6530297" y="8168861"/>
                  </a:cubicBezTo>
                  <a:cubicBezTo>
                    <a:pt x="6529779" y="8047422"/>
                    <a:pt x="6512782" y="8067850"/>
                    <a:pt x="6592681" y="8067638"/>
                  </a:cubicBezTo>
                  <a:cubicBezTo>
                    <a:pt x="6705961" y="8067332"/>
                    <a:pt x="6785600" y="8067144"/>
                    <a:pt x="6875292" y="8068579"/>
                  </a:cubicBezTo>
                  <a:cubicBezTo>
                    <a:pt x="6913688" y="8069215"/>
                    <a:pt x="6908038" y="8008990"/>
                    <a:pt x="6910015" y="8496204"/>
                  </a:cubicBezTo>
                  <a:close/>
                  <a:moveTo>
                    <a:pt x="3014475" y="8971744"/>
                  </a:moveTo>
                  <a:cubicBezTo>
                    <a:pt x="3014357" y="8965155"/>
                    <a:pt x="2971183" y="8963672"/>
                    <a:pt x="3386896" y="8966073"/>
                  </a:cubicBezTo>
                  <a:cubicBezTo>
                    <a:pt x="3389744" y="9130886"/>
                    <a:pt x="3387202" y="9203890"/>
                    <a:pt x="3392098" y="9395956"/>
                  </a:cubicBezTo>
                  <a:cubicBezTo>
                    <a:pt x="3182488" y="9396144"/>
                    <a:pt x="3134393" y="9398968"/>
                    <a:pt x="3017723" y="9397910"/>
                  </a:cubicBezTo>
                  <a:cubicBezTo>
                    <a:pt x="3012474" y="9103633"/>
                    <a:pt x="3017276" y="9151455"/>
                    <a:pt x="3014475" y="8971744"/>
                  </a:cubicBezTo>
                  <a:close/>
                  <a:moveTo>
                    <a:pt x="652122" y="8519197"/>
                  </a:moveTo>
                  <a:cubicBezTo>
                    <a:pt x="1033747" y="8519197"/>
                    <a:pt x="861120" y="8518115"/>
                    <a:pt x="1024095" y="8516937"/>
                  </a:cubicBezTo>
                  <a:cubicBezTo>
                    <a:pt x="1024425" y="8608864"/>
                    <a:pt x="1025837" y="8651438"/>
                    <a:pt x="1027673" y="8811520"/>
                  </a:cubicBezTo>
                  <a:cubicBezTo>
                    <a:pt x="1029722" y="8989960"/>
                    <a:pt x="1105194" y="8942114"/>
                    <a:pt x="662856" y="8944515"/>
                  </a:cubicBezTo>
                  <a:cubicBezTo>
                    <a:pt x="646331" y="8944609"/>
                    <a:pt x="664481" y="8929923"/>
                    <a:pt x="652122" y="8519197"/>
                  </a:cubicBezTo>
                  <a:close/>
                  <a:moveTo>
                    <a:pt x="631782" y="7168333"/>
                  </a:moveTo>
                  <a:cubicBezTo>
                    <a:pt x="793157" y="7170733"/>
                    <a:pt x="747981" y="7170286"/>
                    <a:pt x="1001967" y="7169486"/>
                  </a:cubicBezTo>
                  <a:cubicBezTo>
                    <a:pt x="1011171" y="7613396"/>
                    <a:pt x="999212" y="7093634"/>
                    <a:pt x="1011171" y="7595180"/>
                  </a:cubicBezTo>
                  <a:cubicBezTo>
                    <a:pt x="877222" y="7596945"/>
                    <a:pt x="959286" y="7599322"/>
                    <a:pt x="636208" y="7597769"/>
                  </a:cubicBezTo>
                  <a:cubicBezTo>
                    <a:pt x="635360" y="7435144"/>
                    <a:pt x="638868" y="7557313"/>
                    <a:pt x="631782" y="7168333"/>
                  </a:cubicBezTo>
                  <a:close/>
                  <a:moveTo>
                    <a:pt x="605345" y="5437996"/>
                  </a:moveTo>
                  <a:cubicBezTo>
                    <a:pt x="603933" y="5346870"/>
                    <a:pt x="543715" y="5372734"/>
                    <a:pt x="945185" y="5370028"/>
                  </a:cubicBezTo>
                  <a:cubicBezTo>
                    <a:pt x="989678" y="5369745"/>
                    <a:pt x="972611" y="5311379"/>
                    <a:pt x="979626" y="5759643"/>
                  </a:cubicBezTo>
                  <a:cubicBezTo>
                    <a:pt x="980379" y="5806289"/>
                    <a:pt x="1031793" y="5800594"/>
                    <a:pt x="662951" y="5796640"/>
                  </a:cubicBezTo>
                  <a:cubicBezTo>
                    <a:pt x="584723" y="5795769"/>
                    <a:pt x="611843" y="5853335"/>
                    <a:pt x="605345" y="5437996"/>
                  </a:cubicBezTo>
                  <a:close/>
                  <a:moveTo>
                    <a:pt x="568786" y="3189991"/>
                  </a:moveTo>
                  <a:cubicBezTo>
                    <a:pt x="567444" y="3104136"/>
                    <a:pt x="498681" y="3118822"/>
                    <a:pt x="940501" y="3122352"/>
                  </a:cubicBezTo>
                  <a:cubicBezTo>
                    <a:pt x="948222" y="3581419"/>
                    <a:pt x="947445" y="3550235"/>
                    <a:pt x="945327" y="3550188"/>
                  </a:cubicBezTo>
                  <a:cubicBezTo>
                    <a:pt x="519326" y="3541598"/>
                    <a:pt x="572200" y="3576264"/>
                    <a:pt x="571164" y="3511097"/>
                  </a:cubicBezTo>
                  <a:cubicBezTo>
                    <a:pt x="568692" y="3347884"/>
                    <a:pt x="571329" y="3348802"/>
                    <a:pt x="568786" y="3189991"/>
                  </a:cubicBezTo>
                  <a:close/>
                  <a:moveTo>
                    <a:pt x="927529" y="2221776"/>
                  </a:moveTo>
                  <a:cubicBezTo>
                    <a:pt x="928024" y="2252488"/>
                    <a:pt x="933462" y="2648506"/>
                    <a:pt x="933462" y="2650177"/>
                  </a:cubicBezTo>
                  <a:cubicBezTo>
                    <a:pt x="487663" y="2642104"/>
                    <a:pt x="561841" y="2685855"/>
                    <a:pt x="559699" y="2547754"/>
                  </a:cubicBezTo>
                  <a:cubicBezTo>
                    <a:pt x="557180" y="2386777"/>
                    <a:pt x="554685" y="2387201"/>
                    <a:pt x="552166" y="2226883"/>
                  </a:cubicBezTo>
                  <a:cubicBezTo>
                    <a:pt x="551954" y="2213868"/>
                    <a:pt x="532627" y="2224600"/>
                    <a:pt x="927529" y="2221776"/>
                  </a:cubicBezTo>
                  <a:close/>
                  <a:moveTo>
                    <a:pt x="551719" y="2198806"/>
                  </a:moveTo>
                  <a:cubicBezTo>
                    <a:pt x="548399" y="1990760"/>
                    <a:pt x="545527" y="1883536"/>
                    <a:pt x="545692" y="1773464"/>
                  </a:cubicBezTo>
                  <a:cubicBezTo>
                    <a:pt x="686044" y="1773582"/>
                    <a:pt x="678676" y="1774782"/>
                    <a:pt x="918678" y="1774335"/>
                  </a:cubicBezTo>
                  <a:cubicBezTo>
                    <a:pt x="919031" y="1986006"/>
                    <a:pt x="924399" y="2044819"/>
                    <a:pt x="927176" y="2199888"/>
                  </a:cubicBezTo>
                  <a:cubicBezTo>
                    <a:pt x="725829" y="2201395"/>
                    <a:pt x="678229" y="2199041"/>
                    <a:pt x="551719" y="2198806"/>
                  </a:cubicBezTo>
                  <a:close/>
                  <a:moveTo>
                    <a:pt x="933697" y="2672040"/>
                  </a:moveTo>
                  <a:cubicBezTo>
                    <a:pt x="936004" y="2893266"/>
                    <a:pt x="937417" y="2943912"/>
                    <a:pt x="940124" y="3100512"/>
                  </a:cubicBezTo>
                  <a:cubicBezTo>
                    <a:pt x="847160" y="3099782"/>
                    <a:pt x="754973" y="3099876"/>
                    <a:pt x="662833" y="3100371"/>
                  </a:cubicBezTo>
                  <a:cubicBezTo>
                    <a:pt x="541973" y="3101030"/>
                    <a:pt x="567232" y="3175587"/>
                    <a:pt x="561865" y="2708354"/>
                  </a:cubicBezTo>
                  <a:cubicBezTo>
                    <a:pt x="561300" y="2658696"/>
                    <a:pt x="501670" y="2664509"/>
                    <a:pt x="933697" y="2672040"/>
                  </a:cubicBezTo>
                  <a:close/>
                  <a:moveTo>
                    <a:pt x="4068223" y="2548154"/>
                  </a:moveTo>
                  <a:cubicBezTo>
                    <a:pt x="4070319" y="2682019"/>
                    <a:pt x="4132773" y="2644340"/>
                    <a:pt x="3768497" y="2648718"/>
                  </a:cubicBezTo>
                  <a:cubicBezTo>
                    <a:pt x="3681113" y="2649777"/>
                    <a:pt x="3700016" y="2669428"/>
                    <a:pt x="3698110" y="2547730"/>
                  </a:cubicBezTo>
                  <a:cubicBezTo>
                    <a:pt x="3695590" y="2387036"/>
                    <a:pt x="3692742" y="2386918"/>
                    <a:pt x="3690247" y="2226859"/>
                  </a:cubicBezTo>
                  <a:cubicBezTo>
                    <a:pt x="3690059" y="2214903"/>
                    <a:pt x="3667153" y="2226341"/>
                    <a:pt x="4051038" y="2222199"/>
                  </a:cubicBezTo>
                  <a:cubicBezTo>
                    <a:pt x="4078063" y="2221917"/>
                    <a:pt x="4062550" y="2185697"/>
                    <a:pt x="4068223" y="2548154"/>
                  </a:cubicBezTo>
                  <a:close/>
                  <a:moveTo>
                    <a:pt x="4462137" y="2648906"/>
                  </a:moveTo>
                  <a:cubicBezTo>
                    <a:pt x="4347115" y="2648859"/>
                    <a:pt x="4489586" y="2648741"/>
                    <a:pt x="4089481" y="2648106"/>
                  </a:cubicBezTo>
                  <a:cubicBezTo>
                    <a:pt x="4083831" y="2424244"/>
                    <a:pt x="4088657" y="2406287"/>
                    <a:pt x="4085738" y="2221846"/>
                  </a:cubicBezTo>
                  <a:cubicBezTo>
                    <a:pt x="4308390" y="2219752"/>
                    <a:pt x="4458865" y="2225071"/>
                    <a:pt x="4458889" y="2227142"/>
                  </a:cubicBezTo>
                  <a:cubicBezTo>
                    <a:pt x="4461666" y="2404098"/>
                    <a:pt x="4456040" y="2431375"/>
                    <a:pt x="4462137" y="2648906"/>
                  </a:cubicBezTo>
                  <a:close/>
                  <a:moveTo>
                    <a:pt x="6024610" y="2200265"/>
                  </a:moveTo>
                  <a:cubicBezTo>
                    <a:pt x="5575303" y="2200430"/>
                    <a:pt x="5653177" y="2225471"/>
                    <a:pt x="5651836" y="2066400"/>
                  </a:cubicBezTo>
                  <a:cubicBezTo>
                    <a:pt x="5651129" y="1970308"/>
                    <a:pt x="5649434" y="1862166"/>
                    <a:pt x="5647480" y="1772735"/>
                  </a:cubicBezTo>
                  <a:cubicBezTo>
                    <a:pt x="5749272" y="1772217"/>
                    <a:pt x="5862953" y="1767157"/>
                    <a:pt x="6019854" y="1771817"/>
                  </a:cubicBezTo>
                  <a:cubicBezTo>
                    <a:pt x="6026517" y="1945785"/>
                    <a:pt x="6023080" y="2081556"/>
                    <a:pt x="6024610" y="2200265"/>
                  </a:cubicBezTo>
                  <a:close/>
                  <a:moveTo>
                    <a:pt x="6035721" y="2869260"/>
                  </a:moveTo>
                  <a:cubicBezTo>
                    <a:pt x="6039770" y="3131719"/>
                    <a:pt x="6044101" y="3099547"/>
                    <a:pt x="6027599" y="3099923"/>
                  </a:cubicBezTo>
                  <a:cubicBezTo>
                    <a:pt x="5929174" y="3102042"/>
                    <a:pt x="5844849" y="3102065"/>
                    <a:pt x="5745435" y="3099923"/>
                  </a:cubicBezTo>
                  <a:cubicBezTo>
                    <a:pt x="5637005" y="3097593"/>
                    <a:pt x="5674247" y="3167680"/>
                    <a:pt x="5660805" y="2708143"/>
                  </a:cubicBezTo>
                  <a:cubicBezTo>
                    <a:pt x="5659604" y="2667051"/>
                    <a:pt x="5599504" y="2666415"/>
                    <a:pt x="6027670" y="2671617"/>
                  </a:cubicBezTo>
                  <a:cubicBezTo>
                    <a:pt x="6039488" y="2671758"/>
                    <a:pt x="6032260" y="2648106"/>
                    <a:pt x="6035721" y="2869260"/>
                  </a:cubicBezTo>
                  <a:close/>
                  <a:moveTo>
                    <a:pt x="6451410" y="7596310"/>
                  </a:moveTo>
                  <a:cubicBezTo>
                    <a:pt x="6066748" y="7596310"/>
                    <a:pt x="6128332" y="7613867"/>
                    <a:pt x="6127602" y="7526341"/>
                  </a:cubicBezTo>
                  <a:cubicBezTo>
                    <a:pt x="6124165" y="7113991"/>
                    <a:pt x="6107286" y="7170851"/>
                    <a:pt x="6168988" y="7170851"/>
                  </a:cubicBezTo>
                  <a:cubicBezTo>
                    <a:pt x="6543621" y="7170851"/>
                    <a:pt x="6496774" y="7148281"/>
                    <a:pt x="6497151" y="7205188"/>
                  </a:cubicBezTo>
                  <a:cubicBezTo>
                    <a:pt x="6499482" y="7655265"/>
                    <a:pt x="6527142" y="7596310"/>
                    <a:pt x="6451410" y="7596310"/>
                  </a:cubicBezTo>
                  <a:close/>
                  <a:moveTo>
                    <a:pt x="6502777" y="7618079"/>
                  </a:moveTo>
                  <a:cubicBezTo>
                    <a:pt x="6506308" y="7844765"/>
                    <a:pt x="6508450" y="7933985"/>
                    <a:pt x="6509957" y="8045939"/>
                  </a:cubicBezTo>
                  <a:cubicBezTo>
                    <a:pt x="6274428" y="8046198"/>
                    <a:pt x="6289424" y="8047798"/>
                    <a:pt x="6136665" y="8047446"/>
                  </a:cubicBezTo>
                  <a:cubicBezTo>
                    <a:pt x="6131534" y="7760982"/>
                    <a:pt x="6130898" y="7804215"/>
                    <a:pt x="6128520" y="7617868"/>
                  </a:cubicBezTo>
                  <a:cubicBezTo>
                    <a:pt x="6244507" y="7617609"/>
                    <a:pt x="6394064" y="7618456"/>
                    <a:pt x="6502777" y="7618079"/>
                  </a:cubicBezTo>
                  <a:close/>
                  <a:moveTo>
                    <a:pt x="6451410" y="7145904"/>
                  </a:moveTo>
                  <a:cubicBezTo>
                    <a:pt x="6056673" y="7145904"/>
                    <a:pt x="6124660" y="7183136"/>
                    <a:pt x="6122494" y="7044258"/>
                  </a:cubicBezTo>
                  <a:cubicBezTo>
                    <a:pt x="6116396" y="6654760"/>
                    <a:pt x="6097022" y="6719974"/>
                    <a:pt x="6168988" y="6719974"/>
                  </a:cubicBezTo>
                  <a:cubicBezTo>
                    <a:pt x="6515819" y="6719974"/>
                    <a:pt x="6489312" y="6714420"/>
                    <a:pt x="6489429" y="6723339"/>
                  </a:cubicBezTo>
                  <a:cubicBezTo>
                    <a:pt x="6497010" y="7211895"/>
                    <a:pt x="6514854" y="7145904"/>
                    <a:pt x="6451410" y="7145904"/>
                  </a:cubicBezTo>
                  <a:close/>
                  <a:moveTo>
                    <a:pt x="6114184" y="6562245"/>
                  </a:moveTo>
                  <a:cubicBezTo>
                    <a:pt x="6111829" y="6449537"/>
                    <a:pt x="6110253" y="6344503"/>
                    <a:pt x="6109523" y="6269051"/>
                  </a:cubicBezTo>
                  <a:cubicBezTo>
                    <a:pt x="6188832" y="6269004"/>
                    <a:pt x="6126778" y="6269004"/>
                    <a:pt x="6451410" y="6269121"/>
                  </a:cubicBezTo>
                  <a:cubicBezTo>
                    <a:pt x="6493573" y="6269121"/>
                    <a:pt x="6480766" y="6202919"/>
                    <a:pt x="6489029" y="6696699"/>
                  </a:cubicBezTo>
                  <a:cubicBezTo>
                    <a:pt x="6042524" y="6695333"/>
                    <a:pt x="6117950" y="6741956"/>
                    <a:pt x="6114184" y="6562245"/>
                  </a:cubicBezTo>
                  <a:close/>
                  <a:moveTo>
                    <a:pt x="6451410" y="6247257"/>
                  </a:moveTo>
                  <a:cubicBezTo>
                    <a:pt x="6124306" y="6247140"/>
                    <a:pt x="6188008" y="6247163"/>
                    <a:pt x="6109311" y="6247187"/>
                  </a:cubicBezTo>
                  <a:cubicBezTo>
                    <a:pt x="6107521" y="6032198"/>
                    <a:pt x="6103378" y="5903581"/>
                    <a:pt x="6101801" y="5821022"/>
                  </a:cubicBezTo>
                  <a:cubicBezTo>
                    <a:pt x="6378103" y="5820175"/>
                    <a:pt x="6319227" y="5817233"/>
                    <a:pt x="6474222" y="5817703"/>
                  </a:cubicBezTo>
                  <a:cubicBezTo>
                    <a:pt x="6484015" y="6298398"/>
                    <a:pt x="6496068" y="6247257"/>
                    <a:pt x="6451410" y="6247257"/>
                  </a:cubicBezTo>
                  <a:close/>
                  <a:moveTo>
                    <a:pt x="4947532" y="7169627"/>
                  </a:moveTo>
                  <a:cubicBezTo>
                    <a:pt x="5371979" y="7172733"/>
                    <a:pt x="5317434" y="7147457"/>
                    <a:pt x="5319058" y="7204882"/>
                  </a:cubicBezTo>
                  <a:cubicBezTo>
                    <a:pt x="5323554" y="7364776"/>
                    <a:pt x="5326215" y="7596616"/>
                    <a:pt x="5321577" y="7596616"/>
                  </a:cubicBezTo>
                  <a:cubicBezTo>
                    <a:pt x="5181272" y="7596616"/>
                    <a:pt x="5177623" y="7598616"/>
                    <a:pt x="5039130" y="7598616"/>
                  </a:cubicBezTo>
                  <a:cubicBezTo>
                    <a:pt x="4917329" y="7598640"/>
                    <a:pt x="4958173" y="7675880"/>
                    <a:pt x="4947532" y="7169627"/>
                  </a:cubicBezTo>
                  <a:close/>
                  <a:moveTo>
                    <a:pt x="3377832" y="7167627"/>
                  </a:moveTo>
                  <a:cubicBezTo>
                    <a:pt x="3809624" y="7169439"/>
                    <a:pt x="3748864" y="7159224"/>
                    <a:pt x="3750347" y="7205517"/>
                  </a:cubicBezTo>
                  <a:cubicBezTo>
                    <a:pt x="3752819" y="7284099"/>
                    <a:pt x="3754891" y="7368142"/>
                    <a:pt x="3755879" y="7526483"/>
                  </a:cubicBezTo>
                  <a:cubicBezTo>
                    <a:pt x="3756515" y="7627164"/>
                    <a:pt x="3814332" y="7597675"/>
                    <a:pt x="3383200" y="7595227"/>
                  </a:cubicBezTo>
                  <a:cubicBezTo>
                    <a:pt x="3382494" y="7469858"/>
                    <a:pt x="3385177" y="7486779"/>
                    <a:pt x="3377832" y="7167627"/>
                  </a:cubicBezTo>
                  <a:close/>
                  <a:moveTo>
                    <a:pt x="1017480" y="6722893"/>
                  </a:moveTo>
                  <a:cubicBezTo>
                    <a:pt x="1017433" y="6720327"/>
                    <a:pt x="987912" y="6717668"/>
                    <a:pt x="1368549" y="6717668"/>
                  </a:cubicBezTo>
                  <a:cubicBezTo>
                    <a:pt x="1393903" y="6717668"/>
                    <a:pt x="1387194" y="6667516"/>
                    <a:pt x="1393103" y="7044658"/>
                  </a:cubicBezTo>
                  <a:cubicBezTo>
                    <a:pt x="1395174" y="7178853"/>
                    <a:pt x="1459253" y="7147504"/>
                    <a:pt x="1086338" y="7147504"/>
                  </a:cubicBezTo>
                  <a:cubicBezTo>
                    <a:pt x="990478" y="7147504"/>
                    <a:pt x="1025131" y="7212131"/>
                    <a:pt x="1017480" y="6722893"/>
                  </a:cubicBezTo>
                  <a:close/>
                  <a:moveTo>
                    <a:pt x="1341218" y="3570946"/>
                  </a:moveTo>
                  <a:cubicBezTo>
                    <a:pt x="1342207" y="3687725"/>
                    <a:pt x="1344467" y="3993792"/>
                    <a:pt x="1344537" y="3999111"/>
                  </a:cubicBezTo>
                  <a:cubicBezTo>
                    <a:pt x="1039515" y="3999370"/>
                    <a:pt x="1023436" y="3999300"/>
                    <a:pt x="971857" y="4000006"/>
                  </a:cubicBezTo>
                  <a:cubicBezTo>
                    <a:pt x="965525" y="3675134"/>
                    <a:pt x="968420" y="3726557"/>
                    <a:pt x="966608" y="3572476"/>
                  </a:cubicBezTo>
                  <a:cubicBezTo>
                    <a:pt x="1127747" y="3575464"/>
                    <a:pt x="1237143" y="3571228"/>
                    <a:pt x="1341218" y="3570946"/>
                  </a:cubicBezTo>
                  <a:close/>
                  <a:moveTo>
                    <a:pt x="966349" y="3550612"/>
                  </a:moveTo>
                  <a:cubicBezTo>
                    <a:pt x="959498" y="3034050"/>
                    <a:pt x="923198" y="3122988"/>
                    <a:pt x="1086361" y="3122988"/>
                  </a:cubicBezTo>
                  <a:cubicBezTo>
                    <a:pt x="1219157" y="3122988"/>
                    <a:pt x="1223724" y="3121575"/>
                    <a:pt x="1332084" y="3121293"/>
                  </a:cubicBezTo>
                  <a:cubicBezTo>
                    <a:pt x="1340253" y="3517734"/>
                    <a:pt x="1339641" y="3431291"/>
                    <a:pt x="1340982" y="3549129"/>
                  </a:cubicBezTo>
                  <a:cubicBezTo>
                    <a:pt x="1226573" y="3549388"/>
                    <a:pt x="1126193" y="3553601"/>
                    <a:pt x="966349" y="3550612"/>
                  </a:cubicBezTo>
                  <a:close/>
                  <a:moveTo>
                    <a:pt x="1344843" y="4020952"/>
                  </a:moveTo>
                  <a:cubicBezTo>
                    <a:pt x="1349457" y="4347683"/>
                    <a:pt x="1350022" y="4268983"/>
                    <a:pt x="1353153" y="4446928"/>
                  </a:cubicBezTo>
                  <a:cubicBezTo>
                    <a:pt x="1351482" y="4446928"/>
                    <a:pt x="1005498" y="4448741"/>
                    <a:pt x="980944" y="4449094"/>
                  </a:cubicBezTo>
                  <a:cubicBezTo>
                    <a:pt x="978920" y="4328738"/>
                    <a:pt x="981509" y="4500776"/>
                    <a:pt x="972305" y="4021846"/>
                  </a:cubicBezTo>
                  <a:cubicBezTo>
                    <a:pt x="1032288" y="4021069"/>
                    <a:pt x="1043375" y="4021210"/>
                    <a:pt x="1344843" y="4020952"/>
                  </a:cubicBezTo>
                  <a:close/>
                  <a:moveTo>
                    <a:pt x="2121230" y="3511474"/>
                  </a:moveTo>
                  <a:cubicBezTo>
                    <a:pt x="2121889" y="3554024"/>
                    <a:pt x="2175233" y="3559814"/>
                    <a:pt x="1792266" y="3549341"/>
                  </a:cubicBezTo>
                  <a:cubicBezTo>
                    <a:pt x="1737439" y="3547764"/>
                    <a:pt x="1750787" y="3609590"/>
                    <a:pt x="1744219" y="3190038"/>
                  </a:cubicBezTo>
                  <a:cubicBezTo>
                    <a:pt x="1742806" y="3099123"/>
                    <a:pt x="1684377" y="3123670"/>
                    <a:pt x="2074359" y="3122117"/>
                  </a:cubicBezTo>
                  <a:cubicBezTo>
                    <a:pt x="2139992" y="3121929"/>
                    <a:pt x="2114262" y="3065610"/>
                    <a:pt x="2121230" y="3511474"/>
                  </a:cubicBezTo>
                  <a:close/>
                  <a:moveTo>
                    <a:pt x="2915649" y="3999959"/>
                  </a:moveTo>
                  <a:cubicBezTo>
                    <a:pt x="2544217" y="3992969"/>
                    <a:pt x="2543346" y="4011561"/>
                    <a:pt x="2542663" y="3992804"/>
                  </a:cubicBezTo>
                  <a:cubicBezTo>
                    <a:pt x="2538638" y="3884427"/>
                    <a:pt x="2537296" y="3780757"/>
                    <a:pt x="2536708" y="3671745"/>
                  </a:cubicBezTo>
                  <a:cubicBezTo>
                    <a:pt x="2536048" y="3541998"/>
                    <a:pt x="2462082" y="3569793"/>
                    <a:pt x="2909905" y="3569416"/>
                  </a:cubicBezTo>
                  <a:cubicBezTo>
                    <a:pt x="2910965" y="3688595"/>
                    <a:pt x="2906939" y="3791442"/>
                    <a:pt x="2915649" y="3999959"/>
                  </a:cubicBezTo>
                  <a:close/>
                  <a:moveTo>
                    <a:pt x="3306455" y="4001371"/>
                  </a:moveTo>
                  <a:cubicBezTo>
                    <a:pt x="3050587" y="4001465"/>
                    <a:pt x="3015205" y="4001818"/>
                    <a:pt x="2934976" y="4000335"/>
                  </a:cubicBezTo>
                  <a:cubicBezTo>
                    <a:pt x="2926219" y="3791253"/>
                    <a:pt x="2930198" y="3682429"/>
                    <a:pt x="2929185" y="3569416"/>
                  </a:cubicBezTo>
                  <a:cubicBezTo>
                    <a:pt x="3380139" y="3569040"/>
                    <a:pt x="3303442" y="3547788"/>
                    <a:pt x="3302783" y="3671721"/>
                  </a:cubicBezTo>
                  <a:cubicBezTo>
                    <a:pt x="3302359" y="3753151"/>
                    <a:pt x="3302595" y="3778545"/>
                    <a:pt x="3306455" y="4001371"/>
                  </a:cubicBezTo>
                  <a:close/>
                  <a:moveTo>
                    <a:pt x="6027717" y="5799558"/>
                  </a:moveTo>
                  <a:cubicBezTo>
                    <a:pt x="5657768" y="5802053"/>
                    <a:pt x="5708193" y="5810266"/>
                    <a:pt x="5707393" y="5759220"/>
                  </a:cubicBezTo>
                  <a:cubicBezTo>
                    <a:pt x="5700354" y="5309991"/>
                    <a:pt x="5687665" y="5371345"/>
                    <a:pt x="5745482" y="5369745"/>
                  </a:cubicBezTo>
                  <a:cubicBezTo>
                    <a:pt x="5832467" y="5367486"/>
                    <a:pt x="5915473" y="5366945"/>
                    <a:pt x="6027552" y="5369510"/>
                  </a:cubicBezTo>
                  <a:cubicBezTo>
                    <a:pt x="6087841" y="5370898"/>
                    <a:pt x="6075882" y="5356707"/>
                    <a:pt x="6077154" y="5438349"/>
                  </a:cubicBezTo>
                  <a:cubicBezTo>
                    <a:pt x="6083769" y="5861784"/>
                    <a:pt x="6099635" y="5799087"/>
                    <a:pt x="6027717" y="5799558"/>
                  </a:cubicBezTo>
                  <a:close/>
                  <a:moveTo>
                    <a:pt x="6082521" y="5821116"/>
                  </a:moveTo>
                  <a:cubicBezTo>
                    <a:pt x="6084946" y="5952062"/>
                    <a:pt x="6087394" y="5981928"/>
                    <a:pt x="6090030" y="6247234"/>
                  </a:cubicBezTo>
                  <a:cubicBezTo>
                    <a:pt x="5674176" y="6247446"/>
                    <a:pt x="5716551" y="6251423"/>
                    <a:pt x="5716433" y="6241162"/>
                  </a:cubicBezTo>
                  <a:cubicBezTo>
                    <a:pt x="5711394" y="5758561"/>
                    <a:pt x="5689807" y="5820951"/>
                    <a:pt x="5745176" y="5821398"/>
                  </a:cubicBezTo>
                  <a:cubicBezTo>
                    <a:pt x="5898900" y="5822599"/>
                    <a:pt x="6025833" y="5821351"/>
                    <a:pt x="6082521" y="5821116"/>
                  </a:cubicBezTo>
                  <a:close/>
                  <a:moveTo>
                    <a:pt x="4925756" y="5820033"/>
                  </a:moveTo>
                  <a:cubicBezTo>
                    <a:pt x="5369530" y="5819657"/>
                    <a:pt x="5297447" y="5793792"/>
                    <a:pt x="5300743" y="5920314"/>
                  </a:cubicBezTo>
                  <a:cubicBezTo>
                    <a:pt x="5303615" y="6034222"/>
                    <a:pt x="5305522" y="6134550"/>
                    <a:pt x="5304721" y="6241515"/>
                  </a:cubicBezTo>
                  <a:cubicBezTo>
                    <a:pt x="5304627" y="6252529"/>
                    <a:pt x="5345118" y="6249187"/>
                    <a:pt x="4929923" y="6249423"/>
                  </a:cubicBezTo>
                  <a:cubicBezTo>
                    <a:pt x="4923026" y="5799676"/>
                    <a:pt x="4927781" y="6014218"/>
                    <a:pt x="4925756" y="5820033"/>
                  </a:cubicBezTo>
                  <a:close/>
                  <a:moveTo>
                    <a:pt x="3748676" y="5819892"/>
                  </a:moveTo>
                  <a:cubicBezTo>
                    <a:pt x="3947151" y="5822693"/>
                    <a:pt x="4027403" y="5820363"/>
                    <a:pt x="4122085" y="5819845"/>
                  </a:cubicBezTo>
                  <a:cubicBezTo>
                    <a:pt x="4127947" y="6223228"/>
                    <a:pt x="4128135" y="6246951"/>
                    <a:pt x="4128159" y="6249823"/>
                  </a:cubicBezTo>
                  <a:cubicBezTo>
                    <a:pt x="3710633" y="6249752"/>
                    <a:pt x="3753549" y="6254130"/>
                    <a:pt x="3753219" y="6240997"/>
                  </a:cubicBezTo>
                  <a:cubicBezTo>
                    <a:pt x="3746745" y="5971479"/>
                    <a:pt x="3749876" y="5944084"/>
                    <a:pt x="3748676" y="5819892"/>
                  </a:cubicBezTo>
                  <a:close/>
                  <a:moveTo>
                    <a:pt x="1794644" y="6270722"/>
                  </a:moveTo>
                  <a:cubicBezTo>
                    <a:pt x="2033045" y="6273287"/>
                    <a:pt x="2045074" y="6269333"/>
                    <a:pt x="2164687" y="6268486"/>
                  </a:cubicBezTo>
                  <a:cubicBezTo>
                    <a:pt x="2172173" y="6671116"/>
                    <a:pt x="2172008" y="6546195"/>
                    <a:pt x="2174739" y="6699005"/>
                  </a:cubicBezTo>
                  <a:cubicBezTo>
                    <a:pt x="2001782" y="6698558"/>
                    <a:pt x="2156377" y="6697475"/>
                    <a:pt x="1798198" y="6697734"/>
                  </a:cubicBezTo>
                  <a:cubicBezTo>
                    <a:pt x="1795986" y="6525131"/>
                    <a:pt x="1801424" y="6552879"/>
                    <a:pt x="1794644" y="6270722"/>
                  </a:cubicBezTo>
                  <a:close/>
                  <a:moveTo>
                    <a:pt x="2141381" y="4796112"/>
                  </a:moveTo>
                  <a:cubicBezTo>
                    <a:pt x="2143335" y="4920728"/>
                    <a:pt x="2161815" y="4899594"/>
                    <a:pt x="2074218" y="4900276"/>
                  </a:cubicBezTo>
                  <a:cubicBezTo>
                    <a:pt x="1948956" y="4901288"/>
                    <a:pt x="1868139" y="4900959"/>
                    <a:pt x="1792101" y="4900135"/>
                  </a:cubicBezTo>
                  <a:cubicBezTo>
                    <a:pt x="1763569" y="4899829"/>
                    <a:pt x="1774210" y="4951135"/>
                    <a:pt x="1766512" y="4474440"/>
                  </a:cubicBezTo>
                  <a:cubicBezTo>
                    <a:pt x="1766489" y="4472770"/>
                    <a:pt x="1736003" y="4462979"/>
                    <a:pt x="2074101" y="4471169"/>
                  </a:cubicBezTo>
                  <a:cubicBezTo>
                    <a:pt x="2167394" y="4473405"/>
                    <a:pt x="2135308" y="4406896"/>
                    <a:pt x="2141381" y="4796112"/>
                  </a:cubicBezTo>
                  <a:close/>
                  <a:moveTo>
                    <a:pt x="1791937" y="4921975"/>
                  </a:moveTo>
                  <a:cubicBezTo>
                    <a:pt x="2198515" y="4926352"/>
                    <a:pt x="2143594" y="4904630"/>
                    <a:pt x="2145289" y="4956406"/>
                  </a:cubicBezTo>
                  <a:cubicBezTo>
                    <a:pt x="2148632" y="5056429"/>
                    <a:pt x="2148467" y="5069914"/>
                    <a:pt x="2152940" y="5350000"/>
                  </a:cubicBezTo>
                  <a:cubicBezTo>
                    <a:pt x="1831180" y="5349482"/>
                    <a:pt x="1853803" y="5349223"/>
                    <a:pt x="1779248" y="5348093"/>
                  </a:cubicBezTo>
                  <a:cubicBezTo>
                    <a:pt x="1773786" y="4868505"/>
                    <a:pt x="1764370" y="4921693"/>
                    <a:pt x="1791937" y="4921975"/>
                  </a:cubicBezTo>
                  <a:close/>
                  <a:moveTo>
                    <a:pt x="1791889" y="5370216"/>
                  </a:moveTo>
                  <a:cubicBezTo>
                    <a:pt x="2216807" y="5377064"/>
                    <a:pt x="2152799" y="5342657"/>
                    <a:pt x="2154329" y="5438372"/>
                  </a:cubicBezTo>
                  <a:cubicBezTo>
                    <a:pt x="2161085" y="5869997"/>
                    <a:pt x="2179353" y="5796757"/>
                    <a:pt x="2074312" y="5796617"/>
                  </a:cubicBezTo>
                  <a:cubicBezTo>
                    <a:pt x="1726421" y="5795651"/>
                    <a:pt x="1784568" y="5816456"/>
                    <a:pt x="1783650" y="5759243"/>
                  </a:cubicBezTo>
                  <a:cubicBezTo>
                    <a:pt x="1776799" y="5321711"/>
                    <a:pt x="1776258" y="5369957"/>
                    <a:pt x="1791889" y="5370216"/>
                  </a:cubicBezTo>
                  <a:close/>
                  <a:moveTo>
                    <a:pt x="1792243" y="5820127"/>
                  </a:moveTo>
                  <a:cubicBezTo>
                    <a:pt x="1877556" y="5817939"/>
                    <a:pt x="1903663" y="5818245"/>
                    <a:pt x="2074312" y="5818456"/>
                  </a:cubicBezTo>
                  <a:cubicBezTo>
                    <a:pt x="2185568" y="5818762"/>
                    <a:pt x="2154705" y="5737450"/>
                    <a:pt x="2164169" y="6241491"/>
                  </a:cubicBezTo>
                  <a:cubicBezTo>
                    <a:pt x="2164193" y="6243233"/>
                    <a:pt x="2207108" y="6253306"/>
                    <a:pt x="1794102" y="6248834"/>
                  </a:cubicBezTo>
                  <a:cubicBezTo>
                    <a:pt x="1794079" y="6247187"/>
                    <a:pt x="1782661" y="5820363"/>
                    <a:pt x="1792243" y="5820127"/>
                  </a:cubicBezTo>
                  <a:close/>
                  <a:moveTo>
                    <a:pt x="2497794" y="4898229"/>
                  </a:moveTo>
                  <a:cubicBezTo>
                    <a:pt x="2094911" y="4898229"/>
                    <a:pt x="2162874" y="4931389"/>
                    <a:pt x="2160661" y="4795712"/>
                  </a:cubicBezTo>
                  <a:cubicBezTo>
                    <a:pt x="2158213" y="4639230"/>
                    <a:pt x="2161532" y="4634217"/>
                    <a:pt x="2159037" y="4474417"/>
                  </a:cubicBezTo>
                  <a:cubicBezTo>
                    <a:pt x="2159013" y="4472746"/>
                    <a:pt x="2532635" y="4468016"/>
                    <a:pt x="2532729" y="4474746"/>
                  </a:cubicBezTo>
                  <a:cubicBezTo>
                    <a:pt x="2540427" y="4966008"/>
                    <a:pt x="2549820" y="4898229"/>
                    <a:pt x="2497794" y="4898229"/>
                  </a:cubicBezTo>
                  <a:close/>
                  <a:moveTo>
                    <a:pt x="2537743" y="4920140"/>
                  </a:moveTo>
                  <a:cubicBezTo>
                    <a:pt x="2545535" y="5414108"/>
                    <a:pt x="2560201" y="5347411"/>
                    <a:pt x="2497794" y="5347411"/>
                  </a:cubicBezTo>
                  <a:cubicBezTo>
                    <a:pt x="2356335" y="5347411"/>
                    <a:pt x="2356712" y="5350070"/>
                    <a:pt x="2215512" y="5350070"/>
                  </a:cubicBezTo>
                  <a:cubicBezTo>
                    <a:pt x="2149785" y="5350070"/>
                    <a:pt x="2178670" y="5415120"/>
                    <a:pt x="2163510" y="4921646"/>
                  </a:cubicBezTo>
                  <a:cubicBezTo>
                    <a:pt x="2468085" y="4920751"/>
                    <a:pt x="2376722" y="4919763"/>
                    <a:pt x="2537743" y="4920140"/>
                  </a:cubicBezTo>
                  <a:close/>
                  <a:moveTo>
                    <a:pt x="2215512" y="5371910"/>
                  </a:moveTo>
                  <a:cubicBezTo>
                    <a:pt x="2356947" y="5371910"/>
                    <a:pt x="2356594" y="5369251"/>
                    <a:pt x="2497794" y="5369251"/>
                  </a:cubicBezTo>
                  <a:cubicBezTo>
                    <a:pt x="2558295" y="5369251"/>
                    <a:pt x="2542310" y="5301118"/>
                    <a:pt x="2550785" y="5800076"/>
                  </a:cubicBezTo>
                  <a:cubicBezTo>
                    <a:pt x="2391176" y="5801653"/>
                    <a:pt x="2388422" y="5796875"/>
                    <a:pt x="2178270" y="5796757"/>
                  </a:cubicBezTo>
                  <a:cubicBezTo>
                    <a:pt x="2171655" y="5304060"/>
                    <a:pt x="2159414" y="5371910"/>
                    <a:pt x="2215512" y="5371910"/>
                  </a:cubicBezTo>
                  <a:close/>
                  <a:moveTo>
                    <a:pt x="2215512" y="5818621"/>
                  </a:moveTo>
                  <a:cubicBezTo>
                    <a:pt x="2355723" y="5818621"/>
                    <a:pt x="2354405" y="5822175"/>
                    <a:pt x="2497794" y="5822175"/>
                  </a:cubicBezTo>
                  <a:cubicBezTo>
                    <a:pt x="2567523" y="5822175"/>
                    <a:pt x="2552927" y="5754348"/>
                    <a:pt x="2558507" y="6241374"/>
                  </a:cubicBezTo>
                  <a:cubicBezTo>
                    <a:pt x="2558601" y="6249446"/>
                    <a:pt x="2183614" y="6249164"/>
                    <a:pt x="2183473" y="6241045"/>
                  </a:cubicBezTo>
                  <a:cubicBezTo>
                    <a:pt x="2174221" y="5751100"/>
                    <a:pt x="2168124" y="5818621"/>
                    <a:pt x="2215512" y="5818621"/>
                  </a:cubicBezTo>
                  <a:close/>
                  <a:moveTo>
                    <a:pt x="2551915" y="4469569"/>
                  </a:moveTo>
                  <a:cubicBezTo>
                    <a:pt x="2626635" y="4470204"/>
                    <a:pt x="2758065" y="4475805"/>
                    <a:pt x="2921911" y="4470910"/>
                  </a:cubicBezTo>
                  <a:cubicBezTo>
                    <a:pt x="2924571" y="4636688"/>
                    <a:pt x="2929091" y="4745207"/>
                    <a:pt x="2929821" y="4899359"/>
                  </a:cubicBezTo>
                  <a:cubicBezTo>
                    <a:pt x="2618937" y="4900041"/>
                    <a:pt x="2697799" y="4898770"/>
                    <a:pt x="2556670" y="4898323"/>
                  </a:cubicBezTo>
                  <a:cubicBezTo>
                    <a:pt x="2552527" y="4635064"/>
                    <a:pt x="2554363" y="4620567"/>
                    <a:pt x="2551915" y="4469569"/>
                  </a:cubicBezTo>
                  <a:close/>
                  <a:moveTo>
                    <a:pt x="2557024" y="4920187"/>
                  </a:moveTo>
                  <a:cubicBezTo>
                    <a:pt x="2693774" y="4920681"/>
                    <a:pt x="2632850" y="4921857"/>
                    <a:pt x="2929915" y="4921222"/>
                  </a:cubicBezTo>
                  <a:cubicBezTo>
                    <a:pt x="2930503" y="5216582"/>
                    <a:pt x="2934506" y="5229879"/>
                    <a:pt x="2937778" y="5348799"/>
                  </a:cubicBezTo>
                  <a:cubicBezTo>
                    <a:pt x="2620773" y="5349529"/>
                    <a:pt x="2693162" y="5348188"/>
                    <a:pt x="2562885" y="5347552"/>
                  </a:cubicBezTo>
                  <a:cubicBezTo>
                    <a:pt x="2560696" y="5168971"/>
                    <a:pt x="2563756" y="5346540"/>
                    <a:pt x="2557024" y="4920187"/>
                  </a:cubicBezTo>
                  <a:close/>
                  <a:moveTo>
                    <a:pt x="2939661" y="5438372"/>
                  </a:moveTo>
                  <a:cubicBezTo>
                    <a:pt x="2945994" y="5852841"/>
                    <a:pt x="2955081" y="5797793"/>
                    <a:pt x="2921487" y="5797299"/>
                  </a:cubicBezTo>
                  <a:cubicBezTo>
                    <a:pt x="2518628" y="5790803"/>
                    <a:pt x="2570395" y="5822834"/>
                    <a:pt x="2569406" y="5759197"/>
                  </a:cubicBezTo>
                  <a:cubicBezTo>
                    <a:pt x="2564651" y="5467249"/>
                    <a:pt x="2563945" y="5427993"/>
                    <a:pt x="2563168" y="5369416"/>
                  </a:cubicBezTo>
                  <a:cubicBezTo>
                    <a:pt x="3004587" y="5371628"/>
                    <a:pt x="2938202" y="5346211"/>
                    <a:pt x="2939661" y="5438372"/>
                  </a:cubicBezTo>
                  <a:close/>
                  <a:moveTo>
                    <a:pt x="2941191" y="4470369"/>
                  </a:moveTo>
                  <a:cubicBezTo>
                    <a:pt x="3093008" y="4466321"/>
                    <a:pt x="3313989" y="4471828"/>
                    <a:pt x="3314036" y="4474864"/>
                  </a:cubicBezTo>
                  <a:cubicBezTo>
                    <a:pt x="3315330" y="4558247"/>
                    <a:pt x="3317332" y="4665918"/>
                    <a:pt x="3321122" y="4900276"/>
                  </a:cubicBezTo>
                  <a:cubicBezTo>
                    <a:pt x="3174578" y="4900135"/>
                    <a:pt x="3201721" y="4898841"/>
                    <a:pt x="2949148" y="4899311"/>
                  </a:cubicBezTo>
                  <a:cubicBezTo>
                    <a:pt x="2948207" y="4718565"/>
                    <a:pt x="2943192" y="4618661"/>
                    <a:pt x="2941191" y="4470369"/>
                  </a:cubicBezTo>
                  <a:close/>
                  <a:moveTo>
                    <a:pt x="2639276" y="5820127"/>
                  </a:moveTo>
                  <a:cubicBezTo>
                    <a:pt x="2735301" y="5817233"/>
                    <a:pt x="2825251" y="5817703"/>
                    <a:pt x="2921228" y="5819139"/>
                  </a:cubicBezTo>
                  <a:cubicBezTo>
                    <a:pt x="2953291" y="5819657"/>
                    <a:pt x="2946747" y="5801370"/>
                    <a:pt x="2945617" y="5919891"/>
                  </a:cubicBezTo>
                  <a:cubicBezTo>
                    <a:pt x="2941615" y="6296962"/>
                    <a:pt x="2969770" y="6247446"/>
                    <a:pt x="2921440" y="6246975"/>
                  </a:cubicBezTo>
                  <a:cubicBezTo>
                    <a:pt x="2548407" y="6243492"/>
                    <a:pt x="2577881" y="6250552"/>
                    <a:pt x="2577763" y="6241091"/>
                  </a:cubicBezTo>
                  <a:cubicBezTo>
                    <a:pt x="2572113" y="5747664"/>
                    <a:pt x="2545394" y="5822834"/>
                    <a:pt x="2639276" y="5820127"/>
                  </a:cubicBezTo>
                  <a:close/>
                  <a:moveTo>
                    <a:pt x="2949242" y="4956430"/>
                  </a:moveTo>
                  <a:cubicBezTo>
                    <a:pt x="2949242" y="4905713"/>
                    <a:pt x="2892344" y="4921763"/>
                    <a:pt x="3321475" y="4922116"/>
                  </a:cubicBezTo>
                  <a:cubicBezTo>
                    <a:pt x="3325759" y="5187846"/>
                    <a:pt x="3325759" y="5191517"/>
                    <a:pt x="3327643" y="5277866"/>
                  </a:cubicBezTo>
                  <a:cubicBezTo>
                    <a:pt x="3329573" y="5365650"/>
                    <a:pt x="3399561" y="5347787"/>
                    <a:pt x="2957058" y="5348752"/>
                  </a:cubicBezTo>
                  <a:cubicBezTo>
                    <a:pt x="2954845" y="5268005"/>
                    <a:pt x="2949242" y="5175843"/>
                    <a:pt x="2949242" y="4956430"/>
                  </a:cubicBezTo>
                  <a:close/>
                  <a:moveTo>
                    <a:pt x="3062522" y="5370498"/>
                  </a:moveTo>
                  <a:cubicBezTo>
                    <a:pt x="3205205" y="5370498"/>
                    <a:pt x="3200238" y="5368380"/>
                    <a:pt x="3329502" y="5368192"/>
                  </a:cubicBezTo>
                  <a:cubicBezTo>
                    <a:pt x="3330467" y="5420133"/>
                    <a:pt x="3330656" y="5436631"/>
                    <a:pt x="3335670" y="5759573"/>
                  </a:cubicBezTo>
                  <a:cubicBezTo>
                    <a:pt x="3336518" y="5813584"/>
                    <a:pt x="3377832" y="5798123"/>
                    <a:pt x="3062522" y="5798381"/>
                  </a:cubicBezTo>
                  <a:cubicBezTo>
                    <a:pt x="2945146" y="5798381"/>
                    <a:pt x="2965156" y="5807324"/>
                    <a:pt x="2964403" y="5759149"/>
                  </a:cubicBezTo>
                  <a:cubicBezTo>
                    <a:pt x="2957152" y="5291304"/>
                    <a:pt x="2928715" y="5370498"/>
                    <a:pt x="3062522" y="5370498"/>
                  </a:cubicBezTo>
                  <a:close/>
                  <a:moveTo>
                    <a:pt x="3333245" y="4471993"/>
                  </a:moveTo>
                  <a:cubicBezTo>
                    <a:pt x="3736905" y="4472652"/>
                    <a:pt x="3706255" y="4469075"/>
                    <a:pt x="3706349" y="4474864"/>
                  </a:cubicBezTo>
                  <a:cubicBezTo>
                    <a:pt x="3714047" y="4966785"/>
                    <a:pt x="3750583" y="4897617"/>
                    <a:pt x="3627345" y="4897617"/>
                  </a:cubicBezTo>
                  <a:cubicBezTo>
                    <a:pt x="3486145" y="4897617"/>
                    <a:pt x="3485933" y="4900276"/>
                    <a:pt x="3344898" y="4900276"/>
                  </a:cubicBezTo>
                  <a:cubicBezTo>
                    <a:pt x="3338801" y="4900276"/>
                    <a:pt x="3340684" y="4948004"/>
                    <a:pt x="3333245" y="4471993"/>
                  </a:cubicBezTo>
                  <a:close/>
                  <a:moveTo>
                    <a:pt x="2964874" y="5920173"/>
                  </a:moveTo>
                  <a:cubicBezTo>
                    <a:pt x="2966263" y="5788944"/>
                    <a:pt x="2886058" y="5820386"/>
                    <a:pt x="3336730" y="5820010"/>
                  </a:cubicBezTo>
                  <a:cubicBezTo>
                    <a:pt x="3338848" y="5931164"/>
                    <a:pt x="3344121" y="6064770"/>
                    <a:pt x="3343391" y="6241185"/>
                  </a:cubicBezTo>
                  <a:cubicBezTo>
                    <a:pt x="3343391" y="6242857"/>
                    <a:pt x="3387555" y="6250176"/>
                    <a:pt x="2969088" y="6247375"/>
                  </a:cubicBezTo>
                  <a:cubicBezTo>
                    <a:pt x="2965886" y="6137869"/>
                    <a:pt x="2963814" y="6030197"/>
                    <a:pt x="2964874" y="5920173"/>
                  </a:cubicBezTo>
                  <a:close/>
                  <a:moveTo>
                    <a:pt x="3340755" y="4922116"/>
                  </a:moveTo>
                  <a:cubicBezTo>
                    <a:pt x="3437627" y="4922116"/>
                    <a:pt x="3474963" y="4919716"/>
                    <a:pt x="3715530" y="4919410"/>
                  </a:cubicBezTo>
                  <a:cubicBezTo>
                    <a:pt x="3714824" y="5199331"/>
                    <a:pt x="3719249" y="5227149"/>
                    <a:pt x="3722404" y="5348941"/>
                  </a:cubicBezTo>
                  <a:cubicBezTo>
                    <a:pt x="3277477" y="5347670"/>
                    <a:pt x="3348900" y="5365744"/>
                    <a:pt x="3346946" y="5277325"/>
                  </a:cubicBezTo>
                  <a:cubicBezTo>
                    <a:pt x="3344663" y="5172619"/>
                    <a:pt x="3344898" y="5179303"/>
                    <a:pt x="3340755" y="4922116"/>
                  </a:cubicBezTo>
                  <a:close/>
                  <a:moveTo>
                    <a:pt x="3722945" y="5370804"/>
                  </a:moveTo>
                  <a:cubicBezTo>
                    <a:pt x="3724405" y="5434654"/>
                    <a:pt x="3729137" y="5795933"/>
                    <a:pt x="3729160" y="5797746"/>
                  </a:cubicBezTo>
                  <a:cubicBezTo>
                    <a:pt x="3300923" y="5792898"/>
                    <a:pt x="3355939" y="5820222"/>
                    <a:pt x="3354974" y="5759197"/>
                  </a:cubicBezTo>
                  <a:cubicBezTo>
                    <a:pt x="3350454" y="5467861"/>
                    <a:pt x="3349818" y="5424110"/>
                    <a:pt x="3348806" y="5368168"/>
                  </a:cubicBezTo>
                  <a:cubicBezTo>
                    <a:pt x="3481460" y="5368215"/>
                    <a:pt x="3402856" y="5369933"/>
                    <a:pt x="3722945" y="5370804"/>
                  </a:cubicBezTo>
                  <a:close/>
                  <a:moveTo>
                    <a:pt x="3729372" y="5819633"/>
                  </a:moveTo>
                  <a:cubicBezTo>
                    <a:pt x="3730526" y="5941025"/>
                    <a:pt x="3727395" y="5978398"/>
                    <a:pt x="3734127" y="6249964"/>
                  </a:cubicBezTo>
                  <a:cubicBezTo>
                    <a:pt x="3565573" y="6250223"/>
                    <a:pt x="3362625" y="6247328"/>
                    <a:pt x="3362648" y="6241303"/>
                  </a:cubicBezTo>
                  <a:cubicBezTo>
                    <a:pt x="3363378" y="6066041"/>
                    <a:pt x="3358270" y="5936859"/>
                    <a:pt x="3356010" y="5819963"/>
                  </a:cubicBezTo>
                  <a:cubicBezTo>
                    <a:pt x="3492760" y="5819939"/>
                    <a:pt x="3611290" y="5818198"/>
                    <a:pt x="3729372" y="5819633"/>
                  </a:cubicBezTo>
                  <a:close/>
                  <a:moveTo>
                    <a:pt x="3362578" y="6267262"/>
                  </a:moveTo>
                  <a:cubicBezTo>
                    <a:pt x="3509145" y="6267756"/>
                    <a:pt x="3440852" y="6272345"/>
                    <a:pt x="3734669" y="6271851"/>
                  </a:cubicBezTo>
                  <a:cubicBezTo>
                    <a:pt x="3734904" y="6282418"/>
                    <a:pt x="3742743" y="6696016"/>
                    <a:pt x="3742790" y="6698817"/>
                  </a:cubicBezTo>
                  <a:cubicBezTo>
                    <a:pt x="3479695" y="6700064"/>
                    <a:pt x="3518773" y="6696675"/>
                    <a:pt x="3370652" y="6696299"/>
                  </a:cubicBezTo>
                  <a:cubicBezTo>
                    <a:pt x="3368251" y="6559633"/>
                    <a:pt x="3362130" y="6444478"/>
                    <a:pt x="3362578" y="6267262"/>
                  </a:cubicBezTo>
                  <a:close/>
                  <a:moveTo>
                    <a:pt x="3742225" y="5370875"/>
                  </a:moveTo>
                  <a:cubicBezTo>
                    <a:pt x="4043599" y="5371910"/>
                    <a:pt x="3995104" y="5370522"/>
                    <a:pt x="4112975" y="5369627"/>
                  </a:cubicBezTo>
                  <a:cubicBezTo>
                    <a:pt x="4114976" y="5565224"/>
                    <a:pt x="4118672" y="5590382"/>
                    <a:pt x="4121756" y="5797981"/>
                  </a:cubicBezTo>
                  <a:cubicBezTo>
                    <a:pt x="4010995" y="5798546"/>
                    <a:pt x="3956356" y="5800853"/>
                    <a:pt x="3748417" y="5798005"/>
                  </a:cubicBezTo>
                  <a:cubicBezTo>
                    <a:pt x="3748393" y="5796145"/>
                    <a:pt x="3743826" y="5442138"/>
                    <a:pt x="3742225" y="5370875"/>
                  </a:cubicBezTo>
                  <a:close/>
                  <a:moveTo>
                    <a:pt x="4126487" y="4956053"/>
                  </a:moveTo>
                  <a:cubicBezTo>
                    <a:pt x="4124722" y="4903053"/>
                    <a:pt x="4071872" y="4920657"/>
                    <a:pt x="4474590" y="4920657"/>
                  </a:cubicBezTo>
                  <a:cubicBezTo>
                    <a:pt x="4514963" y="4920657"/>
                    <a:pt x="4491611" y="4868763"/>
                    <a:pt x="4503993" y="5277960"/>
                  </a:cubicBezTo>
                  <a:cubicBezTo>
                    <a:pt x="4506489" y="5360590"/>
                    <a:pt x="4570120" y="5347505"/>
                    <a:pt x="4192167" y="5347505"/>
                  </a:cubicBezTo>
                  <a:cubicBezTo>
                    <a:pt x="4104783" y="5347505"/>
                    <a:pt x="4141766" y="5413755"/>
                    <a:pt x="4126487" y="4956053"/>
                  </a:cubicBezTo>
                  <a:close/>
                  <a:moveTo>
                    <a:pt x="4192191" y="5369345"/>
                  </a:moveTo>
                  <a:cubicBezTo>
                    <a:pt x="4562587" y="5369345"/>
                    <a:pt x="4506277" y="5347011"/>
                    <a:pt x="4507713" y="5438372"/>
                  </a:cubicBezTo>
                  <a:cubicBezTo>
                    <a:pt x="4514210" y="5852558"/>
                    <a:pt x="4522991" y="5796239"/>
                    <a:pt x="4474614" y="5796239"/>
                  </a:cubicBezTo>
                  <a:cubicBezTo>
                    <a:pt x="4088916" y="5796239"/>
                    <a:pt x="4141318" y="5812502"/>
                    <a:pt x="4140471" y="5759197"/>
                  </a:cubicBezTo>
                  <a:cubicBezTo>
                    <a:pt x="4133291" y="5304742"/>
                    <a:pt x="4108808" y="5369345"/>
                    <a:pt x="4192191" y="5369345"/>
                  </a:cubicBezTo>
                  <a:close/>
                  <a:moveTo>
                    <a:pt x="4192191" y="5819657"/>
                  </a:moveTo>
                  <a:cubicBezTo>
                    <a:pt x="4332378" y="5819657"/>
                    <a:pt x="4339841" y="5818080"/>
                    <a:pt x="4474614" y="5818080"/>
                  </a:cubicBezTo>
                  <a:cubicBezTo>
                    <a:pt x="4527134" y="5818080"/>
                    <a:pt x="4511338" y="5757549"/>
                    <a:pt x="4518542" y="6246199"/>
                  </a:cubicBezTo>
                  <a:cubicBezTo>
                    <a:pt x="4363665" y="6245233"/>
                    <a:pt x="4338028" y="6249846"/>
                    <a:pt x="4147486" y="6249823"/>
                  </a:cubicBezTo>
                  <a:cubicBezTo>
                    <a:pt x="4140753" y="5759667"/>
                    <a:pt x="4120908" y="5819657"/>
                    <a:pt x="4192191" y="5819657"/>
                  </a:cubicBezTo>
                  <a:close/>
                  <a:moveTo>
                    <a:pt x="4510797" y="4474417"/>
                  </a:moveTo>
                  <a:cubicBezTo>
                    <a:pt x="4510726" y="4469310"/>
                    <a:pt x="4885713" y="4468581"/>
                    <a:pt x="4885807" y="4474793"/>
                  </a:cubicBezTo>
                  <a:cubicBezTo>
                    <a:pt x="4888608" y="4653869"/>
                    <a:pt x="4885501" y="4590184"/>
                    <a:pt x="4890586" y="4897852"/>
                  </a:cubicBezTo>
                  <a:cubicBezTo>
                    <a:pt x="4717653" y="4895099"/>
                    <a:pt x="4619651" y="4898299"/>
                    <a:pt x="4519130" y="4898700"/>
                  </a:cubicBezTo>
                  <a:cubicBezTo>
                    <a:pt x="4518966" y="4739487"/>
                    <a:pt x="4513174" y="4626333"/>
                    <a:pt x="4510797" y="4474417"/>
                  </a:cubicBezTo>
                  <a:close/>
                  <a:moveTo>
                    <a:pt x="4518871" y="4956524"/>
                  </a:moveTo>
                  <a:cubicBezTo>
                    <a:pt x="4519177" y="4915903"/>
                    <a:pt x="4462961" y="4912844"/>
                    <a:pt x="4890915" y="4919787"/>
                  </a:cubicBezTo>
                  <a:cubicBezTo>
                    <a:pt x="4897648" y="5315969"/>
                    <a:pt x="4894894" y="5185045"/>
                    <a:pt x="4896824" y="5348635"/>
                  </a:cubicBezTo>
                  <a:cubicBezTo>
                    <a:pt x="4465127" y="5341033"/>
                    <a:pt x="4526240" y="5376005"/>
                    <a:pt x="4523250" y="5277254"/>
                  </a:cubicBezTo>
                  <a:cubicBezTo>
                    <a:pt x="4519083" y="5139082"/>
                    <a:pt x="4518330" y="5043390"/>
                    <a:pt x="4518871" y="4956524"/>
                  </a:cubicBezTo>
                  <a:close/>
                  <a:moveTo>
                    <a:pt x="4897107" y="5370475"/>
                  </a:moveTo>
                  <a:cubicBezTo>
                    <a:pt x="4899979" y="5589935"/>
                    <a:pt x="4904004" y="5618365"/>
                    <a:pt x="4906217" y="5798217"/>
                  </a:cubicBezTo>
                  <a:cubicBezTo>
                    <a:pt x="4757837" y="5798335"/>
                    <a:pt x="4710755" y="5798711"/>
                    <a:pt x="4615814" y="5797299"/>
                  </a:cubicBezTo>
                  <a:cubicBezTo>
                    <a:pt x="4506418" y="5795675"/>
                    <a:pt x="4533584" y="5862537"/>
                    <a:pt x="4526946" y="5437996"/>
                  </a:cubicBezTo>
                  <a:cubicBezTo>
                    <a:pt x="4525580" y="5349835"/>
                    <a:pt x="4455075" y="5363320"/>
                    <a:pt x="4897107" y="5370475"/>
                  </a:cubicBezTo>
                  <a:close/>
                  <a:moveTo>
                    <a:pt x="4906476" y="5820057"/>
                  </a:moveTo>
                  <a:cubicBezTo>
                    <a:pt x="4908972" y="6066488"/>
                    <a:pt x="4903322" y="5773011"/>
                    <a:pt x="4910666" y="6249423"/>
                  </a:cubicBezTo>
                  <a:cubicBezTo>
                    <a:pt x="4507218" y="6249635"/>
                    <a:pt x="4726292" y="6248246"/>
                    <a:pt x="4537845" y="6246363"/>
                  </a:cubicBezTo>
                  <a:cubicBezTo>
                    <a:pt x="4536692" y="6153872"/>
                    <a:pt x="4537281" y="6198470"/>
                    <a:pt x="4531442" y="5818221"/>
                  </a:cubicBezTo>
                  <a:cubicBezTo>
                    <a:pt x="4689756" y="5819068"/>
                    <a:pt x="4543472" y="5820363"/>
                    <a:pt x="4906476" y="5820057"/>
                  </a:cubicBezTo>
                  <a:close/>
                  <a:moveTo>
                    <a:pt x="4910243" y="4920092"/>
                  </a:moveTo>
                  <a:cubicBezTo>
                    <a:pt x="5335207" y="4926823"/>
                    <a:pt x="5282522" y="4896934"/>
                    <a:pt x="5283652" y="4956665"/>
                  </a:cubicBezTo>
                  <a:cubicBezTo>
                    <a:pt x="5285865" y="5073821"/>
                    <a:pt x="5287419" y="5164476"/>
                    <a:pt x="5288478" y="5277772"/>
                  </a:cubicBezTo>
                  <a:cubicBezTo>
                    <a:pt x="5289208" y="5356848"/>
                    <a:pt x="5365222" y="5355954"/>
                    <a:pt x="4916152" y="5348941"/>
                  </a:cubicBezTo>
                  <a:cubicBezTo>
                    <a:pt x="4914645" y="5219900"/>
                    <a:pt x="4916269" y="5266358"/>
                    <a:pt x="4910243" y="4920092"/>
                  </a:cubicBezTo>
                  <a:close/>
                  <a:moveTo>
                    <a:pt x="4911020" y="6271263"/>
                  </a:moveTo>
                  <a:cubicBezTo>
                    <a:pt x="4913327" y="6420849"/>
                    <a:pt x="4913986" y="6471213"/>
                    <a:pt x="4916081" y="6562810"/>
                  </a:cubicBezTo>
                  <a:cubicBezTo>
                    <a:pt x="4920059" y="6743650"/>
                    <a:pt x="4985033" y="6690015"/>
                    <a:pt x="4615531" y="6697946"/>
                  </a:cubicBezTo>
                  <a:cubicBezTo>
                    <a:pt x="4527464" y="6699734"/>
                    <a:pt x="4544767" y="6780764"/>
                    <a:pt x="4538128" y="6268203"/>
                  </a:cubicBezTo>
                  <a:cubicBezTo>
                    <a:pt x="4683424" y="6269686"/>
                    <a:pt x="4544461" y="6271451"/>
                    <a:pt x="4911020" y="6271263"/>
                  </a:cubicBezTo>
                  <a:close/>
                  <a:moveTo>
                    <a:pt x="4917376" y="5438043"/>
                  </a:moveTo>
                  <a:cubicBezTo>
                    <a:pt x="4916034" y="5352094"/>
                    <a:pt x="4844022" y="5370498"/>
                    <a:pt x="5289514" y="5368663"/>
                  </a:cubicBezTo>
                  <a:cubicBezTo>
                    <a:pt x="5292504" y="5589441"/>
                    <a:pt x="5293563" y="5539430"/>
                    <a:pt x="5298130" y="5799888"/>
                  </a:cubicBezTo>
                  <a:cubicBezTo>
                    <a:pt x="4865985" y="5799158"/>
                    <a:pt x="4925804" y="5812526"/>
                    <a:pt x="4924979" y="5759197"/>
                  </a:cubicBezTo>
                  <a:cubicBezTo>
                    <a:pt x="4922461" y="5598572"/>
                    <a:pt x="4919847" y="5594642"/>
                    <a:pt x="4917376" y="5438043"/>
                  </a:cubicBezTo>
                  <a:close/>
                  <a:moveTo>
                    <a:pt x="5321577" y="4897664"/>
                  </a:moveTo>
                  <a:cubicBezTo>
                    <a:pt x="5295423" y="4897664"/>
                    <a:pt x="5302014" y="4913197"/>
                    <a:pt x="5300178" y="4795688"/>
                  </a:cubicBezTo>
                  <a:cubicBezTo>
                    <a:pt x="5294246" y="4422429"/>
                    <a:pt x="5284406" y="4471546"/>
                    <a:pt x="5321577" y="4471546"/>
                  </a:cubicBezTo>
                  <a:cubicBezTo>
                    <a:pt x="5463059" y="4471546"/>
                    <a:pt x="5462235" y="4470793"/>
                    <a:pt x="5604024" y="4470793"/>
                  </a:cubicBezTo>
                  <a:cubicBezTo>
                    <a:pt x="5698094" y="4470793"/>
                    <a:pt x="5669444" y="4406731"/>
                    <a:pt x="5675541" y="4796041"/>
                  </a:cubicBezTo>
                  <a:cubicBezTo>
                    <a:pt x="5677684" y="4932966"/>
                    <a:pt x="5748190" y="4897664"/>
                    <a:pt x="5321577" y="4897664"/>
                  </a:cubicBezTo>
                  <a:close/>
                  <a:moveTo>
                    <a:pt x="5676789" y="4921340"/>
                  </a:moveTo>
                  <a:cubicBezTo>
                    <a:pt x="5677307" y="5148731"/>
                    <a:pt x="5679802" y="5201355"/>
                    <a:pt x="5682722" y="5349294"/>
                  </a:cubicBezTo>
                  <a:cubicBezTo>
                    <a:pt x="5531282" y="5351576"/>
                    <a:pt x="5464942" y="5346634"/>
                    <a:pt x="5308535" y="5346752"/>
                  </a:cubicBezTo>
                  <a:cubicBezTo>
                    <a:pt x="5307311" y="5245341"/>
                    <a:pt x="5307805" y="5213522"/>
                    <a:pt x="5302297" y="4919528"/>
                  </a:cubicBezTo>
                  <a:cubicBezTo>
                    <a:pt x="5467673" y="4919363"/>
                    <a:pt x="5420638" y="4921457"/>
                    <a:pt x="5676789" y="4921340"/>
                  </a:cubicBezTo>
                  <a:close/>
                  <a:moveTo>
                    <a:pt x="5304557" y="6271075"/>
                  </a:moveTo>
                  <a:cubicBezTo>
                    <a:pt x="5303662" y="6458575"/>
                    <a:pt x="5310630" y="6554385"/>
                    <a:pt x="5313220" y="6695075"/>
                  </a:cubicBezTo>
                  <a:cubicBezTo>
                    <a:pt x="5146337" y="6695216"/>
                    <a:pt x="5162086" y="6699640"/>
                    <a:pt x="4937998" y="6697663"/>
                  </a:cubicBezTo>
                  <a:cubicBezTo>
                    <a:pt x="4935338" y="6535392"/>
                    <a:pt x="4935550" y="6613292"/>
                    <a:pt x="4930276" y="6271263"/>
                  </a:cubicBezTo>
                  <a:lnTo>
                    <a:pt x="5304557" y="6271075"/>
                  </a:lnTo>
                  <a:close/>
                  <a:moveTo>
                    <a:pt x="5309806" y="5438043"/>
                  </a:moveTo>
                  <a:cubicBezTo>
                    <a:pt x="5308276" y="5340468"/>
                    <a:pt x="5250012" y="5371675"/>
                    <a:pt x="5604024" y="5371675"/>
                  </a:cubicBezTo>
                  <a:cubicBezTo>
                    <a:pt x="5707369" y="5371675"/>
                    <a:pt x="5680909" y="5299353"/>
                    <a:pt x="5688113" y="5759620"/>
                  </a:cubicBezTo>
                  <a:cubicBezTo>
                    <a:pt x="5688936" y="5812149"/>
                    <a:pt x="5747342" y="5799911"/>
                    <a:pt x="5321577" y="5799911"/>
                  </a:cubicBezTo>
                  <a:cubicBezTo>
                    <a:pt x="5318046" y="5799911"/>
                    <a:pt x="5316116" y="5841780"/>
                    <a:pt x="5309806" y="5438043"/>
                  </a:cubicBezTo>
                  <a:close/>
                  <a:moveTo>
                    <a:pt x="5321577" y="5821751"/>
                  </a:moveTo>
                  <a:cubicBezTo>
                    <a:pt x="5761302" y="5821751"/>
                    <a:pt x="5687924" y="5790168"/>
                    <a:pt x="5691597" y="5920362"/>
                  </a:cubicBezTo>
                  <a:cubicBezTo>
                    <a:pt x="5694751" y="6036435"/>
                    <a:pt x="5695905" y="6124572"/>
                    <a:pt x="5697129" y="6241374"/>
                  </a:cubicBezTo>
                  <a:cubicBezTo>
                    <a:pt x="5697247" y="6251917"/>
                    <a:pt x="5732887" y="6249211"/>
                    <a:pt x="5324002" y="6249211"/>
                  </a:cubicBezTo>
                  <a:cubicBezTo>
                    <a:pt x="5326473" y="5930435"/>
                    <a:pt x="5311407" y="5821751"/>
                    <a:pt x="5321577" y="5821751"/>
                  </a:cubicBezTo>
                  <a:close/>
                  <a:moveTo>
                    <a:pt x="5323861" y="6271075"/>
                  </a:moveTo>
                  <a:cubicBezTo>
                    <a:pt x="5336926" y="6271075"/>
                    <a:pt x="5646233" y="6270769"/>
                    <a:pt x="5697435" y="6270392"/>
                  </a:cubicBezTo>
                  <a:cubicBezTo>
                    <a:pt x="5699907" y="6497642"/>
                    <a:pt x="5702638" y="6550383"/>
                    <a:pt x="5705085" y="6697240"/>
                  </a:cubicBezTo>
                  <a:cubicBezTo>
                    <a:pt x="5486859" y="6698934"/>
                    <a:pt x="5489331" y="6695239"/>
                    <a:pt x="5332500" y="6695098"/>
                  </a:cubicBezTo>
                  <a:cubicBezTo>
                    <a:pt x="5329769" y="6545771"/>
                    <a:pt x="5322966" y="6455469"/>
                    <a:pt x="5323861" y="6271075"/>
                  </a:cubicBezTo>
                  <a:close/>
                  <a:moveTo>
                    <a:pt x="6027976" y="5347646"/>
                  </a:moveTo>
                  <a:cubicBezTo>
                    <a:pt x="5648304" y="5338985"/>
                    <a:pt x="5702850" y="5380265"/>
                    <a:pt x="5700495" y="5277301"/>
                  </a:cubicBezTo>
                  <a:cubicBezTo>
                    <a:pt x="5698023" y="5169936"/>
                    <a:pt x="5696140" y="5062948"/>
                    <a:pt x="5696140" y="4956430"/>
                  </a:cubicBezTo>
                  <a:cubicBezTo>
                    <a:pt x="5696140" y="4903759"/>
                    <a:pt x="5640960" y="4924987"/>
                    <a:pt x="6068796" y="4919339"/>
                  </a:cubicBezTo>
                  <a:cubicBezTo>
                    <a:pt x="6074988" y="5416014"/>
                    <a:pt x="6095068" y="5349176"/>
                    <a:pt x="6027976" y="5347646"/>
                  </a:cubicBezTo>
                  <a:close/>
                  <a:moveTo>
                    <a:pt x="6027647" y="4898135"/>
                  </a:moveTo>
                  <a:cubicBezTo>
                    <a:pt x="5942310" y="4899641"/>
                    <a:pt x="5932917" y="4899359"/>
                    <a:pt x="5695999" y="4899476"/>
                  </a:cubicBezTo>
                  <a:cubicBezTo>
                    <a:pt x="5695811" y="4865257"/>
                    <a:pt x="5691267" y="4516662"/>
                    <a:pt x="5690584" y="4470699"/>
                  </a:cubicBezTo>
                  <a:cubicBezTo>
                    <a:pt x="5692985" y="4470699"/>
                    <a:pt x="5959966" y="4470157"/>
                    <a:pt x="6061781" y="4469687"/>
                  </a:cubicBezTo>
                  <a:cubicBezTo>
                    <a:pt x="6069526" y="4963984"/>
                    <a:pt x="6084522" y="4897146"/>
                    <a:pt x="6027647" y="4898135"/>
                  </a:cubicBezTo>
                  <a:close/>
                  <a:moveTo>
                    <a:pt x="6027717" y="4448011"/>
                  </a:moveTo>
                  <a:cubicBezTo>
                    <a:pt x="5897981" y="4448717"/>
                    <a:pt x="5871875" y="4448129"/>
                    <a:pt x="5745223" y="4448623"/>
                  </a:cubicBezTo>
                  <a:cubicBezTo>
                    <a:pt x="5669892" y="4448929"/>
                    <a:pt x="5691055" y="4517226"/>
                    <a:pt x="5682345" y="4020952"/>
                  </a:cubicBezTo>
                  <a:cubicBezTo>
                    <a:pt x="5796708" y="4021399"/>
                    <a:pt x="5775874" y="4022152"/>
                    <a:pt x="6053259" y="4021563"/>
                  </a:cubicBezTo>
                  <a:cubicBezTo>
                    <a:pt x="6055801" y="4506518"/>
                    <a:pt x="6082261" y="4447705"/>
                    <a:pt x="6027717" y="4448011"/>
                  </a:cubicBezTo>
                  <a:close/>
                  <a:moveTo>
                    <a:pt x="6027764" y="3999747"/>
                  </a:moveTo>
                  <a:cubicBezTo>
                    <a:pt x="5641242" y="4000806"/>
                    <a:pt x="5681968" y="4000524"/>
                    <a:pt x="5681827" y="3992663"/>
                  </a:cubicBezTo>
                  <a:cubicBezTo>
                    <a:pt x="5672952" y="3493116"/>
                    <a:pt x="5651365" y="3568404"/>
                    <a:pt x="5745082" y="3570052"/>
                  </a:cubicBezTo>
                  <a:cubicBezTo>
                    <a:pt x="6099847" y="3576241"/>
                    <a:pt x="6049398" y="3536515"/>
                    <a:pt x="6049940" y="3672474"/>
                  </a:cubicBezTo>
                  <a:cubicBezTo>
                    <a:pt x="6051140" y="4049711"/>
                    <a:pt x="6067525" y="3999629"/>
                    <a:pt x="6027764" y="3999747"/>
                  </a:cubicBezTo>
                  <a:close/>
                  <a:moveTo>
                    <a:pt x="6027835" y="3550141"/>
                  </a:moveTo>
                  <a:cubicBezTo>
                    <a:pt x="5619208" y="3545740"/>
                    <a:pt x="5674035" y="3562426"/>
                    <a:pt x="5673235" y="3511050"/>
                  </a:cubicBezTo>
                  <a:cubicBezTo>
                    <a:pt x="5666054" y="3049677"/>
                    <a:pt x="5643243" y="3119622"/>
                    <a:pt x="5745082" y="3121834"/>
                  </a:cubicBezTo>
                  <a:cubicBezTo>
                    <a:pt x="6099141" y="3129436"/>
                    <a:pt x="6039111" y="3090110"/>
                    <a:pt x="6040641" y="3190414"/>
                  </a:cubicBezTo>
                  <a:cubicBezTo>
                    <a:pt x="6046950" y="3592574"/>
                    <a:pt x="6061687" y="3550471"/>
                    <a:pt x="6027835" y="3550141"/>
                  </a:cubicBezTo>
                  <a:close/>
                  <a:moveTo>
                    <a:pt x="5604047" y="4448929"/>
                  </a:moveTo>
                  <a:cubicBezTo>
                    <a:pt x="5462565" y="4448929"/>
                    <a:pt x="5463389" y="4449682"/>
                    <a:pt x="5321601" y="4449682"/>
                  </a:cubicBezTo>
                  <a:cubicBezTo>
                    <a:pt x="5283888" y="4449682"/>
                    <a:pt x="5295399" y="4494492"/>
                    <a:pt x="5289961" y="4153357"/>
                  </a:cubicBezTo>
                  <a:cubicBezTo>
                    <a:pt x="5287513" y="3997064"/>
                    <a:pt x="5277484" y="4020975"/>
                    <a:pt x="5321601" y="4020975"/>
                  </a:cubicBezTo>
                  <a:cubicBezTo>
                    <a:pt x="5609532" y="4020834"/>
                    <a:pt x="5616948" y="4020787"/>
                    <a:pt x="5663041" y="4020904"/>
                  </a:cubicBezTo>
                  <a:cubicBezTo>
                    <a:pt x="5671987" y="4522969"/>
                    <a:pt x="5693503" y="4448929"/>
                    <a:pt x="5604047" y="4448929"/>
                  </a:cubicBezTo>
                  <a:close/>
                  <a:moveTo>
                    <a:pt x="5604047" y="3998994"/>
                  </a:moveTo>
                  <a:cubicBezTo>
                    <a:pt x="5286571" y="3999159"/>
                    <a:pt x="5320824" y="3999159"/>
                    <a:pt x="5288007" y="3999111"/>
                  </a:cubicBezTo>
                  <a:cubicBezTo>
                    <a:pt x="5287207" y="3923659"/>
                    <a:pt x="5282357" y="3571158"/>
                    <a:pt x="5282334" y="3569463"/>
                  </a:cubicBezTo>
                  <a:cubicBezTo>
                    <a:pt x="5284053" y="3569463"/>
                    <a:pt x="5600116" y="3568663"/>
                    <a:pt x="5654920" y="3568945"/>
                  </a:cubicBezTo>
                  <a:cubicBezTo>
                    <a:pt x="5663559" y="4067903"/>
                    <a:pt x="5687830" y="3998994"/>
                    <a:pt x="5604047" y="3998994"/>
                  </a:cubicBezTo>
                  <a:close/>
                  <a:moveTo>
                    <a:pt x="5282593" y="4897711"/>
                  </a:moveTo>
                  <a:cubicBezTo>
                    <a:pt x="5180989" y="4897946"/>
                    <a:pt x="5062813" y="4900653"/>
                    <a:pt x="4909889" y="4898182"/>
                  </a:cubicBezTo>
                  <a:cubicBezTo>
                    <a:pt x="4904875" y="4603693"/>
                    <a:pt x="4908030" y="4662906"/>
                    <a:pt x="4905087" y="4474417"/>
                  </a:cubicBezTo>
                  <a:cubicBezTo>
                    <a:pt x="4904969" y="4467686"/>
                    <a:pt x="4877003" y="4470440"/>
                    <a:pt x="5275766" y="4471475"/>
                  </a:cubicBezTo>
                  <a:cubicBezTo>
                    <a:pt x="5281863" y="4856902"/>
                    <a:pt x="5281698" y="4848124"/>
                    <a:pt x="5282593" y="4897711"/>
                  </a:cubicBezTo>
                  <a:close/>
                  <a:moveTo>
                    <a:pt x="4904663" y="4448694"/>
                  </a:moveTo>
                  <a:cubicBezTo>
                    <a:pt x="4897531" y="3996264"/>
                    <a:pt x="4896236" y="4019516"/>
                    <a:pt x="4897907" y="4019516"/>
                  </a:cubicBezTo>
                  <a:cubicBezTo>
                    <a:pt x="5044851" y="4020128"/>
                    <a:pt x="5051160" y="4019375"/>
                    <a:pt x="5180283" y="4020410"/>
                  </a:cubicBezTo>
                  <a:cubicBezTo>
                    <a:pt x="5297589" y="4021352"/>
                    <a:pt x="5267338" y="3942840"/>
                    <a:pt x="5275389" y="4449612"/>
                  </a:cubicBezTo>
                  <a:cubicBezTo>
                    <a:pt x="5188193" y="4449353"/>
                    <a:pt x="5093157" y="4447446"/>
                    <a:pt x="4904663" y="4448694"/>
                  </a:cubicBezTo>
                  <a:close/>
                  <a:moveTo>
                    <a:pt x="4896612" y="3992616"/>
                  </a:moveTo>
                  <a:cubicBezTo>
                    <a:pt x="4886042" y="3533432"/>
                    <a:pt x="4893081" y="3571134"/>
                    <a:pt x="4897907" y="3571134"/>
                  </a:cubicBezTo>
                  <a:cubicBezTo>
                    <a:pt x="5337185" y="3572946"/>
                    <a:pt x="5262677" y="3534985"/>
                    <a:pt x="5264396" y="3671933"/>
                  </a:cubicBezTo>
                  <a:cubicBezTo>
                    <a:pt x="5266091" y="3819895"/>
                    <a:pt x="5267291" y="3850561"/>
                    <a:pt x="5268633" y="3993086"/>
                  </a:cubicBezTo>
                  <a:cubicBezTo>
                    <a:pt x="5268704" y="4001889"/>
                    <a:pt x="4896777" y="4000524"/>
                    <a:pt x="4896612" y="3992616"/>
                  </a:cubicBezTo>
                  <a:close/>
                  <a:moveTo>
                    <a:pt x="5180236" y="3548541"/>
                  </a:moveTo>
                  <a:cubicBezTo>
                    <a:pt x="4838207" y="3553601"/>
                    <a:pt x="4891480" y="3562214"/>
                    <a:pt x="4890657" y="3511026"/>
                  </a:cubicBezTo>
                  <a:cubicBezTo>
                    <a:pt x="4883971" y="3073635"/>
                    <a:pt x="4877709" y="3121293"/>
                    <a:pt x="4897907" y="3121411"/>
                  </a:cubicBezTo>
                  <a:cubicBezTo>
                    <a:pt x="5323460" y="3124258"/>
                    <a:pt x="5257286" y="3100065"/>
                    <a:pt x="5258699" y="3190391"/>
                  </a:cubicBezTo>
                  <a:cubicBezTo>
                    <a:pt x="5261100" y="3343813"/>
                    <a:pt x="5259664" y="3351109"/>
                    <a:pt x="5262183" y="3511450"/>
                  </a:cubicBezTo>
                  <a:cubicBezTo>
                    <a:pt x="5262889" y="3557531"/>
                    <a:pt x="5279203" y="3547058"/>
                    <a:pt x="5180236" y="3548541"/>
                  </a:cubicBezTo>
                  <a:close/>
                  <a:moveTo>
                    <a:pt x="4885383" y="4448811"/>
                  </a:moveTo>
                  <a:cubicBezTo>
                    <a:pt x="4810546" y="4449211"/>
                    <a:pt x="4816573" y="4449141"/>
                    <a:pt x="4510420" y="4449282"/>
                  </a:cubicBezTo>
                  <a:cubicBezTo>
                    <a:pt x="4507901" y="4273243"/>
                    <a:pt x="4510938" y="4331421"/>
                    <a:pt x="4505359" y="4022693"/>
                  </a:cubicBezTo>
                  <a:cubicBezTo>
                    <a:pt x="4657293" y="4022058"/>
                    <a:pt x="4589259" y="4018222"/>
                    <a:pt x="4877944" y="4019445"/>
                  </a:cubicBezTo>
                  <a:cubicBezTo>
                    <a:pt x="4879333" y="4080565"/>
                    <a:pt x="4885172" y="4435279"/>
                    <a:pt x="4885383" y="4448811"/>
                  </a:cubicBezTo>
                  <a:close/>
                  <a:moveTo>
                    <a:pt x="4504959" y="4000806"/>
                  </a:moveTo>
                  <a:cubicBezTo>
                    <a:pt x="4497425" y="3567369"/>
                    <a:pt x="4499026" y="3681958"/>
                    <a:pt x="4497072" y="3572123"/>
                  </a:cubicBezTo>
                  <a:cubicBezTo>
                    <a:pt x="4649477" y="3571958"/>
                    <a:pt x="4640179" y="3570075"/>
                    <a:pt x="4872200" y="3571040"/>
                  </a:cubicBezTo>
                  <a:cubicBezTo>
                    <a:pt x="4873354" y="3675228"/>
                    <a:pt x="4871730" y="3759270"/>
                    <a:pt x="4877356" y="3993204"/>
                  </a:cubicBezTo>
                  <a:cubicBezTo>
                    <a:pt x="4877426" y="3997605"/>
                    <a:pt x="4910196" y="3999064"/>
                    <a:pt x="4504959" y="4000806"/>
                  </a:cubicBezTo>
                  <a:close/>
                  <a:moveTo>
                    <a:pt x="4496672" y="3550282"/>
                  </a:moveTo>
                  <a:cubicBezTo>
                    <a:pt x="4493635" y="3369513"/>
                    <a:pt x="4495260" y="3372431"/>
                    <a:pt x="4491352" y="3121270"/>
                  </a:cubicBezTo>
                  <a:cubicBezTo>
                    <a:pt x="4931736" y="3121199"/>
                    <a:pt x="4864384" y="3097805"/>
                    <a:pt x="4865821" y="3190391"/>
                  </a:cubicBezTo>
                  <a:cubicBezTo>
                    <a:pt x="4868033" y="3332893"/>
                    <a:pt x="4868716" y="3345649"/>
                    <a:pt x="4871353" y="3511403"/>
                  </a:cubicBezTo>
                  <a:cubicBezTo>
                    <a:pt x="4872177" y="3562332"/>
                    <a:pt x="4931995" y="3549812"/>
                    <a:pt x="4496672" y="3550282"/>
                  </a:cubicBezTo>
                  <a:close/>
                  <a:moveTo>
                    <a:pt x="4491470" y="4471122"/>
                  </a:moveTo>
                  <a:cubicBezTo>
                    <a:pt x="4493847" y="4628945"/>
                    <a:pt x="4499709" y="4737228"/>
                    <a:pt x="4499827" y="4898770"/>
                  </a:cubicBezTo>
                  <a:cubicBezTo>
                    <a:pt x="4376071" y="4899005"/>
                    <a:pt x="4327082" y="4897311"/>
                    <a:pt x="4124675" y="4897311"/>
                  </a:cubicBezTo>
                  <a:cubicBezTo>
                    <a:pt x="4119873" y="4721578"/>
                    <a:pt x="4122321" y="4628992"/>
                    <a:pt x="4119731" y="4471028"/>
                  </a:cubicBezTo>
                  <a:cubicBezTo>
                    <a:pt x="4167967" y="4471334"/>
                    <a:pt x="4178160" y="4471263"/>
                    <a:pt x="4491470" y="4471122"/>
                  </a:cubicBezTo>
                  <a:close/>
                  <a:moveTo>
                    <a:pt x="4192191" y="4449400"/>
                  </a:moveTo>
                  <a:cubicBezTo>
                    <a:pt x="4099415" y="4449400"/>
                    <a:pt x="4121050" y="4475947"/>
                    <a:pt x="4116153" y="4313699"/>
                  </a:cubicBezTo>
                  <a:cubicBezTo>
                    <a:pt x="4113257" y="4218007"/>
                    <a:pt x="4111162" y="4110501"/>
                    <a:pt x="4111657" y="4022058"/>
                  </a:cubicBezTo>
                  <a:cubicBezTo>
                    <a:pt x="4124581" y="4022128"/>
                    <a:pt x="4438620" y="4022811"/>
                    <a:pt x="4486055" y="4022740"/>
                  </a:cubicBezTo>
                  <a:cubicBezTo>
                    <a:pt x="4491587" y="4329867"/>
                    <a:pt x="4488715" y="4280421"/>
                    <a:pt x="4491140" y="4449282"/>
                  </a:cubicBezTo>
                  <a:lnTo>
                    <a:pt x="4192191" y="4449400"/>
                  </a:lnTo>
                  <a:close/>
                  <a:moveTo>
                    <a:pt x="4112504" y="5277631"/>
                  </a:moveTo>
                  <a:cubicBezTo>
                    <a:pt x="4112598" y="5364050"/>
                    <a:pt x="4179879" y="5350776"/>
                    <a:pt x="3768639" y="5349129"/>
                  </a:cubicBezTo>
                  <a:cubicBezTo>
                    <a:pt x="3741166" y="5349011"/>
                    <a:pt x="3731750" y="5411495"/>
                    <a:pt x="3734669" y="4956853"/>
                  </a:cubicBezTo>
                  <a:cubicBezTo>
                    <a:pt x="3734975" y="4906748"/>
                    <a:pt x="3675534" y="4919175"/>
                    <a:pt x="4106030" y="4919175"/>
                  </a:cubicBezTo>
                  <a:cubicBezTo>
                    <a:pt x="4109279" y="5026987"/>
                    <a:pt x="4112316" y="5107216"/>
                    <a:pt x="4112504" y="5277631"/>
                  </a:cubicBezTo>
                  <a:close/>
                  <a:moveTo>
                    <a:pt x="3734834" y="4897523"/>
                  </a:moveTo>
                  <a:cubicBezTo>
                    <a:pt x="3734528" y="4697008"/>
                    <a:pt x="3727583" y="4629157"/>
                    <a:pt x="3725582" y="4471334"/>
                  </a:cubicBezTo>
                  <a:cubicBezTo>
                    <a:pt x="3901834" y="4469122"/>
                    <a:pt x="3828245" y="4468581"/>
                    <a:pt x="4100427" y="4470887"/>
                  </a:cubicBezTo>
                  <a:cubicBezTo>
                    <a:pt x="4103182" y="4639724"/>
                    <a:pt x="4100404" y="4714706"/>
                    <a:pt x="4105348" y="4897311"/>
                  </a:cubicBezTo>
                  <a:cubicBezTo>
                    <a:pt x="3771087" y="4897334"/>
                    <a:pt x="3871207" y="4897311"/>
                    <a:pt x="3734834" y="4897523"/>
                  </a:cubicBezTo>
                  <a:close/>
                  <a:moveTo>
                    <a:pt x="4051085" y="4448482"/>
                  </a:moveTo>
                  <a:cubicBezTo>
                    <a:pt x="3960593" y="4447258"/>
                    <a:pt x="3861179" y="4447140"/>
                    <a:pt x="3768474" y="4448764"/>
                  </a:cubicBezTo>
                  <a:cubicBezTo>
                    <a:pt x="3697238" y="4450012"/>
                    <a:pt x="3736552" y="4503882"/>
                    <a:pt x="3720615" y="4020975"/>
                  </a:cubicBezTo>
                  <a:cubicBezTo>
                    <a:pt x="4037549" y="4020246"/>
                    <a:pt x="3945692" y="4020646"/>
                    <a:pt x="4092377" y="4021893"/>
                  </a:cubicBezTo>
                  <a:cubicBezTo>
                    <a:pt x="4089740" y="4503482"/>
                    <a:pt x="4132561" y="4449470"/>
                    <a:pt x="4051085" y="4448482"/>
                  </a:cubicBezTo>
                  <a:close/>
                  <a:moveTo>
                    <a:pt x="4092565" y="3992804"/>
                  </a:moveTo>
                  <a:cubicBezTo>
                    <a:pt x="4092471" y="4004736"/>
                    <a:pt x="4130513" y="3997535"/>
                    <a:pt x="3768545" y="3998970"/>
                  </a:cubicBezTo>
                  <a:cubicBezTo>
                    <a:pt x="3701900" y="3999159"/>
                    <a:pt x="3718402" y="4065149"/>
                    <a:pt x="3713152" y="3668873"/>
                  </a:cubicBezTo>
                  <a:cubicBezTo>
                    <a:pt x="3711669" y="3551789"/>
                    <a:pt x="3697121" y="3570828"/>
                    <a:pt x="3768450" y="3571887"/>
                  </a:cubicBezTo>
                  <a:cubicBezTo>
                    <a:pt x="3856659" y="3573299"/>
                    <a:pt x="3889522" y="3572970"/>
                    <a:pt x="4087857" y="3573017"/>
                  </a:cubicBezTo>
                  <a:cubicBezTo>
                    <a:pt x="4092777" y="3884215"/>
                    <a:pt x="4093389" y="3894006"/>
                    <a:pt x="4092565" y="3992804"/>
                  </a:cubicBezTo>
                  <a:close/>
                  <a:moveTo>
                    <a:pt x="3711481" y="3549294"/>
                  </a:moveTo>
                  <a:cubicBezTo>
                    <a:pt x="3708703" y="3368642"/>
                    <a:pt x="3707973" y="3344872"/>
                    <a:pt x="3704536" y="3120564"/>
                  </a:cubicBezTo>
                  <a:cubicBezTo>
                    <a:pt x="3808871" y="3119881"/>
                    <a:pt x="3842111" y="3117786"/>
                    <a:pt x="4079358" y="3120258"/>
                  </a:cubicBezTo>
                  <a:cubicBezTo>
                    <a:pt x="4084396" y="3449413"/>
                    <a:pt x="4082772" y="3252616"/>
                    <a:pt x="4087503" y="3551177"/>
                  </a:cubicBezTo>
                  <a:cubicBezTo>
                    <a:pt x="3703759" y="3551106"/>
                    <a:pt x="3868547" y="3550753"/>
                    <a:pt x="3711481" y="3549294"/>
                  </a:cubicBezTo>
                  <a:close/>
                  <a:moveTo>
                    <a:pt x="3705360" y="4314052"/>
                  </a:moveTo>
                  <a:cubicBezTo>
                    <a:pt x="3704795" y="4488208"/>
                    <a:pt x="3784600" y="4450835"/>
                    <a:pt x="3332916" y="4450129"/>
                  </a:cubicBezTo>
                  <a:cubicBezTo>
                    <a:pt x="3328325" y="4157570"/>
                    <a:pt x="3327243" y="4086519"/>
                    <a:pt x="3326159" y="4023211"/>
                  </a:cubicBezTo>
                  <a:cubicBezTo>
                    <a:pt x="3499964" y="4023164"/>
                    <a:pt x="3420112" y="4021493"/>
                    <a:pt x="3701264" y="4021022"/>
                  </a:cubicBezTo>
                  <a:cubicBezTo>
                    <a:pt x="3703854" y="4098474"/>
                    <a:pt x="3705713" y="4200686"/>
                    <a:pt x="3705360" y="4314052"/>
                  </a:cubicBezTo>
                  <a:close/>
                  <a:moveTo>
                    <a:pt x="3627345" y="3999229"/>
                  </a:moveTo>
                  <a:cubicBezTo>
                    <a:pt x="3292401" y="3999229"/>
                    <a:pt x="3325901" y="4008243"/>
                    <a:pt x="3325618" y="3992733"/>
                  </a:cubicBezTo>
                  <a:cubicBezTo>
                    <a:pt x="3317167" y="3515734"/>
                    <a:pt x="3316955" y="3572452"/>
                    <a:pt x="3344898" y="3572452"/>
                  </a:cubicBezTo>
                  <a:cubicBezTo>
                    <a:pt x="3763248" y="3572452"/>
                    <a:pt x="3692177" y="3540021"/>
                    <a:pt x="3693849" y="3669250"/>
                  </a:cubicBezTo>
                  <a:cubicBezTo>
                    <a:pt x="3695896" y="3823849"/>
                    <a:pt x="3696932" y="3898195"/>
                    <a:pt x="3700299" y="3993392"/>
                  </a:cubicBezTo>
                  <a:cubicBezTo>
                    <a:pt x="3700581" y="4001088"/>
                    <a:pt x="3711552" y="3999229"/>
                    <a:pt x="3627345" y="3999229"/>
                  </a:cubicBezTo>
                  <a:close/>
                  <a:moveTo>
                    <a:pt x="3627345" y="3548964"/>
                  </a:moveTo>
                  <a:cubicBezTo>
                    <a:pt x="3272604" y="3548964"/>
                    <a:pt x="3322110" y="3565956"/>
                    <a:pt x="3321216" y="3511003"/>
                  </a:cubicBezTo>
                  <a:cubicBezTo>
                    <a:pt x="3314201" y="3062880"/>
                    <a:pt x="3296098" y="3120634"/>
                    <a:pt x="3344875" y="3120634"/>
                  </a:cubicBezTo>
                  <a:cubicBezTo>
                    <a:pt x="3596365" y="3120752"/>
                    <a:pt x="3638197" y="3120869"/>
                    <a:pt x="3685256" y="3120658"/>
                  </a:cubicBezTo>
                  <a:cubicBezTo>
                    <a:pt x="3692883" y="3619992"/>
                    <a:pt x="3719202" y="3548964"/>
                    <a:pt x="3627345" y="3548964"/>
                  </a:cubicBezTo>
                  <a:close/>
                  <a:moveTo>
                    <a:pt x="3313636" y="4450082"/>
                  </a:moveTo>
                  <a:cubicBezTo>
                    <a:pt x="3206806" y="4449659"/>
                    <a:pt x="3093526" y="4444575"/>
                    <a:pt x="2940862" y="4448482"/>
                  </a:cubicBezTo>
                  <a:cubicBezTo>
                    <a:pt x="2939026" y="4309604"/>
                    <a:pt x="2942627" y="4196732"/>
                    <a:pt x="2935847" y="4022246"/>
                  </a:cubicBezTo>
                  <a:cubicBezTo>
                    <a:pt x="3017394" y="4023729"/>
                    <a:pt x="3061981" y="4023305"/>
                    <a:pt x="3306832" y="4023211"/>
                  </a:cubicBezTo>
                  <a:cubicBezTo>
                    <a:pt x="3308315" y="4107535"/>
                    <a:pt x="3309022" y="4155123"/>
                    <a:pt x="3313636" y="4450082"/>
                  </a:cubicBezTo>
                  <a:close/>
                  <a:moveTo>
                    <a:pt x="2928974" y="3547552"/>
                  </a:moveTo>
                  <a:cubicBezTo>
                    <a:pt x="2927090" y="3387964"/>
                    <a:pt x="2923418" y="3336894"/>
                    <a:pt x="2920616" y="3121246"/>
                  </a:cubicBezTo>
                  <a:cubicBezTo>
                    <a:pt x="2946724" y="3121246"/>
                    <a:pt x="3187149" y="3120964"/>
                    <a:pt x="3293296" y="3120681"/>
                  </a:cubicBezTo>
                  <a:cubicBezTo>
                    <a:pt x="3296898" y="3373160"/>
                    <a:pt x="3300359" y="3365441"/>
                    <a:pt x="3302501" y="3550424"/>
                  </a:cubicBezTo>
                  <a:cubicBezTo>
                    <a:pt x="3127166" y="3549459"/>
                    <a:pt x="3295980" y="3547246"/>
                    <a:pt x="2928974" y="3547552"/>
                  </a:cubicBezTo>
                  <a:close/>
                  <a:moveTo>
                    <a:pt x="2921087" y="4449023"/>
                  </a:moveTo>
                  <a:cubicBezTo>
                    <a:pt x="2745282" y="4454083"/>
                    <a:pt x="2651259" y="4448529"/>
                    <a:pt x="2551562" y="4447705"/>
                  </a:cubicBezTo>
                  <a:cubicBezTo>
                    <a:pt x="2543582" y="3942063"/>
                    <a:pt x="2513378" y="4023776"/>
                    <a:pt x="2639135" y="4021752"/>
                  </a:cubicBezTo>
                  <a:cubicBezTo>
                    <a:pt x="2732028" y="4020246"/>
                    <a:pt x="2820637" y="4020104"/>
                    <a:pt x="2916520" y="4021916"/>
                  </a:cubicBezTo>
                  <a:cubicBezTo>
                    <a:pt x="2920899" y="4134153"/>
                    <a:pt x="2922759" y="4448953"/>
                    <a:pt x="2921087" y="4449023"/>
                  </a:cubicBezTo>
                  <a:close/>
                  <a:moveTo>
                    <a:pt x="2780193" y="3547670"/>
                  </a:moveTo>
                  <a:cubicBezTo>
                    <a:pt x="2648975" y="3547670"/>
                    <a:pt x="2644973" y="3549200"/>
                    <a:pt x="2535554" y="3549506"/>
                  </a:cubicBezTo>
                  <a:cubicBezTo>
                    <a:pt x="2531411" y="3250263"/>
                    <a:pt x="2530634" y="3197569"/>
                    <a:pt x="2529316" y="3123246"/>
                  </a:cubicBezTo>
                  <a:cubicBezTo>
                    <a:pt x="2961978" y="3121929"/>
                    <a:pt x="2900795" y="3093687"/>
                    <a:pt x="2902325" y="3190414"/>
                  </a:cubicBezTo>
                  <a:cubicBezTo>
                    <a:pt x="2909105" y="3623193"/>
                    <a:pt x="2945240" y="3547529"/>
                    <a:pt x="2780193" y="3547670"/>
                  </a:cubicBezTo>
                  <a:close/>
                  <a:moveTo>
                    <a:pt x="2532305" y="4447587"/>
                  </a:moveTo>
                  <a:cubicBezTo>
                    <a:pt x="2352616" y="4446693"/>
                    <a:pt x="2341481" y="4452412"/>
                    <a:pt x="2158637" y="4450788"/>
                  </a:cubicBezTo>
                  <a:cubicBezTo>
                    <a:pt x="2149762" y="3953901"/>
                    <a:pt x="2120288" y="4019940"/>
                    <a:pt x="2215512" y="4019940"/>
                  </a:cubicBezTo>
                  <a:cubicBezTo>
                    <a:pt x="2354452" y="4019940"/>
                    <a:pt x="2357324" y="4022881"/>
                    <a:pt x="2497794" y="4022881"/>
                  </a:cubicBezTo>
                  <a:cubicBezTo>
                    <a:pt x="2535366" y="4022881"/>
                    <a:pt x="2524678" y="3964633"/>
                    <a:pt x="2532305" y="4447587"/>
                  </a:cubicBezTo>
                  <a:close/>
                  <a:moveTo>
                    <a:pt x="2497794" y="4001041"/>
                  </a:moveTo>
                  <a:cubicBezTo>
                    <a:pt x="2495699" y="4001041"/>
                    <a:pt x="2149291" y="3999935"/>
                    <a:pt x="2149268" y="3992969"/>
                  </a:cubicBezTo>
                  <a:cubicBezTo>
                    <a:pt x="2148255" y="3507214"/>
                    <a:pt x="2107247" y="3572687"/>
                    <a:pt x="2215512" y="3572687"/>
                  </a:cubicBezTo>
                  <a:cubicBezTo>
                    <a:pt x="2576869" y="3572687"/>
                    <a:pt x="2516721" y="3538774"/>
                    <a:pt x="2517404" y="3671862"/>
                  </a:cubicBezTo>
                  <a:cubicBezTo>
                    <a:pt x="2519381" y="4051123"/>
                    <a:pt x="2538332" y="4001041"/>
                    <a:pt x="2497794" y="4001041"/>
                  </a:cubicBezTo>
                  <a:close/>
                  <a:moveTo>
                    <a:pt x="2497794" y="3549576"/>
                  </a:moveTo>
                  <a:cubicBezTo>
                    <a:pt x="2086295" y="3549576"/>
                    <a:pt x="2141405" y="3567745"/>
                    <a:pt x="2140510" y="3511097"/>
                  </a:cubicBezTo>
                  <a:cubicBezTo>
                    <a:pt x="2137991" y="3350779"/>
                    <a:pt x="2141193" y="3350685"/>
                    <a:pt x="2138674" y="3189991"/>
                  </a:cubicBezTo>
                  <a:cubicBezTo>
                    <a:pt x="2137332" y="3104395"/>
                    <a:pt x="2121819" y="3121881"/>
                    <a:pt x="2215512" y="3121881"/>
                  </a:cubicBezTo>
                  <a:cubicBezTo>
                    <a:pt x="2569547" y="3121881"/>
                    <a:pt x="2509776" y="3101547"/>
                    <a:pt x="2511165" y="3190367"/>
                  </a:cubicBezTo>
                  <a:cubicBezTo>
                    <a:pt x="2517733" y="3605000"/>
                    <a:pt x="2522183" y="3549576"/>
                    <a:pt x="2497794" y="3549576"/>
                  </a:cubicBezTo>
                  <a:close/>
                  <a:moveTo>
                    <a:pt x="2139333" y="4450577"/>
                  </a:moveTo>
                  <a:cubicBezTo>
                    <a:pt x="1999546" y="4448788"/>
                    <a:pt x="2095923" y="4446764"/>
                    <a:pt x="1766088" y="4448035"/>
                  </a:cubicBezTo>
                  <a:cubicBezTo>
                    <a:pt x="1757755" y="3957267"/>
                    <a:pt x="1740899" y="4019940"/>
                    <a:pt x="1792125" y="4019516"/>
                  </a:cubicBezTo>
                  <a:cubicBezTo>
                    <a:pt x="1877414" y="4018833"/>
                    <a:pt x="1947167" y="4018575"/>
                    <a:pt x="2074242" y="4019422"/>
                  </a:cubicBezTo>
                  <a:cubicBezTo>
                    <a:pt x="2143759" y="4019963"/>
                    <a:pt x="2130223" y="3947618"/>
                    <a:pt x="2139333" y="4450577"/>
                  </a:cubicBezTo>
                  <a:close/>
                  <a:moveTo>
                    <a:pt x="1753847" y="4921599"/>
                  </a:moveTo>
                  <a:cubicBezTo>
                    <a:pt x="1760062" y="5252284"/>
                    <a:pt x="1758508" y="5221571"/>
                    <a:pt x="1759921" y="5347811"/>
                  </a:cubicBezTo>
                  <a:cubicBezTo>
                    <a:pt x="1699702" y="5346987"/>
                    <a:pt x="1682682" y="5347176"/>
                    <a:pt x="1386417" y="5347105"/>
                  </a:cubicBezTo>
                  <a:cubicBezTo>
                    <a:pt x="1383804" y="5229267"/>
                    <a:pt x="1381308" y="5197330"/>
                    <a:pt x="1379331" y="4919787"/>
                  </a:cubicBezTo>
                  <a:cubicBezTo>
                    <a:pt x="1381944" y="4919810"/>
                    <a:pt x="1751893" y="4921599"/>
                    <a:pt x="1753847" y="4921599"/>
                  </a:cubicBezTo>
                  <a:close/>
                  <a:moveTo>
                    <a:pt x="1379166" y="4897946"/>
                  </a:moveTo>
                  <a:cubicBezTo>
                    <a:pt x="1378625" y="4838874"/>
                    <a:pt x="1378036" y="4808091"/>
                    <a:pt x="1372904" y="4474417"/>
                  </a:cubicBezTo>
                  <a:cubicBezTo>
                    <a:pt x="1372740" y="4463426"/>
                    <a:pt x="1353318" y="4471263"/>
                    <a:pt x="1747161" y="4469969"/>
                  </a:cubicBezTo>
                  <a:cubicBezTo>
                    <a:pt x="1749586" y="4616354"/>
                    <a:pt x="1749704" y="4692324"/>
                    <a:pt x="1753447" y="4899759"/>
                  </a:cubicBezTo>
                  <a:cubicBezTo>
                    <a:pt x="1751516" y="4899735"/>
                    <a:pt x="1380955" y="4897946"/>
                    <a:pt x="1379166" y="4897946"/>
                  </a:cubicBezTo>
                  <a:close/>
                  <a:moveTo>
                    <a:pt x="1650878" y="5369016"/>
                  </a:moveTo>
                  <a:cubicBezTo>
                    <a:pt x="1794055" y="5369016"/>
                    <a:pt x="1757049" y="5291233"/>
                    <a:pt x="1764370" y="5759620"/>
                  </a:cubicBezTo>
                  <a:cubicBezTo>
                    <a:pt x="1765311" y="5819492"/>
                    <a:pt x="1814771" y="5797534"/>
                    <a:pt x="1392655" y="5796005"/>
                  </a:cubicBezTo>
                  <a:cubicBezTo>
                    <a:pt x="1389877" y="5651384"/>
                    <a:pt x="1390348" y="5540654"/>
                    <a:pt x="1386888" y="5368969"/>
                  </a:cubicBezTo>
                  <a:lnTo>
                    <a:pt x="1650878" y="5369016"/>
                  </a:lnTo>
                  <a:close/>
                  <a:moveTo>
                    <a:pt x="2074359" y="3997558"/>
                  </a:moveTo>
                  <a:cubicBezTo>
                    <a:pt x="1987940" y="3996876"/>
                    <a:pt x="1890527" y="3996805"/>
                    <a:pt x="1791937" y="3997605"/>
                  </a:cubicBezTo>
                  <a:cubicBezTo>
                    <a:pt x="1742312" y="3998005"/>
                    <a:pt x="1758155" y="4062984"/>
                    <a:pt x="1750951" y="3570146"/>
                  </a:cubicBezTo>
                  <a:cubicBezTo>
                    <a:pt x="1897566" y="3573299"/>
                    <a:pt x="1810581" y="3573652"/>
                    <a:pt x="2122336" y="3572781"/>
                  </a:cubicBezTo>
                  <a:cubicBezTo>
                    <a:pt x="2132271" y="4064820"/>
                    <a:pt x="2151292" y="3998076"/>
                    <a:pt x="2074359" y="3997558"/>
                  </a:cubicBezTo>
                  <a:close/>
                  <a:moveTo>
                    <a:pt x="1746808" y="4448105"/>
                  </a:moveTo>
                  <a:cubicBezTo>
                    <a:pt x="1520248" y="4448929"/>
                    <a:pt x="1537645" y="4446952"/>
                    <a:pt x="1372457" y="4446928"/>
                  </a:cubicBezTo>
                  <a:cubicBezTo>
                    <a:pt x="1364641" y="3989980"/>
                    <a:pt x="1360192" y="4020952"/>
                    <a:pt x="1368549" y="4020928"/>
                  </a:cubicBezTo>
                  <a:cubicBezTo>
                    <a:pt x="1371327" y="4020928"/>
                    <a:pt x="1736285" y="4019893"/>
                    <a:pt x="1738333" y="4019869"/>
                  </a:cubicBezTo>
                  <a:cubicBezTo>
                    <a:pt x="1742006" y="4246602"/>
                    <a:pt x="1745796" y="4389716"/>
                    <a:pt x="1746808" y="4448105"/>
                  </a:cubicBezTo>
                  <a:close/>
                  <a:moveTo>
                    <a:pt x="1363747" y="3992851"/>
                  </a:moveTo>
                  <a:cubicBezTo>
                    <a:pt x="1362452" y="3898077"/>
                    <a:pt x="1354895" y="3570899"/>
                    <a:pt x="1368573" y="3570899"/>
                  </a:cubicBezTo>
                  <a:cubicBezTo>
                    <a:pt x="1804578" y="3570899"/>
                    <a:pt x="1731365" y="3536373"/>
                    <a:pt x="1733060" y="3671933"/>
                  </a:cubicBezTo>
                  <a:cubicBezTo>
                    <a:pt x="1734520" y="3788829"/>
                    <a:pt x="1735414" y="3837781"/>
                    <a:pt x="1738004" y="3998005"/>
                  </a:cubicBezTo>
                  <a:cubicBezTo>
                    <a:pt x="1317324" y="4000406"/>
                    <a:pt x="1363864" y="4001583"/>
                    <a:pt x="1363747" y="3992851"/>
                  </a:cubicBezTo>
                  <a:close/>
                  <a:moveTo>
                    <a:pt x="1650878" y="3547340"/>
                  </a:moveTo>
                  <a:cubicBezTo>
                    <a:pt x="1305930" y="3547340"/>
                    <a:pt x="1360616" y="3566380"/>
                    <a:pt x="1359745" y="3511003"/>
                  </a:cubicBezTo>
                  <a:cubicBezTo>
                    <a:pt x="1352918" y="3074177"/>
                    <a:pt x="1340747" y="3121199"/>
                    <a:pt x="1368549" y="3121199"/>
                  </a:cubicBezTo>
                  <a:cubicBezTo>
                    <a:pt x="1789677" y="3121199"/>
                    <a:pt x="1723526" y="3100065"/>
                    <a:pt x="1724938" y="3190414"/>
                  </a:cubicBezTo>
                  <a:cubicBezTo>
                    <a:pt x="1731601" y="3614861"/>
                    <a:pt x="1753659" y="3547340"/>
                    <a:pt x="1650878" y="3547340"/>
                  </a:cubicBezTo>
                  <a:close/>
                  <a:moveTo>
                    <a:pt x="1353530" y="4468792"/>
                  </a:moveTo>
                  <a:cubicBezTo>
                    <a:pt x="1353553" y="4470863"/>
                    <a:pt x="1359250" y="4830143"/>
                    <a:pt x="1359862" y="4897946"/>
                  </a:cubicBezTo>
                  <a:cubicBezTo>
                    <a:pt x="1242981" y="4897899"/>
                    <a:pt x="1382368" y="4897687"/>
                    <a:pt x="987842" y="4896652"/>
                  </a:cubicBezTo>
                  <a:cubicBezTo>
                    <a:pt x="986994" y="4830943"/>
                    <a:pt x="986029" y="4772907"/>
                    <a:pt x="981344" y="4474440"/>
                  </a:cubicBezTo>
                  <a:cubicBezTo>
                    <a:pt x="981297" y="4470087"/>
                    <a:pt x="948999" y="4469145"/>
                    <a:pt x="1353530" y="4468792"/>
                  </a:cubicBezTo>
                  <a:close/>
                  <a:moveTo>
                    <a:pt x="1360051" y="4919787"/>
                  </a:moveTo>
                  <a:cubicBezTo>
                    <a:pt x="1362169" y="5209404"/>
                    <a:pt x="1364547" y="5230891"/>
                    <a:pt x="1367113" y="5347105"/>
                  </a:cubicBezTo>
                  <a:cubicBezTo>
                    <a:pt x="1365089" y="5347105"/>
                    <a:pt x="997023" y="5347811"/>
                    <a:pt x="994245" y="5347835"/>
                  </a:cubicBezTo>
                  <a:cubicBezTo>
                    <a:pt x="988077" y="4947440"/>
                    <a:pt x="990196" y="5086906"/>
                    <a:pt x="988101" y="4918492"/>
                  </a:cubicBezTo>
                  <a:cubicBezTo>
                    <a:pt x="1343031" y="4919316"/>
                    <a:pt x="1228715" y="4919739"/>
                    <a:pt x="1360051" y="4919787"/>
                  </a:cubicBezTo>
                  <a:close/>
                  <a:moveTo>
                    <a:pt x="1367584" y="5368969"/>
                  </a:moveTo>
                  <a:cubicBezTo>
                    <a:pt x="1371256" y="5550868"/>
                    <a:pt x="1370197" y="5629285"/>
                    <a:pt x="1373375" y="5795957"/>
                  </a:cubicBezTo>
                  <a:cubicBezTo>
                    <a:pt x="1371021" y="5795957"/>
                    <a:pt x="1330389" y="5795793"/>
                    <a:pt x="999518" y="5796757"/>
                  </a:cubicBezTo>
                  <a:cubicBezTo>
                    <a:pt x="996293" y="5598502"/>
                    <a:pt x="998553" y="5627614"/>
                    <a:pt x="994598" y="5369698"/>
                  </a:cubicBezTo>
                  <a:cubicBezTo>
                    <a:pt x="999236" y="5369698"/>
                    <a:pt x="1344890" y="5368969"/>
                    <a:pt x="1367584" y="5368969"/>
                  </a:cubicBezTo>
                  <a:close/>
                  <a:moveTo>
                    <a:pt x="1368549" y="5817798"/>
                  </a:moveTo>
                  <a:cubicBezTo>
                    <a:pt x="1376482" y="5817798"/>
                    <a:pt x="1372834" y="5806454"/>
                    <a:pt x="1376765" y="5920408"/>
                  </a:cubicBezTo>
                  <a:cubicBezTo>
                    <a:pt x="1389359" y="6286207"/>
                    <a:pt x="1386558" y="6249305"/>
                    <a:pt x="1368549" y="6249305"/>
                  </a:cubicBezTo>
                  <a:cubicBezTo>
                    <a:pt x="1366219" y="6249305"/>
                    <a:pt x="1007946" y="6249376"/>
                    <a:pt x="1007711" y="6240903"/>
                  </a:cubicBezTo>
                  <a:cubicBezTo>
                    <a:pt x="1004768" y="6136833"/>
                    <a:pt x="1005003" y="6132526"/>
                    <a:pt x="999895" y="5818645"/>
                  </a:cubicBezTo>
                  <a:cubicBezTo>
                    <a:pt x="1002508" y="5818645"/>
                    <a:pt x="1366454" y="5817798"/>
                    <a:pt x="1368549" y="5817798"/>
                  </a:cubicBezTo>
                  <a:close/>
                  <a:moveTo>
                    <a:pt x="1086361" y="6268509"/>
                  </a:moveTo>
                  <a:cubicBezTo>
                    <a:pt x="1226878" y="6268509"/>
                    <a:pt x="1227373" y="6271169"/>
                    <a:pt x="1368573" y="6271169"/>
                  </a:cubicBezTo>
                  <a:cubicBezTo>
                    <a:pt x="1391313" y="6271169"/>
                    <a:pt x="1380037" y="6224029"/>
                    <a:pt x="1386676" y="6695851"/>
                  </a:cubicBezTo>
                  <a:cubicBezTo>
                    <a:pt x="1377495" y="6695828"/>
                    <a:pt x="1018822" y="6697852"/>
                    <a:pt x="1017080" y="6697875"/>
                  </a:cubicBezTo>
                  <a:cubicBezTo>
                    <a:pt x="1008676" y="6192116"/>
                    <a:pt x="981862" y="6268509"/>
                    <a:pt x="1086361" y="6268509"/>
                  </a:cubicBezTo>
                  <a:close/>
                  <a:moveTo>
                    <a:pt x="1393103" y="5817844"/>
                  </a:moveTo>
                  <a:cubicBezTo>
                    <a:pt x="1518530" y="5818339"/>
                    <a:pt x="1510996" y="5821893"/>
                    <a:pt x="1650878" y="5821893"/>
                  </a:cubicBezTo>
                  <a:cubicBezTo>
                    <a:pt x="1801306" y="5821893"/>
                    <a:pt x="1761874" y="5732720"/>
                    <a:pt x="1774587" y="6241562"/>
                  </a:cubicBezTo>
                  <a:cubicBezTo>
                    <a:pt x="1774822" y="6251047"/>
                    <a:pt x="1821834" y="6248552"/>
                    <a:pt x="1401766" y="6249281"/>
                  </a:cubicBezTo>
                  <a:cubicBezTo>
                    <a:pt x="1400777" y="6004592"/>
                    <a:pt x="1395174" y="5914196"/>
                    <a:pt x="1393103" y="5817844"/>
                  </a:cubicBezTo>
                  <a:close/>
                  <a:moveTo>
                    <a:pt x="1775316" y="6270510"/>
                  </a:moveTo>
                  <a:cubicBezTo>
                    <a:pt x="1781555" y="6526025"/>
                    <a:pt x="1776917" y="6543276"/>
                    <a:pt x="1778918" y="6697734"/>
                  </a:cubicBezTo>
                  <a:cubicBezTo>
                    <a:pt x="1432746" y="6697969"/>
                    <a:pt x="1566836" y="6696345"/>
                    <a:pt x="1405932" y="6695875"/>
                  </a:cubicBezTo>
                  <a:cubicBezTo>
                    <a:pt x="1405909" y="6694015"/>
                    <a:pt x="1401907" y="6272957"/>
                    <a:pt x="1401883" y="6271122"/>
                  </a:cubicBezTo>
                  <a:cubicBezTo>
                    <a:pt x="1507748" y="6270957"/>
                    <a:pt x="1619003" y="6268909"/>
                    <a:pt x="1775316" y="6270510"/>
                  </a:cubicBezTo>
                  <a:close/>
                  <a:moveTo>
                    <a:pt x="1779248" y="6719574"/>
                  </a:moveTo>
                  <a:cubicBezTo>
                    <a:pt x="1779271" y="6721316"/>
                    <a:pt x="1784898" y="7080902"/>
                    <a:pt x="1786569" y="7147716"/>
                  </a:cubicBezTo>
                  <a:cubicBezTo>
                    <a:pt x="1584421" y="7146398"/>
                    <a:pt x="1501933" y="7148469"/>
                    <a:pt x="1414219" y="7148728"/>
                  </a:cubicBezTo>
                  <a:cubicBezTo>
                    <a:pt x="1414195" y="7147057"/>
                    <a:pt x="1406403" y="6725317"/>
                    <a:pt x="1406286" y="6717739"/>
                  </a:cubicBezTo>
                  <a:cubicBezTo>
                    <a:pt x="1583339" y="6718303"/>
                    <a:pt x="1421281" y="6719833"/>
                    <a:pt x="1779248" y="6719574"/>
                  </a:cubicBezTo>
                  <a:close/>
                  <a:moveTo>
                    <a:pt x="1787111" y="7169603"/>
                  </a:moveTo>
                  <a:cubicBezTo>
                    <a:pt x="1794526" y="7442205"/>
                    <a:pt x="1792572" y="7470918"/>
                    <a:pt x="1793796" y="7597157"/>
                  </a:cubicBezTo>
                  <a:cubicBezTo>
                    <a:pt x="1649960" y="7595533"/>
                    <a:pt x="1473496" y="7597275"/>
                    <a:pt x="1420434" y="7597416"/>
                  </a:cubicBezTo>
                  <a:cubicBezTo>
                    <a:pt x="1419233" y="7477225"/>
                    <a:pt x="1420928" y="7482426"/>
                    <a:pt x="1414619" y="7170569"/>
                  </a:cubicBezTo>
                  <a:cubicBezTo>
                    <a:pt x="1530559" y="7170286"/>
                    <a:pt x="1573616" y="7168215"/>
                    <a:pt x="1787111" y="7169603"/>
                  </a:cubicBezTo>
                  <a:close/>
                  <a:moveTo>
                    <a:pt x="1791937" y="7619068"/>
                  </a:moveTo>
                  <a:cubicBezTo>
                    <a:pt x="1796715" y="7619091"/>
                    <a:pt x="1791630" y="7594239"/>
                    <a:pt x="1800505" y="8045539"/>
                  </a:cubicBezTo>
                  <a:cubicBezTo>
                    <a:pt x="1586469" y="8044339"/>
                    <a:pt x="1526440" y="8045633"/>
                    <a:pt x="1429733" y="8045892"/>
                  </a:cubicBezTo>
                  <a:cubicBezTo>
                    <a:pt x="1426390" y="7823278"/>
                    <a:pt x="1423118" y="7834057"/>
                    <a:pt x="1420646" y="7619303"/>
                  </a:cubicBezTo>
                  <a:cubicBezTo>
                    <a:pt x="1538069" y="7619045"/>
                    <a:pt x="1616414" y="7617397"/>
                    <a:pt x="1791937" y="7619068"/>
                  </a:cubicBezTo>
                  <a:close/>
                  <a:moveTo>
                    <a:pt x="1798552" y="6722987"/>
                  </a:moveTo>
                  <a:cubicBezTo>
                    <a:pt x="1798457" y="6716844"/>
                    <a:pt x="1768772" y="6719951"/>
                    <a:pt x="2175092" y="6720845"/>
                  </a:cubicBezTo>
                  <a:cubicBezTo>
                    <a:pt x="2175657" y="6755747"/>
                    <a:pt x="2180177" y="7137149"/>
                    <a:pt x="2180248" y="7147693"/>
                  </a:cubicBezTo>
                  <a:cubicBezTo>
                    <a:pt x="2068262" y="7147763"/>
                    <a:pt x="1947379" y="7148752"/>
                    <a:pt x="1805802" y="7147834"/>
                  </a:cubicBezTo>
                  <a:cubicBezTo>
                    <a:pt x="1804343" y="7087726"/>
                    <a:pt x="1804013" y="7057343"/>
                    <a:pt x="1798552" y="6722987"/>
                  </a:cubicBezTo>
                  <a:close/>
                  <a:moveTo>
                    <a:pt x="2180389" y="7169557"/>
                  </a:moveTo>
                  <a:cubicBezTo>
                    <a:pt x="2181260" y="7411139"/>
                    <a:pt x="2183849" y="7463528"/>
                    <a:pt x="2186509" y="7598075"/>
                  </a:cubicBezTo>
                  <a:cubicBezTo>
                    <a:pt x="1894694" y="7597840"/>
                    <a:pt x="1877367" y="7597934"/>
                    <a:pt x="1813100" y="7597346"/>
                  </a:cubicBezTo>
                  <a:cubicBezTo>
                    <a:pt x="1811994" y="7478778"/>
                    <a:pt x="1813665" y="7438652"/>
                    <a:pt x="1806414" y="7169721"/>
                  </a:cubicBezTo>
                  <a:cubicBezTo>
                    <a:pt x="1943118" y="7170569"/>
                    <a:pt x="2093922" y="7169627"/>
                    <a:pt x="2180389" y="7169557"/>
                  </a:cubicBezTo>
                  <a:close/>
                  <a:moveTo>
                    <a:pt x="1933160" y="7619727"/>
                  </a:moveTo>
                  <a:cubicBezTo>
                    <a:pt x="2235687" y="7619986"/>
                    <a:pt x="2186651" y="7597557"/>
                    <a:pt x="2188040" y="7687271"/>
                  </a:cubicBezTo>
                  <a:cubicBezTo>
                    <a:pt x="2190253" y="7828761"/>
                    <a:pt x="2190041" y="7849896"/>
                    <a:pt x="2192513" y="8008613"/>
                  </a:cubicBezTo>
                  <a:cubicBezTo>
                    <a:pt x="2193289" y="8058601"/>
                    <a:pt x="2253413" y="8047869"/>
                    <a:pt x="1819762" y="8045633"/>
                  </a:cubicBezTo>
                  <a:cubicBezTo>
                    <a:pt x="1819197" y="8017133"/>
                    <a:pt x="1819574" y="8040479"/>
                    <a:pt x="1814183" y="7686895"/>
                  </a:cubicBezTo>
                  <a:cubicBezTo>
                    <a:pt x="1812888" y="7601134"/>
                    <a:pt x="1789323" y="7619727"/>
                    <a:pt x="1933160" y="7619727"/>
                  </a:cubicBezTo>
                  <a:close/>
                  <a:moveTo>
                    <a:pt x="2183967" y="6268368"/>
                  </a:moveTo>
                  <a:cubicBezTo>
                    <a:pt x="2185639" y="6268368"/>
                    <a:pt x="2481268" y="6267709"/>
                    <a:pt x="2558813" y="6267827"/>
                  </a:cubicBezTo>
                  <a:cubicBezTo>
                    <a:pt x="2564792" y="6774504"/>
                    <a:pt x="2584990" y="6696863"/>
                    <a:pt x="2497794" y="6696863"/>
                  </a:cubicBezTo>
                  <a:cubicBezTo>
                    <a:pt x="2357253" y="6696863"/>
                    <a:pt x="2354169" y="6699052"/>
                    <a:pt x="2215512" y="6699052"/>
                  </a:cubicBezTo>
                  <a:cubicBezTo>
                    <a:pt x="2187428" y="6699052"/>
                    <a:pt x="2192983" y="6756194"/>
                    <a:pt x="2183967" y="6268368"/>
                  </a:cubicBezTo>
                  <a:close/>
                  <a:moveTo>
                    <a:pt x="2215512" y="6720892"/>
                  </a:moveTo>
                  <a:cubicBezTo>
                    <a:pt x="2592476" y="6720892"/>
                    <a:pt x="2564086" y="6713690"/>
                    <a:pt x="2564251" y="6723363"/>
                  </a:cubicBezTo>
                  <a:cubicBezTo>
                    <a:pt x="2572066" y="7220721"/>
                    <a:pt x="2601398" y="7149081"/>
                    <a:pt x="2497794" y="7149152"/>
                  </a:cubicBezTo>
                  <a:cubicBezTo>
                    <a:pt x="2360008" y="7149152"/>
                    <a:pt x="2360102" y="7147693"/>
                    <a:pt x="2215512" y="7147693"/>
                  </a:cubicBezTo>
                  <a:cubicBezTo>
                    <a:pt x="2193878" y="7147693"/>
                    <a:pt x="2200234" y="7163367"/>
                    <a:pt x="2198374" y="7044282"/>
                  </a:cubicBezTo>
                  <a:cubicBezTo>
                    <a:pt x="2192536" y="6671164"/>
                    <a:pt x="2186251" y="6720892"/>
                    <a:pt x="2215512" y="6720892"/>
                  </a:cubicBezTo>
                  <a:close/>
                  <a:moveTo>
                    <a:pt x="2215512" y="7169557"/>
                  </a:moveTo>
                  <a:cubicBezTo>
                    <a:pt x="2629883" y="7169557"/>
                    <a:pt x="2572914" y="7159930"/>
                    <a:pt x="2574044" y="7205423"/>
                  </a:cubicBezTo>
                  <a:cubicBezTo>
                    <a:pt x="2585249" y="7672374"/>
                    <a:pt x="2596949" y="7595651"/>
                    <a:pt x="2497794" y="7595651"/>
                  </a:cubicBezTo>
                  <a:cubicBezTo>
                    <a:pt x="2146490" y="7595651"/>
                    <a:pt x="2206567" y="7627893"/>
                    <a:pt x="2204236" y="7526153"/>
                  </a:cubicBezTo>
                  <a:cubicBezTo>
                    <a:pt x="2195032" y="7125688"/>
                    <a:pt x="2197315" y="7169557"/>
                    <a:pt x="2215512" y="7169557"/>
                  </a:cubicBezTo>
                  <a:close/>
                  <a:moveTo>
                    <a:pt x="2578069" y="6267874"/>
                  </a:moveTo>
                  <a:cubicBezTo>
                    <a:pt x="2957388" y="6268627"/>
                    <a:pt x="2786055" y="6267921"/>
                    <a:pt x="2950396" y="6269145"/>
                  </a:cubicBezTo>
                  <a:cubicBezTo>
                    <a:pt x="2963932" y="6766785"/>
                    <a:pt x="2962849" y="6698111"/>
                    <a:pt x="2921534" y="6697122"/>
                  </a:cubicBezTo>
                  <a:cubicBezTo>
                    <a:pt x="2511824" y="6687191"/>
                    <a:pt x="2582872" y="6744120"/>
                    <a:pt x="2581718" y="6562457"/>
                  </a:cubicBezTo>
                  <a:cubicBezTo>
                    <a:pt x="2580965" y="6439018"/>
                    <a:pt x="2579717" y="6405599"/>
                    <a:pt x="2578069" y="6267874"/>
                  </a:cubicBezTo>
                  <a:close/>
                  <a:moveTo>
                    <a:pt x="2639088" y="6717997"/>
                  </a:moveTo>
                  <a:cubicBezTo>
                    <a:pt x="2990039" y="6714679"/>
                    <a:pt x="2956069" y="6721645"/>
                    <a:pt x="2956117" y="6723363"/>
                  </a:cubicBezTo>
                  <a:cubicBezTo>
                    <a:pt x="2963744" y="7210836"/>
                    <a:pt x="2988956" y="7147669"/>
                    <a:pt x="2921252" y="7148305"/>
                  </a:cubicBezTo>
                  <a:cubicBezTo>
                    <a:pt x="2827370" y="7149058"/>
                    <a:pt x="2840365" y="7148870"/>
                    <a:pt x="2592006" y="7149081"/>
                  </a:cubicBezTo>
                  <a:cubicBezTo>
                    <a:pt x="2581177" y="6649606"/>
                    <a:pt x="2562885" y="6718821"/>
                    <a:pt x="2639088" y="6717997"/>
                  </a:cubicBezTo>
                  <a:close/>
                  <a:moveTo>
                    <a:pt x="2966898" y="7169815"/>
                  </a:moveTo>
                  <a:cubicBezTo>
                    <a:pt x="2973066" y="7497747"/>
                    <a:pt x="2971442" y="7468517"/>
                    <a:pt x="2972972" y="7598287"/>
                  </a:cubicBezTo>
                  <a:cubicBezTo>
                    <a:pt x="2573361" y="7595816"/>
                    <a:pt x="2895686" y="7598499"/>
                    <a:pt x="2598668" y="7596004"/>
                  </a:cubicBezTo>
                  <a:cubicBezTo>
                    <a:pt x="2597585" y="7481085"/>
                    <a:pt x="2598950" y="7448465"/>
                    <a:pt x="2592500" y="7170945"/>
                  </a:cubicBezTo>
                  <a:cubicBezTo>
                    <a:pt x="2951926" y="7170639"/>
                    <a:pt x="2808466" y="7170851"/>
                    <a:pt x="2966898" y="7169815"/>
                  </a:cubicBezTo>
                  <a:close/>
                  <a:moveTo>
                    <a:pt x="2969723" y="6269263"/>
                  </a:moveTo>
                  <a:cubicBezTo>
                    <a:pt x="3191175" y="6270581"/>
                    <a:pt x="3179804" y="6267262"/>
                    <a:pt x="3343321" y="6267215"/>
                  </a:cubicBezTo>
                  <a:cubicBezTo>
                    <a:pt x="3342473" y="6599948"/>
                    <a:pt x="3360577" y="6696251"/>
                    <a:pt x="3344922" y="6696251"/>
                  </a:cubicBezTo>
                  <a:cubicBezTo>
                    <a:pt x="3206665" y="6696251"/>
                    <a:pt x="3123235" y="6700511"/>
                    <a:pt x="2975044" y="6698228"/>
                  </a:cubicBezTo>
                  <a:cubicBezTo>
                    <a:pt x="2973137" y="6564552"/>
                    <a:pt x="2974832" y="6455986"/>
                    <a:pt x="2969723" y="6269263"/>
                  </a:cubicBezTo>
                  <a:close/>
                  <a:moveTo>
                    <a:pt x="3062522" y="6720657"/>
                  </a:moveTo>
                  <a:cubicBezTo>
                    <a:pt x="3374442" y="6720657"/>
                    <a:pt x="3351631" y="6712232"/>
                    <a:pt x="3351796" y="6723317"/>
                  </a:cubicBezTo>
                  <a:cubicBezTo>
                    <a:pt x="3359188" y="7196598"/>
                    <a:pt x="3362601" y="7145692"/>
                    <a:pt x="3344875" y="7145692"/>
                  </a:cubicBezTo>
                  <a:cubicBezTo>
                    <a:pt x="2912871" y="7145692"/>
                    <a:pt x="2986178" y="7181559"/>
                    <a:pt x="2984036" y="7044234"/>
                  </a:cubicBezTo>
                  <a:cubicBezTo>
                    <a:pt x="2977963" y="6654031"/>
                    <a:pt x="2940697" y="6720657"/>
                    <a:pt x="3062522" y="6720657"/>
                  </a:cubicBezTo>
                  <a:close/>
                  <a:moveTo>
                    <a:pt x="3062522" y="7169557"/>
                  </a:moveTo>
                  <a:cubicBezTo>
                    <a:pt x="3408907" y="7169557"/>
                    <a:pt x="3358105" y="7150823"/>
                    <a:pt x="3359423" y="7206317"/>
                  </a:cubicBezTo>
                  <a:cubicBezTo>
                    <a:pt x="3370581" y="7648416"/>
                    <a:pt x="3365944" y="7595110"/>
                    <a:pt x="3344875" y="7595110"/>
                  </a:cubicBezTo>
                  <a:cubicBezTo>
                    <a:pt x="2933705" y="7595110"/>
                    <a:pt x="2992440" y="7629988"/>
                    <a:pt x="2991569" y="7526271"/>
                  </a:cubicBezTo>
                  <a:cubicBezTo>
                    <a:pt x="2988109" y="7105707"/>
                    <a:pt x="2962731" y="7169557"/>
                    <a:pt x="3062522" y="7169557"/>
                  </a:cubicBezTo>
                  <a:close/>
                  <a:moveTo>
                    <a:pt x="3062522" y="7620386"/>
                  </a:moveTo>
                  <a:cubicBezTo>
                    <a:pt x="3415569" y="7620386"/>
                    <a:pt x="3363425" y="7589249"/>
                    <a:pt x="3364955" y="7687271"/>
                  </a:cubicBezTo>
                  <a:cubicBezTo>
                    <a:pt x="3371382" y="8097668"/>
                    <a:pt x="3388496" y="8046810"/>
                    <a:pt x="3344898" y="8046810"/>
                  </a:cubicBezTo>
                  <a:cubicBezTo>
                    <a:pt x="2943028" y="8046810"/>
                    <a:pt x="2997572" y="8058977"/>
                    <a:pt x="2996748" y="8008237"/>
                  </a:cubicBezTo>
                  <a:cubicBezTo>
                    <a:pt x="2989498" y="7544793"/>
                    <a:pt x="2975914" y="7620386"/>
                    <a:pt x="3062522" y="7620386"/>
                  </a:cubicBezTo>
                  <a:close/>
                  <a:moveTo>
                    <a:pt x="3371076" y="6722939"/>
                  </a:moveTo>
                  <a:cubicBezTo>
                    <a:pt x="3370911" y="6711666"/>
                    <a:pt x="3363307" y="6722375"/>
                    <a:pt x="3743144" y="6720681"/>
                  </a:cubicBezTo>
                  <a:cubicBezTo>
                    <a:pt x="3745498" y="6877821"/>
                    <a:pt x="3744650" y="6996553"/>
                    <a:pt x="3748652" y="7148305"/>
                  </a:cubicBezTo>
                  <a:cubicBezTo>
                    <a:pt x="3538265" y="7150658"/>
                    <a:pt x="3498928" y="7146281"/>
                    <a:pt x="3377338" y="7145763"/>
                  </a:cubicBezTo>
                  <a:cubicBezTo>
                    <a:pt x="3374466" y="7011521"/>
                    <a:pt x="3373524" y="6879610"/>
                    <a:pt x="3371076" y="6722939"/>
                  </a:cubicBezTo>
                  <a:close/>
                  <a:moveTo>
                    <a:pt x="3768592" y="6271781"/>
                  </a:moveTo>
                  <a:cubicBezTo>
                    <a:pt x="3895149" y="6271616"/>
                    <a:pt x="3803951" y="6271616"/>
                    <a:pt x="4128465" y="6271663"/>
                  </a:cubicBezTo>
                  <a:cubicBezTo>
                    <a:pt x="4132608" y="6572459"/>
                    <a:pt x="4133974" y="6537416"/>
                    <a:pt x="4136704" y="6698181"/>
                  </a:cubicBezTo>
                  <a:cubicBezTo>
                    <a:pt x="3838038" y="6698369"/>
                    <a:pt x="3827350" y="6698322"/>
                    <a:pt x="3762094" y="6698699"/>
                  </a:cubicBezTo>
                  <a:cubicBezTo>
                    <a:pt x="3754373" y="6222640"/>
                    <a:pt x="3745945" y="6271828"/>
                    <a:pt x="3768592" y="6271781"/>
                  </a:cubicBezTo>
                  <a:close/>
                  <a:moveTo>
                    <a:pt x="3768615" y="6720563"/>
                  </a:moveTo>
                  <a:cubicBezTo>
                    <a:pt x="3849926" y="6720139"/>
                    <a:pt x="3848655" y="6720233"/>
                    <a:pt x="4137034" y="6720021"/>
                  </a:cubicBezTo>
                  <a:cubicBezTo>
                    <a:pt x="4137057" y="6721975"/>
                    <a:pt x="4142660" y="7090386"/>
                    <a:pt x="4143037" y="7145175"/>
                  </a:cubicBezTo>
                  <a:cubicBezTo>
                    <a:pt x="4141248" y="7145175"/>
                    <a:pt x="3769627" y="7148046"/>
                    <a:pt x="3767933" y="7148069"/>
                  </a:cubicBezTo>
                  <a:cubicBezTo>
                    <a:pt x="3767909" y="7146398"/>
                    <a:pt x="3757857" y="6720633"/>
                    <a:pt x="3768615" y="6720563"/>
                  </a:cubicBezTo>
                  <a:close/>
                  <a:moveTo>
                    <a:pt x="3768709" y="7169933"/>
                  </a:moveTo>
                  <a:cubicBezTo>
                    <a:pt x="4203091" y="7164661"/>
                    <a:pt x="4143178" y="7155436"/>
                    <a:pt x="4143296" y="7205141"/>
                  </a:cubicBezTo>
                  <a:cubicBezTo>
                    <a:pt x="4144261" y="7667950"/>
                    <a:pt x="4180420" y="7598687"/>
                    <a:pt x="4051085" y="7597134"/>
                  </a:cubicBezTo>
                  <a:cubicBezTo>
                    <a:pt x="3961629" y="7595933"/>
                    <a:pt x="3864145" y="7595816"/>
                    <a:pt x="3775748" y="7597346"/>
                  </a:cubicBezTo>
                  <a:cubicBezTo>
                    <a:pt x="3775136" y="7538156"/>
                    <a:pt x="3772099" y="7169886"/>
                    <a:pt x="3768709" y="7169933"/>
                  </a:cubicBezTo>
                  <a:close/>
                  <a:moveTo>
                    <a:pt x="4148075" y="7619797"/>
                  </a:moveTo>
                  <a:cubicBezTo>
                    <a:pt x="4150499" y="7793248"/>
                    <a:pt x="4151582" y="7812311"/>
                    <a:pt x="4155396" y="8045210"/>
                  </a:cubicBezTo>
                  <a:cubicBezTo>
                    <a:pt x="3890488" y="8045257"/>
                    <a:pt x="3857200" y="8044833"/>
                    <a:pt x="3781257" y="8046692"/>
                  </a:cubicBezTo>
                  <a:cubicBezTo>
                    <a:pt x="3780315" y="7996281"/>
                    <a:pt x="3776007" y="7620998"/>
                    <a:pt x="3775984" y="7619233"/>
                  </a:cubicBezTo>
                  <a:cubicBezTo>
                    <a:pt x="3939382" y="7616361"/>
                    <a:pt x="4046306" y="7619468"/>
                    <a:pt x="4148075" y="7619797"/>
                  </a:cubicBezTo>
                  <a:close/>
                  <a:moveTo>
                    <a:pt x="4147769" y="6271687"/>
                  </a:moveTo>
                  <a:cubicBezTo>
                    <a:pt x="4365454" y="6271710"/>
                    <a:pt x="4343984" y="6266956"/>
                    <a:pt x="4518824" y="6268086"/>
                  </a:cubicBezTo>
                  <a:cubicBezTo>
                    <a:pt x="4520048" y="6362154"/>
                    <a:pt x="4521649" y="6468836"/>
                    <a:pt x="4524003" y="6562834"/>
                  </a:cubicBezTo>
                  <a:cubicBezTo>
                    <a:pt x="4528264" y="6739508"/>
                    <a:pt x="4598087" y="6698158"/>
                    <a:pt x="4192191" y="6698158"/>
                  </a:cubicBezTo>
                  <a:cubicBezTo>
                    <a:pt x="4143367" y="6698181"/>
                    <a:pt x="4154572" y="6768008"/>
                    <a:pt x="4147769" y="6271687"/>
                  </a:cubicBezTo>
                  <a:close/>
                  <a:moveTo>
                    <a:pt x="4192191" y="6719998"/>
                  </a:moveTo>
                  <a:cubicBezTo>
                    <a:pt x="4194286" y="6719998"/>
                    <a:pt x="4527181" y="6720351"/>
                    <a:pt x="4527229" y="6723317"/>
                  </a:cubicBezTo>
                  <a:cubicBezTo>
                    <a:pt x="4534926" y="7213943"/>
                    <a:pt x="4554207" y="7147034"/>
                    <a:pt x="4474614" y="7147034"/>
                  </a:cubicBezTo>
                  <a:cubicBezTo>
                    <a:pt x="4340453" y="7147034"/>
                    <a:pt x="4331413" y="7145080"/>
                    <a:pt x="4192191" y="7145080"/>
                  </a:cubicBezTo>
                  <a:cubicBezTo>
                    <a:pt x="4154172" y="7145080"/>
                    <a:pt x="4163047" y="7165367"/>
                    <a:pt x="4161140" y="7044234"/>
                  </a:cubicBezTo>
                  <a:cubicBezTo>
                    <a:pt x="4155090" y="6657161"/>
                    <a:pt x="4141365" y="6720045"/>
                    <a:pt x="4192191" y="6719998"/>
                  </a:cubicBezTo>
                  <a:close/>
                  <a:moveTo>
                    <a:pt x="4192191" y="7166944"/>
                  </a:moveTo>
                  <a:cubicBezTo>
                    <a:pt x="4588459" y="7166944"/>
                    <a:pt x="4533490" y="7161696"/>
                    <a:pt x="4533843" y="7205282"/>
                  </a:cubicBezTo>
                  <a:cubicBezTo>
                    <a:pt x="4534714" y="7308623"/>
                    <a:pt x="4535115" y="7325144"/>
                    <a:pt x="4539540" y="7598475"/>
                  </a:cubicBezTo>
                  <a:cubicBezTo>
                    <a:pt x="4460819" y="7599440"/>
                    <a:pt x="4403897" y="7598381"/>
                    <a:pt x="4167072" y="7598004"/>
                  </a:cubicBezTo>
                  <a:cubicBezTo>
                    <a:pt x="4160763" y="7112673"/>
                    <a:pt x="4149934" y="7166944"/>
                    <a:pt x="4192191" y="7166944"/>
                  </a:cubicBezTo>
                  <a:close/>
                  <a:moveTo>
                    <a:pt x="4192191" y="7619868"/>
                  </a:moveTo>
                  <a:cubicBezTo>
                    <a:pt x="4304859" y="7619868"/>
                    <a:pt x="4453144" y="7621375"/>
                    <a:pt x="4539894" y="7620315"/>
                  </a:cubicBezTo>
                  <a:cubicBezTo>
                    <a:pt x="4548109" y="8126192"/>
                    <a:pt x="4566518" y="8047610"/>
                    <a:pt x="4474590" y="8047610"/>
                  </a:cubicBezTo>
                  <a:cubicBezTo>
                    <a:pt x="4123898" y="8047610"/>
                    <a:pt x="4174794" y="8054600"/>
                    <a:pt x="4174088" y="8008237"/>
                  </a:cubicBezTo>
                  <a:cubicBezTo>
                    <a:pt x="4167072" y="7559902"/>
                    <a:pt x="4156503" y="7619868"/>
                    <a:pt x="4192191" y="7619868"/>
                  </a:cubicBezTo>
                  <a:close/>
                  <a:moveTo>
                    <a:pt x="4546485" y="6722939"/>
                  </a:moveTo>
                  <a:cubicBezTo>
                    <a:pt x="4546415" y="6719057"/>
                    <a:pt x="4742606" y="6717456"/>
                    <a:pt x="4897860" y="6719151"/>
                  </a:cubicBezTo>
                  <a:cubicBezTo>
                    <a:pt x="4926392" y="6719457"/>
                    <a:pt x="4920154" y="6670504"/>
                    <a:pt x="4926015" y="7044682"/>
                  </a:cubicBezTo>
                  <a:cubicBezTo>
                    <a:pt x="4928087" y="7176358"/>
                    <a:pt x="4992966" y="7145245"/>
                    <a:pt x="4615649" y="7146751"/>
                  </a:cubicBezTo>
                  <a:cubicBezTo>
                    <a:pt x="4529888" y="7147081"/>
                    <a:pt x="4554230" y="7217191"/>
                    <a:pt x="4546485" y="6722939"/>
                  </a:cubicBezTo>
                  <a:close/>
                  <a:moveTo>
                    <a:pt x="4615743" y="7168639"/>
                  </a:moveTo>
                  <a:cubicBezTo>
                    <a:pt x="4976794" y="7167179"/>
                    <a:pt x="4928016" y="7158990"/>
                    <a:pt x="4929028" y="7205305"/>
                  </a:cubicBezTo>
                  <a:cubicBezTo>
                    <a:pt x="4938986" y="7659830"/>
                    <a:pt x="4941552" y="7597840"/>
                    <a:pt x="4898143" y="7596710"/>
                  </a:cubicBezTo>
                  <a:cubicBezTo>
                    <a:pt x="4805720" y="7594168"/>
                    <a:pt x="4711626" y="7594051"/>
                    <a:pt x="4615437" y="7596804"/>
                  </a:cubicBezTo>
                  <a:cubicBezTo>
                    <a:pt x="4539894" y="7598875"/>
                    <a:pt x="4559433" y="7637660"/>
                    <a:pt x="4555031" y="7365624"/>
                  </a:cubicBezTo>
                  <a:cubicBezTo>
                    <a:pt x="4551335" y="7128959"/>
                    <a:pt x="4538387" y="7168968"/>
                    <a:pt x="4615743" y="7168639"/>
                  </a:cubicBezTo>
                  <a:close/>
                  <a:moveTo>
                    <a:pt x="4615955" y="7618668"/>
                  </a:moveTo>
                  <a:cubicBezTo>
                    <a:pt x="4717041" y="7615891"/>
                    <a:pt x="4801695" y="7616055"/>
                    <a:pt x="4897695" y="7618574"/>
                  </a:cubicBezTo>
                  <a:cubicBezTo>
                    <a:pt x="4942588" y="7619797"/>
                    <a:pt x="4932701" y="7605771"/>
                    <a:pt x="4933972" y="7687248"/>
                  </a:cubicBezTo>
                  <a:cubicBezTo>
                    <a:pt x="4940517" y="8104611"/>
                    <a:pt x="4953606" y="8048669"/>
                    <a:pt x="4897978" y="8048458"/>
                  </a:cubicBezTo>
                  <a:cubicBezTo>
                    <a:pt x="4513104" y="8046904"/>
                    <a:pt x="4566283" y="8060907"/>
                    <a:pt x="4565459" y="8008213"/>
                  </a:cubicBezTo>
                  <a:cubicBezTo>
                    <a:pt x="4558209" y="7560702"/>
                    <a:pt x="4536504" y="7620951"/>
                    <a:pt x="4615955" y="7618668"/>
                  </a:cubicBezTo>
                  <a:close/>
                  <a:moveTo>
                    <a:pt x="4938421" y="6722939"/>
                  </a:moveTo>
                  <a:cubicBezTo>
                    <a:pt x="4938374" y="6719527"/>
                    <a:pt x="5311855" y="6716915"/>
                    <a:pt x="5313596" y="6716915"/>
                  </a:cubicBezTo>
                  <a:cubicBezTo>
                    <a:pt x="5316751" y="6909781"/>
                    <a:pt x="5311737" y="6904156"/>
                    <a:pt x="5317504" y="7146092"/>
                  </a:cubicBezTo>
                  <a:cubicBezTo>
                    <a:pt x="4872342" y="7146187"/>
                    <a:pt x="4947438" y="7182053"/>
                    <a:pt x="4945272" y="7044282"/>
                  </a:cubicBezTo>
                  <a:cubicBezTo>
                    <a:pt x="4942776" y="6883540"/>
                    <a:pt x="4940917" y="6882740"/>
                    <a:pt x="4938421" y="6722939"/>
                  </a:cubicBezTo>
                  <a:close/>
                  <a:moveTo>
                    <a:pt x="5039130" y="7620480"/>
                  </a:moveTo>
                  <a:cubicBezTo>
                    <a:pt x="5382078" y="7620480"/>
                    <a:pt x="5323790" y="7592097"/>
                    <a:pt x="5325273" y="7687319"/>
                  </a:cubicBezTo>
                  <a:cubicBezTo>
                    <a:pt x="5331511" y="8088114"/>
                    <a:pt x="5343871" y="8047657"/>
                    <a:pt x="5321577" y="8047657"/>
                  </a:cubicBezTo>
                  <a:cubicBezTo>
                    <a:pt x="4902427" y="8047657"/>
                    <a:pt x="4958879" y="8065379"/>
                    <a:pt x="4957961" y="8008237"/>
                  </a:cubicBezTo>
                  <a:cubicBezTo>
                    <a:pt x="4950757" y="7546723"/>
                    <a:pt x="4928558" y="7620480"/>
                    <a:pt x="5039130" y="7620480"/>
                  </a:cubicBezTo>
                  <a:close/>
                  <a:moveTo>
                    <a:pt x="5332877" y="6716915"/>
                  </a:moveTo>
                  <a:cubicBezTo>
                    <a:pt x="5334548" y="6716915"/>
                    <a:pt x="5705439" y="6718492"/>
                    <a:pt x="5705509" y="6723317"/>
                  </a:cubicBezTo>
                  <a:cubicBezTo>
                    <a:pt x="5709276" y="6974078"/>
                    <a:pt x="5710430" y="7055908"/>
                    <a:pt x="5712030" y="7149081"/>
                  </a:cubicBezTo>
                  <a:cubicBezTo>
                    <a:pt x="5444815" y="7151035"/>
                    <a:pt x="5507481" y="7146398"/>
                    <a:pt x="5336832" y="7146092"/>
                  </a:cubicBezTo>
                  <a:cubicBezTo>
                    <a:pt x="5330876" y="6899779"/>
                    <a:pt x="5336055" y="6914630"/>
                    <a:pt x="5332877" y="6716915"/>
                  </a:cubicBezTo>
                  <a:close/>
                  <a:moveTo>
                    <a:pt x="5712407" y="7170992"/>
                  </a:moveTo>
                  <a:cubicBezTo>
                    <a:pt x="5717492" y="7459221"/>
                    <a:pt x="5711112" y="7101447"/>
                    <a:pt x="5719704" y="7597346"/>
                  </a:cubicBezTo>
                  <a:cubicBezTo>
                    <a:pt x="5644326" y="7597628"/>
                    <a:pt x="5551621" y="7597651"/>
                    <a:pt x="5462871" y="7597063"/>
                  </a:cubicBezTo>
                  <a:cubicBezTo>
                    <a:pt x="5301426" y="7596004"/>
                    <a:pt x="5351663" y="7676563"/>
                    <a:pt x="5338409" y="7204176"/>
                  </a:cubicBezTo>
                  <a:cubicBezTo>
                    <a:pt x="5336737" y="7146187"/>
                    <a:pt x="5285206" y="7173887"/>
                    <a:pt x="5712407" y="7170992"/>
                  </a:cubicBezTo>
                  <a:close/>
                  <a:moveTo>
                    <a:pt x="5718504" y="6401692"/>
                  </a:moveTo>
                  <a:cubicBezTo>
                    <a:pt x="5716079" y="6246599"/>
                    <a:pt x="5707605" y="6270321"/>
                    <a:pt x="5745365" y="6269921"/>
                  </a:cubicBezTo>
                  <a:cubicBezTo>
                    <a:pt x="5828912" y="6269027"/>
                    <a:pt x="5834915" y="6269192"/>
                    <a:pt x="6090266" y="6269051"/>
                  </a:cubicBezTo>
                  <a:cubicBezTo>
                    <a:pt x="6095233" y="6769821"/>
                    <a:pt x="6124377" y="6698440"/>
                    <a:pt x="6027905" y="6697146"/>
                  </a:cubicBezTo>
                  <a:cubicBezTo>
                    <a:pt x="5952362" y="6696133"/>
                    <a:pt x="5865283" y="6695733"/>
                    <a:pt x="5745200" y="6696863"/>
                  </a:cubicBezTo>
                  <a:cubicBezTo>
                    <a:pt x="5717303" y="6697146"/>
                    <a:pt x="5723754" y="6737272"/>
                    <a:pt x="5718504" y="6401692"/>
                  </a:cubicBezTo>
                  <a:close/>
                  <a:moveTo>
                    <a:pt x="5745341" y="6718774"/>
                  </a:moveTo>
                  <a:cubicBezTo>
                    <a:pt x="6128449" y="6715150"/>
                    <a:pt x="6097775" y="6721363"/>
                    <a:pt x="6097799" y="6723339"/>
                  </a:cubicBezTo>
                  <a:cubicBezTo>
                    <a:pt x="6105568" y="7219991"/>
                    <a:pt x="6132192" y="7149175"/>
                    <a:pt x="6027787" y="7148611"/>
                  </a:cubicBezTo>
                  <a:cubicBezTo>
                    <a:pt x="5948784" y="7148187"/>
                    <a:pt x="5842731" y="7148069"/>
                    <a:pt x="5745176" y="7148846"/>
                  </a:cubicBezTo>
                  <a:cubicBezTo>
                    <a:pt x="5726743" y="7148987"/>
                    <a:pt x="5731475" y="7164850"/>
                    <a:pt x="5729592" y="7044305"/>
                  </a:cubicBezTo>
                  <a:cubicBezTo>
                    <a:pt x="5724059" y="6674717"/>
                    <a:pt x="5716645" y="6719033"/>
                    <a:pt x="5745341" y="6718774"/>
                  </a:cubicBezTo>
                  <a:close/>
                  <a:moveTo>
                    <a:pt x="6451410" y="5795816"/>
                  </a:moveTo>
                  <a:cubicBezTo>
                    <a:pt x="6049492" y="5795816"/>
                    <a:pt x="6101683" y="5819257"/>
                    <a:pt x="6100741" y="5759197"/>
                  </a:cubicBezTo>
                  <a:cubicBezTo>
                    <a:pt x="6093491" y="5296294"/>
                    <a:pt x="6076000" y="5371157"/>
                    <a:pt x="6168988" y="5371157"/>
                  </a:cubicBezTo>
                  <a:cubicBezTo>
                    <a:pt x="6518738" y="5371157"/>
                    <a:pt x="6469231" y="5346046"/>
                    <a:pt x="6470667" y="5438372"/>
                  </a:cubicBezTo>
                  <a:cubicBezTo>
                    <a:pt x="6477117" y="5851217"/>
                    <a:pt x="6478318" y="5795816"/>
                    <a:pt x="6451410" y="5795816"/>
                  </a:cubicBezTo>
                  <a:close/>
                  <a:moveTo>
                    <a:pt x="6451410" y="5348446"/>
                  </a:moveTo>
                  <a:cubicBezTo>
                    <a:pt x="6031836" y="5348446"/>
                    <a:pt x="6095492" y="5372146"/>
                    <a:pt x="6093632" y="5277395"/>
                  </a:cubicBezTo>
                  <a:cubicBezTo>
                    <a:pt x="6085157" y="4850854"/>
                    <a:pt x="6069173" y="4918751"/>
                    <a:pt x="6168988" y="4918751"/>
                  </a:cubicBezTo>
                  <a:cubicBezTo>
                    <a:pt x="6506756" y="4918751"/>
                    <a:pt x="6462262" y="4901806"/>
                    <a:pt x="6462498" y="4956477"/>
                  </a:cubicBezTo>
                  <a:cubicBezTo>
                    <a:pt x="6464358" y="5395210"/>
                    <a:pt x="6481214" y="5348446"/>
                    <a:pt x="6451410" y="5348446"/>
                  </a:cubicBezTo>
                  <a:close/>
                  <a:moveTo>
                    <a:pt x="6451410" y="4896417"/>
                  </a:moveTo>
                  <a:cubicBezTo>
                    <a:pt x="6012839" y="4896417"/>
                    <a:pt x="6088359" y="4927835"/>
                    <a:pt x="6086288" y="4795665"/>
                  </a:cubicBezTo>
                  <a:cubicBezTo>
                    <a:pt x="6079131" y="4349025"/>
                    <a:pt x="6081555" y="4502823"/>
                    <a:pt x="6081061" y="4469616"/>
                  </a:cubicBezTo>
                  <a:cubicBezTo>
                    <a:pt x="6138195" y="4469404"/>
                    <a:pt x="6182735" y="4469475"/>
                    <a:pt x="6451410" y="4469522"/>
                  </a:cubicBezTo>
                  <a:cubicBezTo>
                    <a:pt x="6453058" y="4469522"/>
                    <a:pt x="6471067" y="4896417"/>
                    <a:pt x="6451410" y="4896417"/>
                  </a:cubicBezTo>
                  <a:close/>
                  <a:moveTo>
                    <a:pt x="6451410" y="4447682"/>
                  </a:moveTo>
                  <a:cubicBezTo>
                    <a:pt x="6189680" y="4447635"/>
                    <a:pt x="6138549" y="4447564"/>
                    <a:pt x="6080708" y="4447776"/>
                  </a:cubicBezTo>
                  <a:cubicBezTo>
                    <a:pt x="6078284" y="4306756"/>
                    <a:pt x="6073599" y="4221372"/>
                    <a:pt x="6072515" y="4021540"/>
                  </a:cubicBezTo>
                  <a:cubicBezTo>
                    <a:pt x="6074988" y="4021540"/>
                    <a:pt x="6443524" y="4020928"/>
                    <a:pt x="6446443" y="4020928"/>
                  </a:cubicBezTo>
                  <a:cubicBezTo>
                    <a:pt x="6448656" y="4126622"/>
                    <a:pt x="6453412" y="4447682"/>
                    <a:pt x="6451410" y="4447682"/>
                  </a:cubicBezTo>
                  <a:close/>
                  <a:moveTo>
                    <a:pt x="6072398" y="3999653"/>
                  </a:moveTo>
                  <a:cubicBezTo>
                    <a:pt x="6072398" y="3997535"/>
                    <a:pt x="6068538" y="3574170"/>
                    <a:pt x="6068514" y="3572381"/>
                  </a:cubicBezTo>
                  <a:cubicBezTo>
                    <a:pt x="6300794" y="3574146"/>
                    <a:pt x="6285563" y="3569675"/>
                    <a:pt x="6437874" y="3569393"/>
                  </a:cubicBezTo>
                  <a:cubicBezTo>
                    <a:pt x="6437898" y="3571063"/>
                    <a:pt x="6445831" y="3990756"/>
                    <a:pt x="6445878" y="3993228"/>
                  </a:cubicBezTo>
                  <a:cubicBezTo>
                    <a:pt x="6446043" y="4002030"/>
                    <a:pt x="6485145" y="3999135"/>
                    <a:pt x="6072398" y="3999653"/>
                  </a:cubicBezTo>
                  <a:close/>
                  <a:moveTo>
                    <a:pt x="6068231" y="3550518"/>
                  </a:moveTo>
                  <a:cubicBezTo>
                    <a:pt x="6065642" y="3365065"/>
                    <a:pt x="6062652" y="3366289"/>
                    <a:pt x="6058886" y="3121152"/>
                  </a:cubicBezTo>
                  <a:cubicBezTo>
                    <a:pt x="6122846" y="3119952"/>
                    <a:pt x="6208843" y="3119740"/>
                    <a:pt x="6310022" y="3121505"/>
                  </a:cubicBezTo>
                  <a:cubicBezTo>
                    <a:pt x="6469372" y="3124282"/>
                    <a:pt x="6429352" y="3041487"/>
                    <a:pt x="6436932" y="3511497"/>
                  </a:cubicBezTo>
                  <a:cubicBezTo>
                    <a:pt x="6437521" y="3550941"/>
                    <a:pt x="6499670" y="3553883"/>
                    <a:pt x="6068231" y="3550518"/>
                  </a:cubicBezTo>
                  <a:close/>
                  <a:moveTo>
                    <a:pt x="6058532" y="3099264"/>
                  </a:moveTo>
                  <a:cubicBezTo>
                    <a:pt x="6054201" y="2818049"/>
                    <a:pt x="6053683" y="2806094"/>
                    <a:pt x="6053895" y="2708519"/>
                  </a:cubicBezTo>
                  <a:cubicBezTo>
                    <a:pt x="6053989" y="2661826"/>
                    <a:pt x="5992076" y="2671664"/>
                    <a:pt x="6425421" y="2671005"/>
                  </a:cubicBezTo>
                  <a:cubicBezTo>
                    <a:pt x="6427634" y="2929039"/>
                    <a:pt x="6429870" y="2983686"/>
                    <a:pt x="6432154" y="3100841"/>
                  </a:cubicBezTo>
                  <a:cubicBezTo>
                    <a:pt x="6306420" y="3100630"/>
                    <a:pt x="6214092" y="3096323"/>
                    <a:pt x="6058532" y="3099264"/>
                  </a:cubicBezTo>
                  <a:close/>
                  <a:moveTo>
                    <a:pt x="6053895" y="2650012"/>
                  </a:moveTo>
                  <a:cubicBezTo>
                    <a:pt x="6053071" y="2437447"/>
                    <a:pt x="6046950" y="2399627"/>
                    <a:pt x="6044196" y="2222199"/>
                  </a:cubicBezTo>
                  <a:cubicBezTo>
                    <a:pt x="6462451" y="2221964"/>
                    <a:pt x="6420642" y="2219775"/>
                    <a:pt x="6420783" y="2227142"/>
                  </a:cubicBezTo>
                  <a:cubicBezTo>
                    <a:pt x="6421160" y="2252394"/>
                    <a:pt x="6420053" y="2139687"/>
                    <a:pt x="6425232" y="2649165"/>
                  </a:cubicBezTo>
                  <a:cubicBezTo>
                    <a:pt x="6304066" y="2649329"/>
                    <a:pt x="6207548" y="2651683"/>
                    <a:pt x="6053895" y="2650012"/>
                  </a:cubicBezTo>
                  <a:close/>
                  <a:moveTo>
                    <a:pt x="6043890" y="2200242"/>
                  </a:moveTo>
                  <a:cubicBezTo>
                    <a:pt x="6042383" y="2084686"/>
                    <a:pt x="6045773" y="1946350"/>
                    <a:pt x="6039205" y="1772358"/>
                  </a:cubicBezTo>
                  <a:cubicBezTo>
                    <a:pt x="6213833" y="1777277"/>
                    <a:pt x="6313624" y="1770899"/>
                    <a:pt x="6411555" y="1770264"/>
                  </a:cubicBezTo>
                  <a:cubicBezTo>
                    <a:pt x="6416052" y="2052491"/>
                    <a:pt x="6418759" y="2108292"/>
                    <a:pt x="6420359" y="2200124"/>
                  </a:cubicBezTo>
                  <a:lnTo>
                    <a:pt x="6043890" y="2200242"/>
                  </a:lnTo>
                  <a:close/>
                  <a:moveTo>
                    <a:pt x="6027835" y="2649706"/>
                  </a:moveTo>
                  <a:cubicBezTo>
                    <a:pt x="5586556" y="2644363"/>
                    <a:pt x="5659369" y="2689715"/>
                    <a:pt x="5657156" y="2547777"/>
                  </a:cubicBezTo>
                  <a:cubicBezTo>
                    <a:pt x="5654684" y="2390896"/>
                    <a:pt x="5656214" y="2386141"/>
                    <a:pt x="5653719" y="2226812"/>
                  </a:cubicBezTo>
                  <a:cubicBezTo>
                    <a:pt x="5653554" y="2215821"/>
                    <a:pt x="5616783" y="2222058"/>
                    <a:pt x="6024916" y="2222199"/>
                  </a:cubicBezTo>
                  <a:cubicBezTo>
                    <a:pt x="6027246" y="2384518"/>
                    <a:pt x="6042006" y="2649894"/>
                    <a:pt x="6027835" y="2649706"/>
                  </a:cubicBezTo>
                  <a:close/>
                  <a:moveTo>
                    <a:pt x="5647551" y="3120375"/>
                  </a:moveTo>
                  <a:cubicBezTo>
                    <a:pt x="5648705" y="3218091"/>
                    <a:pt x="5650258" y="3288812"/>
                    <a:pt x="5654543" y="3547081"/>
                  </a:cubicBezTo>
                  <a:cubicBezTo>
                    <a:pt x="5600445" y="3546776"/>
                    <a:pt x="5283747" y="3547576"/>
                    <a:pt x="5282004" y="3547576"/>
                  </a:cubicBezTo>
                  <a:cubicBezTo>
                    <a:pt x="5278473" y="3311123"/>
                    <a:pt x="5280827" y="3348002"/>
                    <a:pt x="5276849" y="3122635"/>
                  </a:cubicBezTo>
                  <a:cubicBezTo>
                    <a:pt x="5477513" y="3122893"/>
                    <a:pt x="5488484" y="3119504"/>
                    <a:pt x="5647551" y="3120375"/>
                  </a:cubicBezTo>
                  <a:close/>
                  <a:moveTo>
                    <a:pt x="5604047" y="3098417"/>
                  </a:moveTo>
                  <a:cubicBezTo>
                    <a:pt x="5217878" y="3098417"/>
                    <a:pt x="5277037" y="3124706"/>
                    <a:pt x="5275036" y="3029343"/>
                  </a:cubicBezTo>
                  <a:cubicBezTo>
                    <a:pt x="5266350" y="2613204"/>
                    <a:pt x="5253661" y="2673264"/>
                    <a:pt x="5321577" y="2673264"/>
                  </a:cubicBezTo>
                  <a:cubicBezTo>
                    <a:pt x="5690043" y="2673264"/>
                    <a:pt x="5640065" y="2660061"/>
                    <a:pt x="5641478" y="2708849"/>
                  </a:cubicBezTo>
                  <a:cubicBezTo>
                    <a:pt x="5654755" y="3161514"/>
                    <a:pt x="5652636" y="3098417"/>
                    <a:pt x="5604047" y="3098417"/>
                  </a:cubicBezTo>
                  <a:close/>
                  <a:moveTo>
                    <a:pt x="5604047" y="2651142"/>
                  </a:moveTo>
                  <a:cubicBezTo>
                    <a:pt x="5200576" y="2651142"/>
                    <a:pt x="5269928" y="2680819"/>
                    <a:pt x="5267832" y="2547730"/>
                  </a:cubicBezTo>
                  <a:cubicBezTo>
                    <a:pt x="5261735" y="2157903"/>
                    <a:pt x="5234687" y="2223117"/>
                    <a:pt x="5321577" y="2223117"/>
                  </a:cubicBezTo>
                  <a:cubicBezTo>
                    <a:pt x="5661181" y="2223117"/>
                    <a:pt x="5634227" y="2213609"/>
                    <a:pt x="5634439" y="2227212"/>
                  </a:cubicBezTo>
                  <a:cubicBezTo>
                    <a:pt x="5642160" y="2718851"/>
                    <a:pt x="5651294" y="2651142"/>
                    <a:pt x="5604047" y="2651142"/>
                  </a:cubicBezTo>
                  <a:close/>
                  <a:moveTo>
                    <a:pt x="5604047" y="2198500"/>
                  </a:moveTo>
                  <a:cubicBezTo>
                    <a:pt x="5461929" y="2198500"/>
                    <a:pt x="5461835" y="2201253"/>
                    <a:pt x="5321601" y="2201253"/>
                  </a:cubicBezTo>
                  <a:cubicBezTo>
                    <a:pt x="5235793" y="2201253"/>
                    <a:pt x="5261335" y="2266703"/>
                    <a:pt x="5253331" y="1770475"/>
                  </a:cubicBezTo>
                  <a:cubicBezTo>
                    <a:pt x="5390411" y="1768499"/>
                    <a:pt x="5480174" y="1773229"/>
                    <a:pt x="5628200" y="1772805"/>
                  </a:cubicBezTo>
                  <a:cubicBezTo>
                    <a:pt x="5639123" y="2267809"/>
                    <a:pt x="5641713" y="2198500"/>
                    <a:pt x="5604047" y="2198500"/>
                  </a:cubicBezTo>
                  <a:close/>
                  <a:moveTo>
                    <a:pt x="5255733" y="3029861"/>
                  </a:moveTo>
                  <a:cubicBezTo>
                    <a:pt x="5257592" y="3119410"/>
                    <a:pt x="5325885" y="3102418"/>
                    <a:pt x="4898001" y="3099547"/>
                  </a:cubicBezTo>
                  <a:cubicBezTo>
                    <a:pt x="4877144" y="3099406"/>
                    <a:pt x="4884913" y="3147793"/>
                    <a:pt x="4876226" y="2708237"/>
                  </a:cubicBezTo>
                  <a:cubicBezTo>
                    <a:pt x="4875261" y="2660108"/>
                    <a:pt x="4822364" y="2672182"/>
                    <a:pt x="5180377" y="2673123"/>
                  </a:cubicBezTo>
                  <a:cubicBezTo>
                    <a:pt x="5271246" y="2673382"/>
                    <a:pt x="5246928" y="2608403"/>
                    <a:pt x="5255733" y="3029861"/>
                  </a:cubicBezTo>
                  <a:close/>
                  <a:moveTo>
                    <a:pt x="5180354" y="2651236"/>
                  </a:moveTo>
                  <a:cubicBezTo>
                    <a:pt x="4811723" y="2650247"/>
                    <a:pt x="4875378" y="2678183"/>
                    <a:pt x="4873354" y="2547777"/>
                  </a:cubicBezTo>
                  <a:cubicBezTo>
                    <a:pt x="4867492" y="2174377"/>
                    <a:pt x="4853509" y="2224058"/>
                    <a:pt x="4898025" y="2223588"/>
                  </a:cubicBezTo>
                  <a:cubicBezTo>
                    <a:pt x="5272611" y="2219540"/>
                    <a:pt x="5241349" y="2223847"/>
                    <a:pt x="5241396" y="2227189"/>
                  </a:cubicBezTo>
                  <a:cubicBezTo>
                    <a:pt x="5249094" y="2720781"/>
                    <a:pt x="5277531" y="2651495"/>
                    <a:pt x="5180354" y="2651236"/>
                  </a:cubicBezTo>
                  <a:close/>
                  <a:moveTo>
                    <a:pt x="5180354" y="2201112"/>
                  </a:moveTo>
                  <a:cubicBezTo>
                    <a:pt x="5091180" y="2200877"/>
                    <a:pt x="4987010" y="2200759"/>
                    <a:pt x="4897860" y="2201724"/>
                  </a:cubicBezTo>
                  <a:cubicBezTo>
                    <a:pt x="4855863" y="2202171"/>
                    <a:pt x="4866127" y="2268751"/>
                    <a:pt x="4860218" y="1773135"/>
                  </a:cubicBezTo>
                  <a:cubicBezTo>
                    <a:pt x="5163098" y="1775983"/>
                    <a:pt x="5113709" y="1773205"/>
                    <a:pt x="5234028" y="1770805"/>
                  </a:cubicBezTo>
                  <a:cubicBezTo>
                    <a:pt x="5242032" y="2266350"/>
                    <a:pt x="5265220" y="2201206"/>
                    <a:pt x="5180354" y="2201112"/>
                  </a:cubicBezTo>
                  <a:close/>
                  <a:moveTo>
                    <a:pt x="4862784" y="3029861"/>
                  </a:moveTo>
                  <a:cubicBezTo>
                    <a:pt x="4864785" y="3121458"/>
                    <a:pt x="4931571" y="3099264"/>
                    <a:pt x="4491022" y="3099406"/>
                  </a:cubicBezTo>
                  <a:cubicBezTo>
                    <a:pt x="4486550" y="2811107"/>
                    <a:pt x="4486761" y="2803740"/>
                    <a:pt x="4483371" y="2708048"/>
                  </a:cubicBezTo>
                  <a:cubicBezTo>
                    <a:pt x="4481512" y="2655684"/>
                    <a:pt x="4440385" y="2670746"/>
                    <a:pt x="4756778" y="2670958"/>
                  </a:cubicBezTo>
                  <a:cubicBezTo>
                    <a:pt x="4883688" y="2670958"/>
                    <a:pt x="4853344" y="2599012"/>
                    <a:pt x="4862784" y="3029861"/>
                  </a:cubicBezTo>
                  <a:close/>
                  <a:moveTo>
                    <a:pt x="4481441" y="2648906"/>
                  </a:moveTo>
                  <a:cubicBezTo>
                    <a:pt x="4475391" y="2438294"/>
                    <a:pt x="4480876" y="2400686"/>
                    <a:pt x="4478145" y="2226765"/>
                  </a:cubicBezTo>
                  <a:cubicBezTo>
                    <a:pt x="4478051" y="2219963"/>
                    <a:pt x="4476898" y="2226765"/>
                    <a:pt x="4848165" y="2224058"/>
                  </a:cubicBezTo>
                  <a:cubicBezTo>
                    <a:pt x="4848212" y="2226436"/>
                    <a:pt x="4848259" y="2242039"/>
                    <a:pt x="4855792" y="2649565"/>
                  </a:cubicBezTo>
                  <a:cubicBezTo>
                    <a:pt x="4801859" y="2648976"/>
                    <a:pt x="4780013" y="2649118"/>
                    <a:pt x="4481441" y="2648906"/>
                  </a:cubicBezTo>
                  <a:close/>
                  <a:moveTo>
                    <a:pt x="4474590" y="4000877"/>
                  </a:moveTo>
                  <a:cubicBezTo>
                    <a:pt x="4068882" y="4000877"/>
                    <a:pt x="4111774" y="4002642"/>
                    <a:pt x="4111869" y="3993039"/>
                  </a:cubicBezTo>
                  <a:cubicBezTo>
                    <a:pt x="4112716" y="3893888"/>
                    <a:pt x="4111939" y="3876802"/>
                    <a:pt x="4107160" y="3573017"/>
                  </a:cubicBezTo>
                  <a:cubicBezTo>
                    <a:pt x="4329224" y="3573064"/>
                    <a:pt x="4360745" y="3572123"/>
                    <a:pt x="4477792" y="3572123"/>
                  </a:cubicBezTo>
                  <a:cubicBezTo>
                    <a:pt x="4486291" y="4052323"/>
                    <a:pt x="4492223" y="4000877"/>
                    <a:pt x="4474590" y="4000877"/>
                  </a:cubicBezTo>
                  <a:close/>
                  <a:moveTo>
                    <a:pt x="4474590" y="3550282"/>
                  </a:moveTo>
                  <a:cubicBezTo>
                    <a:pt x="4042681" y="3550282"/>
                    <a:pt x="4107066" y="3568145"/>
                    <a:pt x="4106172" y="3511003"/>
                  </a:cubicBezTo>
                  <a:cubicBezTo>
                    <a:pt x="4098921" y="3048430"/>
                    <a:pt x="4069801" y="3120775"/>
                    <a:pt x="4192191" y="3120775"/>
                  </a:cubicBezTo>
                  <a:cubicBezTo>
                    <a:pt x="4324421" y="3120775"/>
                    <a:pt x="4336733" y="3121246"/>
                    <a:pt x="4472095" y="3121246"/>
                  </a:cubicBezTo>
                  <a:cubicBezTo>
                    <a:pt x="4479322" y="3586267"/>
                    <a:pt x="4477463" y="3550282"/>
                    <a:pt x="4474590" y="3550282"/>
                  </a:cubicBezTo>
                  <a:close/>
                  <a:moveTo>
                    <a:pt x="4098332" y="3098582"/>
                  </a:moveTo>
                  <a:cubicBezTo>
                    <a:pt x="4094307" y="2834782"/>
                    <a:pt x="4094189" y="2807247"/>
                    <a:pt x="4091176" y="2708143"/>
                  </a:cubicBezTo>
                  <a:cubicBezTo>
                    <a:pt x="4089551" y="2654225"/>
                    <a:pt x="4031876" y="2670628"/>
                    <a:pt x="4462796" y="2670770"/>
                  </a:cubicBezTo>
                  <a:cubicBezTo>
                    <a:pt x="4467858" y="2830640"/>
                    <a:pt x="4465974" y="2726123"/>
                    <a:pt x="4471766" y="3099429"/>
                  </a:cubicBezTo>
                  <a:cubicBezTo>
                    <a:pt x="4442527" y="3099406"/>
                    <a:pt x="4128277" y="3098841"/>
                    <a:pt x="4098332" y="3098582"/>
                  </a:cubicBezTo>
                  <a:close/>
                  <a:moveTo>
                    <a:pt x="4085385" y="2199959"/>
                  </a:moveTo>
                  <a:cubicBezTo>
                    <a:pt x="4080512" y="1891420"/>
                    <a:pt x="4080017" y="1850281"/>
                    <a:pt x="4078181" y="1772311"/>
                  </a:cubicBezTo>
                  <a:cubicBezTo>
                    <a:pt x="4220158" y="1774923"/>
                    <a:pt x="4342195" y="1771511"/>
                    <a:pt x="4450696" y="1771299"/>
                  </a:cubicBezTo>
                  <a:cubicBezTo>
                    <a:pt x="4452391" y="1842962"/>
                    <a:pt x="4458441" y="2200053"/>
                    <a:pt x="4458488" y="2202195"/>
                  </a:cubicBezTo>
                  <a:cubicBezTo>
                    <a:pt x="4302199" y="2201936"/>
                    <a:pt x="4300786" y="2198053"/>
                    <a:pt x="4085385" y="2199959"/>
                  </a:cubicBezTo>
                  <a:close/>
                  <a:moveTo>
                    <a:pt x="4079052" y="3098394"/>
                  </a:moveTo>
                  <a:cubicBezTo>
                    <a:pt x="3843335" y="3095875"/>
                    <a:pt x="3805810" y="3098041"/>
                    <a:pt x="3704230" y="3098700"/>
                  </a:cubicBezTo>
                  <a:cubicBezTo>
                    <a:pt x="3696532" y="2594352"/>
                    <a:pt x="3680925" y="2671664"/>
                    <a:pt x="3768686" y="2670605"/>
                  </a:cubicBezTo>
                  <a:cubicBezTo>
                    <a:pt x="4119166" y="2666392"/>
                    <a:pt x="4070413" y="2660226"/>
                    <a:pt x="4071872" y="2708849"/>
                  </a:cubicBezTo>
                  <a:cubicBezTo>
                    <a:pt x="4075168" y="2818143"/>
                    <a:pt x="4075215" y="2847115"/>
                    <a:pt x="4079052" y="3098394"/>
                  </a:cubicBezTo>
                  <a:close/>
                  <a:moveTo>
                    <a:pt x="4050873" y="2200312"/>
                  </a:moveTo>
                  <a:cubicBezTo>
                    <a:pt x="3950612" y="2201395"/>
                    <a:pt x="3871749" y="2201418"/>
                    <a:pt x="3768662" y="2200312"/>
                  </a:cubicBezTo>
                  <a:cubicBezTo>
                    <a:pt x="3667506" y="2199088"/>
                    <a:pt x="3688575" y="2280447"/>
                    <a:pt x="3682737" y="1770875"/>
                  </a:cubicBezTo>
                  <a:cubicBezTo>
                    <a:pt x="3871419" y="1770617"/>
                    <a:pt x="3927871" y="1769181"/>
                    <a:pt x="4058854" y="1771934"/>
                  </a:cubicBezTo>
                  <a:cubicBezTo>
                    <a:pt x="4070036" y="2247687"/>
                    <a:pt x="4070295" y="2200100"/>
                    <a:pt x="4050873" y="2200312"/>
                  </a:cubicBezTo>
                  <a:close/>
                  <a:moveTo>
                    <a:pt x="3684950" y="3098817"/>
                  </a:moveTo>
                  <a:cubicBezTo>
                    <a:pt x="3245978" y="3100841"/>
                    <a:pt x="3312459" y="3118163"/>
                    <a:pt x="3311352" y="3029484"/>
                  </a:cubicBezTo>
                  <a:cubicBezTo>
                    <a:pt x="3306126" y="2610850"/>
                    <a:pt x="3288658" y="2669334"/>
                    <a:pt x="3344898" y="2669334"/>
                  </a:cubicBezTo>
                  <a:cubicBezTo>
                    <a:pt x="3733327" y="2669334"/>
                    <a:pt x="3680101" y="2663544"/>
                    <a:pt x="3680101" y="2708001"/>
                  </a:cubicBezTo>
                  <a:cubicBezTo>
                    <a:pt x="3680195" y="2806564"/>
                    <a:pt x="3680360" y="2798845"/>
                    <a:pt x="3684950" y="3098817"/>
                  </a:cubicBezTo>
                  <a:close/>
                  <a:moveTo>
                    <a:pt x="3627345" y="2649565"/>
                  </a:moveTo>
                  <a:cubicBezTo>
                    <a:pt x="3486310" y="2649565"/>
                    <a:pt x="3486239" y="2647470"/>
                    <a:pt x="3344898" y="2647470"/>
                  </a:cubicBezTo>
                  <a:cubicBezTo>
                    <a:pt x="3294002" y="2647470"/>
                    <a:pt x="3304172" y="2667780"/>
                    <a:pt x="3302289" y="2547824"/>
                  </a:cubicBezTo>
                  <a:cubicBezTo>
                    <a:pt x="3296145" y="2156114"/>
                    <a:pt x="3282632" y="2219869"/>
                    <a:pt x="3344898" y="2219869"/>
                  </a:cubicBezTo>
                  <a:cubicBezTo>
                    <a:pt x="3708891" y="2219869"/>
                    <a:pt x="3670849" y="2220058"/>
                    <a:pt x="3670967" y="2227236"/>
                  </a:cubicBezTo>
                  <a:cubicBezTo>
                    <a:pt x="3678570" y="2712896"/>
                    <a:pt x="3704466" y="2649565"/>
                    <a:pt x="3627345" y="2649565"/>
                  </a:cubicBezTo>
                  <a:close/>
                  <a:moveTo>
                    <a:pt x="3344898" y="2198029"/>
                  </a:moveTo>
                  <a:cubicBezTo>
                    <a:pt x="3277029" y="2198029"/>
                    <a:pt x="3303537" y="2263832"/>
                    <a:pt x="3291272" y="1771064"/>
                  </a:cubicBezTo>
                  <a:cubicBezTo>
                    <a:pt x="3329361" y="1770899"/>
                    <a:pt x="3353255" y="1770946"/>
                    <a:pt x="3627368" y="1770899"/>
                  </a:cubicBezTo>
                  <a:cubicBezTo>
                    <a:pt x="3675416" y="1770899"/>
                    <a:pt x="3662515" y="1702884"/>
                    <a:pt x="3670543" y="2199559"/>
                  </a:cubicBezTo>
                  <a:cubicBezTo>
                    <a:pt x="3436002" y="2198876"/>
                    <a:pt x="3465217" y="2198029"/>
                    <a:pt x="3344898" y="2198029"/>
                  </a:cubicBezTo>
                  <a:close/>
                  <a:moveTo>
                    <a:pt x="3292072" y="3029767"/>
                  </a:moveTo>
                  <a:cubicBezTo>
                    <a:pt x="3293155" y="3116774"/>
                    <a:pt x="3364343" y="3101783"/>
                    <a:pt x="2921393" y="3099406"/>
                  </a:cubicBezTo>
                  <a:cubicBezTo>
                    <a:pt x="2918192" y="3099382"/>
                    <a:pt x="2921393" y="2953915"/>
                    <a:pt x="2913978" y="2707578"/>
                  </a:cubicBezTo>
                  <a:cubicBezTo>
                    <a:pt x="2912259" y="2649447"/>
                    <a:pt x="2868426" y="2681007"/>
                    <a:pt x="3203981" y="2671381"/>
                  </a:cubicBezTo>
                  <a:cubicBezTo>
                    <a:pt x="3304078" y="2668487"/>
                    <a:pt x="3286705" y="2601201"/>
                    <a:pt x="3292072" y="3029767"/>
                  </a:cubicBezTo>
                  <a:close/>
                  <a:moveTo>
                    <a:pt x="3203463" y="2649471"/>
                  </a:moveTo>
                  <a:cubicBezTo>
                    <a:pt x="3131921" y="2651542"/>
                    <a:pt x="3051741" y="2652601"/>
                    <a:pt x="2921511" y="2650130"/>
                  </a:cubicBezTo>
                  <a:cubicBezTo>
                    <a:pt x="2909670" y="2649918"/>
                    <a:pt x="2912212" y="2664180"/>
                    <a:pt x="2910329" y="2547801"/>
                  </a:cubicBezTo>
                  <a:cubicBezTo>
                    <a:pt x="2904444" y="2172494"/>
                    <a:pt x="2900818" y="2222999"/>
                    <a:pt x="2921558" y="2222505"/>
                  </a:cubicBezTo>
                  <a:cubicBezTo>
                    <a:pt x="3323288" y="2213280"/>
                    <a:pt x="3280372" y="2222905"/>
                    <a:pt x="3280419" y="2227165"/>
                  </a:cubicBezTo>
                  <a:cubicBezTo>
                    <a:pt x="3282914" y="2385765"/>
                    <a:pt x="3280513" y="2387789"/>
                    <a:pt x="3283009" y="2548177"/>
                  </a:cubicBezTo>
                  <a:cubicBezTo>
                    <a:pt x="3284915" y="2668722"/>
                    <a:pt x="3305655" y="2646552"/>
                    <a:pt x="3203463" y="2649471"/>
                  </a:cubicBezTo>
                  <a:close/>
                  <a:moveTo>
                    <a:pt x="3203628" y="2198547"/>
                  </a:moveTo>
                  <a:cubicBezTo>
                    <a:pt x="3035991" y="2199677"/>
                    <a:pt x="3027069" y="2198217"/>
                    <a:pt x="2921134" y="2200642"/>
                  </a:cubicBezTo>
                  <a:cubicBezTo>
                    <a:pt x="2901054" y="2201112"/>
                    <a:pt x="2904773" y="2253383"/>
                    <a:pt x="2900701" y="1773653"/>
                  </a:cubicBezTo>
                  <a:cubicBezTo>
                    <a:pt x="3017770" y="1772617"/>
                    <a:pt x="2812256" y="1774147"/>
                    <a:pt x="3271968" y="1771158"/>
                  </a:cubicBezTo>
                  <a:cubicBezTo>
                    <a:pt x="3284445" y="2278329"/>
                    <a:pt x="3301112" y="2197770"/>
                    <a:pt x="3203628" y="2198547"/>
                  </a:cubicBezTo>
                  <a:close/>
                  <a:moveTo>
                    <a:pt x="2901030" y="3099288"/>
                  </a:moveTo>
                  <a:cubicBezTo>
                    <a:pt x="2467803" y="3096746"/>
                    <a:pt x="2529598" y="3131224"/>
                    <a:pt x="2527479" y="3029390"/>
                  </a:cubicBezTo>
                  <a:cubicBezTo>
                    <a:pt x="2524654" y="2894254"/>
                    <a:pt x="2523336" y="2794256"/>
                    <a:pt x="2522606" y="2708378"/>
                  </a:cubicBezTo>
                  <a:cubicBezTo>
                    <a:pt x="2522253" y="2665803"/>
                    <a:pt x="2462788" y="2664156"/>
                    <a:pt x="2893591" y="2671546"/>
                  </a:cubicBezTo>
                  <a:cubicBezTo>
                    <a:pt x="2900159" y="2907057"/>
                    <a:pt x="2899147" y="2943065"/>
                    <a:pt x="2901030" y="3099288"/>
                  </a:cubicBezTo>
                  <a:close/>
                  <a:moveTo>
                    <a:pt x="2522088" y="2650694"/>
                  </a:moveTo>
                  <a:cubicBezTo>
                    <a:pt x="2519734" y="2433470"/>
                    <a:pt x="2516909" y="2403604"/>
                    <a:pt x="2514037" y="2221893"/>
                  </a:cubicBezTo>
                  <a:cubicBezTo>
                    <a:pt x="2516180" y="2221893"/>
                    <a:pt x="2887047" y="2223917"/>
                    <a:pt x="2887117" y="2227236"/>
                  </a:cubicBezTo>
                  <a:cubicBezTo>
                    <a:pt x="2889259" y="2363219"/>
                    <a:pt x="2889730" y="2516806"/>
                    <a:pt x="2893050" y="2649635"/>
                  </a:cubicBezTo>
                  <a:cubicBezTo>
                    <a:pt x="2747400" y="2647258"/>
                    <a:pt x="2626917" y="2650506"/>
                    <a:pt x="2522088" y="2650694"/>
                  </a:cubicBezTo>
                  <a:close/>
                  <a:moveTo>
                    <a:pt x="2513708" y="2200030"/>
                  </a:moveTo>
                  <a:cubicBezTo>
                    <a:pt x="2508905" y="1896127"/>
                    <a:pt x="2508034" y="1855741"/>
                    <a:pt x="2507587" y="1772264"/>
                  </a:cubicBezTo>
                  <a:cubicBezTo>
                    <a:pt x="2657474" y="1772358"/>
                    <a:pt x="2680968" y="1775253"/>
                    <a:pt x="2881397" y="1773794"/>
                  </a:cubicBezTo>
                  <a:cubicBezTo>
                    <a:pt x="2881420" y="1775582"/>
                    <a:pt x="2886670" y="2199488"/>
                    <a:pt x="2886694" y="2201371"/>
                  </a:cubicBezTo>
                  <a:cubicBezTo>
                    <a:pt x="2747047" y="2204007"/>
                    <a:pt x="2628612" y="2200171"/>
                    <a:pt x="2513708" y="2200030"/>
                  </a:cubicBezTo>
                  <a:close/>
                  <a:moveTo>
                    <a:pt x="2508223" y="3029908"/>
                  </a:moveTo>
                  <a:cubicBezTo>
                    <a:pt x="2510294" y="3128636"/>
                    <a:pt x="2568771" y="3100018"/>
                    <a:pt x="2215512" y="3100018"/>
                  </a:cubicBezTo>
                  <a:cubicBezTo>
                    <a:pt x="2119512" y="3100018"/>
                    <a:pt x="2134531" y="3176176"/>
                    <a:pt x="2130623" y="2707319"/>
                  </a:cubicBezTo>
                  <a:cubicBezTo>
                    <a:pt x="2130223" y="2659379"/>
                    <a:pt x="2071864" y="2672535"/>
                    <a:pt x="2503044" y="2672535"/>
                  </a:cubicBezTo>
                  <a:cubicBezTo>
                    <a:pt x="2503962" y="2768344"/>
                    <a:pt x="2504456" y="2849068"/>
                    <a:pt x="2508223" y="3029908"/>
                  </a:cubicBezTo>
                  <a:close/>
                  <a:moveTo>
                    <a:pt x="2497794" y="2650718"/>
                  </a:moveTo>
                  <a:cubicBezTo>
                    <a:pt x="2253319" y="2650789"/>
                    <a:pt x="2195549" y="2650883"/>
                    <a:pt x="2130105" y="2650694"/>
                  </a:cubicBezTo>
                  <a:cubicBezTo>
                    <a:pt x="2130081" y="2649447"/>
                    <a:pt x="2125044" y="2262349"/>
                    <a:pt x="2124384" y="2220693"/>
                  </a:cubicBezTo>
                  <a:cubicBezTo>
                    <a:pt x="2126056" y="2220669"/>
                    <a:pt x="2494734" y="2217916"/>
                    <a:pt x="2494875" y="2227212"/>
                  </a:cubicBezTo>
                  <a:cubicBezTo>
                    <a:pt x="2501890" y="2680936"/>
                    <a:pt x="2507305" y="2650718"/>
                    <a:pt x="2497794" y="2650718"/>
                  </a:cubicBezTo>
                  <a:close/>
                  <a:moveTo>
                    <a:pt x="2124008" y="2198806"/>
                  </a:moveTo>
                  <a:cubicBezTo>
                    <a:pt x="2122784" y="2123401"/>
                    <a:pt x="2127304" y="2394190"/>
                    <a:pt x="2116616" y="1773252"/>
                  </a:cubicBezTo>
                  <a:cubicBezTo>
                    <a:pt x="2251059" y="1775088"/>
                    <a:pt x="2372484" y="1772335"/>
                    <a:pt x="2488283" y="1772264"/>
                  </a:cubicBezTo>
                  <a:cubicBezTo>
                    <a:pt x="2488754" y="1855812"/>
                    <a:pt x="2489931" y="1915190"/>
                    <a:pt x="2494428" y="2200006"/>
                  </a:cubicBezTo>
                  <a:cubicBezTo>
                    <a:pt x="2353299" y="2199983"/>
                    <a:pt x="2275118" y="2197276"/>
                    <a:pt x="2124008" y="2198806"/>
                  </a:cubicBezTo>
                  <a:close/>
                  <a:moveTo>
                    <a:pt x="2117816" y="3100135"/>
                  </a:moveTo>
                  <a:cubicBezTo>
                    <a:pt x="1799729" y="3100888"/>
                    <a:pt x="1891986" y="3100347"/>
                    <a:pt x="1743065" y="3099241"/>
                  </a:cubicBezTo>
                  <a:cubicBezTo>
                    <a:pt x="1742029" y="2985875"/>
                    <a:pt x="1743630" y="2964929"/>
                    <a:pt x="1737133" y="2672558"/>
                  </a:cubicBezTo>
                  <a:cubicBezTo>
                    <a:pt x="1848223" y="2672229"/>
                    <a:pt x="1857499" y="2671523"/>
                    <a:pt x="2111013" y="2672488"/>
                  </a:cubicBezTo>
                  <a:cubicBezTo>
                    <a:pt x="2113438" y="2935087"/>
                    <a:pt x="2115627" y="2987122"/>
                    <a:pt x="2117816" y="3100135"/>
                  </a:cubicBezTo>
                  <a:close/>
                  <a:moveTo>
                    <a:pt x="2074359" y="2650483"/>
                  </a:moveTo>
                  <a:cubicBezTo>
                    <a:pt x="1668157" y="2648270"/>
                    <a:pt x="1736897" y="2681736"/>
                    <a:pt x="1734802" y="2547777"/>
                  </a:cubicBezTo>
                  <a:cubicBezTo>
                    <a:pt x="1732283" y="2387577"/>
                    <a:pt x="1734143" y="2387342"/>
                    <a:pt x="1731624" y="2226812"/>
                  </a:cubicBezTo>
                  <a:cubicBezTo>
                    <a:pt x="1731483" y="2217751"/>
                    <a:pt x="1709613" y="2226035"/>
                    <a:pt x="2105104" y="2220905"/>
                  </a:cubicBezTo>
                  <a:cubicBezTo>
                    <a:pt x="2112685" y="2710684"/>
                    <a:pt x="2124055" y="2650671"/>
                    <a:pt x="2074359" y="2650483"/>
                  </a:cubicBezTo>
                  <a:close/>
                  <a:moveTo>
                    <a:pt x="1731200" y="2200736"/>
                  </a:moveTo>
                  <a:cubicBezTo>
                    <a:pt x="1723173" y="1703778"/>
                    <a:pt x="1697395" y="1771746"/>
                    <a:pt x="1792078" y="1771464"/>
                  </a:cubicBezTo>
                  <a:cubicBezTo>
                    <a:pt x="1911667" y="1771134"/>
                    <a:pt x="1981702" y="1770946"/>
                    <a:pt x="2074148" y="1772546"/>
                  </a:cubicBezTo>
                  <a:cubicBezTo>
                    <a:pt x="2106517" y="1773158"/>
                    <a:pt x="2097006" y="1721100"/>
                    <a:pt x="2104751" y="2199041"/>
                  </a:cubicBezTo>
                  <a:cubicBezTo>
                    <a:pt x="1966918" y="2200877"/>
                    <a:pt x="2039683" y="2200524"/>
                    <a:pt x="1731200" y="2200736"/>
                  </a:cubicBezTo>
                  <a:close/>
                  <a:moveTo>
                    <a:pt x="1723785" y="3099100"/>
                  </a:moveTo>
                  <a:cubicBezTo>
                    <a:pt x="1627549" y="3098605"/>
                    <a:pt x="1506547" y="3099288"/>
                    <a:pt x="1350917" y="3099359"/>
                  </a:cubicBezTo>
                  <a:cubicBezTo>
                    <a:pt x="1347998" y="2966694"/>
                    <a:pt x="1345926" y="2965564"/>
                    <a:pt x="1343737" y="2671334"/>
                  </a:cubicBezTo>
                  <a:cubicBezTo>
                    <a:pt x="1495318" y="2670958"/>
                    <a:pt x="1509914" y="2673005"/>
                    <a:pt x="1717805" y="2672582"/>
                  </a:cubicBezTo>
                  <a:cubicBezTo>
                    <a:pt x="1724679" y="2989475"/>
                    <a:pt x="1722655" y="2974484"/>
                    <a:pt x="1723785" y="3099100"/>
                  </a:cubicBezTo>
                  <a:close/>
                  <a:moveTo>
                    <a:pt x="1650878" y="2650812"/>
                  </a:moveTo>
                  <a:cubicBezTo>
                    <a:pt x="1509561" y="2650812"/>
                    <a:pt x="1510031" y="2649494"/>
                    <a:pt x="1368549" y="2649494"/>
                  </a:cubicBezTo>
                  <a:cubicBezTo>
                    <a:pt x="1335921" y="2649494"/>
                    <a:pt x="1344137" y="2669452"/>
                    <a:pt x="1342230" y="2547801"/>
                  </a:cubicBezTo>
                  <a:cubicBezTo>
                    <a:pt x="1336368" y="2173765"/>
                    <a:pt x="1325516" y="2223564"/>
                    <a:pt x="1368549" y="2223564"/>
                  </a:cubicBezTo>
                  <a:cubicBezTo>
                    <a:pt x="1742783" y="2223564"/>
                    <a:pt x="1712203" y="2218881"/>
                    <a:pt x="1712344" y="2227212"/>
                  </a:cubicBezTo>
                  <a:cubicBezTo>
                    <a:pt x="1720089" y="2720451"/>
                    <a:pt x="1738168" y="2650812"/>
                    <a:pt x="1650878" y="2650812"/>
                  </a:cubicBezTo>
                  <a:close/>
                  <a:moveTo>
                    <a:pt x="1650878" y="2200783"/>
                  </a:moveTo>
                  <a:cubicBezTo>
                    <a:pt x="1505323" y="2200783"/>
                    <a:pt x="1505723" y="2201677"/>
                    <a:pt x="1368549" y="2201677"/>
                  </a:cubicBezTo>
                  <a:cubicBezTo>
                    <a:pt x="1314616" y="2201677"/>
                    <a:pt x="1347598" y="2253689"/>
                    <a:pt x="1331025" y="1770287"/>
                  </a:cubicBezTo>
                  <a:cubicBezTo>
                    <a:pt x="1429050" y="1769722"/>
                    <a:pt x="1509137" y="1771746"/>
                    <a:pt x="1704434" y="1771629"/>
                  </a:cubicBezTo>
                  <a:cubicBezTo>
                    <a:pt x="1712909" y="2270092"/>
                    <a:pt x="1732731" y="2200736"/>
                    <a:pt x="1650878" y="2200783"/>
                  </a:cubicBezTo>
                  <a:close/>
                  <a:moveTo>
                    <a:pt x="1331613" y="3099406"/>
                  </a:moveTo>
                  <a:cubicBezTo>
                    <a:pt x="896596" y="3100512"/>
                    <a:pt x="959969" y="3125623"/>
                    <a:pt x="958156" y="3029390"/>
                  </a:cubicBezTo>
                  <a:cubicBezTo>
                    <a:pt x="956038" y="2916047"/>
                    <a:pt x="954390" y="2814472"/>
                    <a:pt x="953378" y="2708378"/>
                  </a:cubicBezTo>
                  <a:cubicBezTo>
                    <a:pt x="952930" y="2659120"/>
                    <a:pt x="893254" y="2673217"/>
                    <a:pt x="1324457" y="2671405"/>
                  </a:cubicBezTo>
                  <a:cubicBezTo>
                    <a:pt x="1326599" y="2962717"/>
                    <a:pt x="1328953" y="2981591"/>
                    <a:pt x="1331613" y="3099406"/>
                  </a:cubicBezTo>
                  <a:close/>
                  <a:moveTo>
                    <a:pt x="1227326" y="2650577"/>
                  </a:moveTo>
                  <a:cubicBezTo>
                    <a:pt x="1116918" y="2652224"/>
                    <a:pt x="1033182" y="2651918"/>
                    <a:pt x="952766" y="2650506"/>
                  </a:cubicBezTo>
                  <a:cubicBezTo>
                    <a:pt x="952742" y="2648670"/>
                    <a:pt x="947139" y="2241733"/>
                    <a:pt x="946786" y="2221611"/>
                  </a:cubicBezTo>
                  <a:cubicBezTo>
                    <a:pt x="1358544" y="2218293"/>
                    <a:pt x="1318665" y="2225518"/>
                    <a:pt x="1318689" y="2227189"/>
                  </a:cubicBezTo>
                  <a:cubicBezTo>
                    <a:pt x="1326552" y="2727747"/>
                    <a:pt x="1353106" y="2648529"/>
                    <a:pt x="1227326" y="2650577"/>
                  </a:cubicBezTo>
                  <a:close/>
                  <a:moveTo>
                    <a:pt x="946433" y="2199724"/>
                  </a:moveTo>
                  <a:cubicBezTo>
                    <a:pt x="938476" y="1750118"/>
                    <a:pt x="931908" y="1774312"/>
                    <a:pt x="945162" y="1774264"/>
                  </a:cubicBezTo>
                  <a:cubicBezTo>
                    <a:pt x="1122238" y="1773794"/>
                    <a:pt x="1137493" y="1774712"/>
                    <a:pt x="1227703" y="1772123"/>
                  </a:cubicBezTo>
                  <a:cubicBezTo>
                    <a:pt x="1335450" y="1769157"/>
                    <a:pt x="1310897" y="1695494"/>
                    <a:pt x="1318312" y="2201559"/>
                  </a:cubicBezTo>
                  <a:cubicBezTo>
                    <a:pt x="1212260" y="2200995"/>
                    <a:pt x="1169038" y="2197911"/>
                    <a:pt x="946433" y="2199724"/>
                  </a:cubicBezTo>
                  <a:close/>
                  <a:moveTo>
                    <a:pt x="663045" y="3571958"/>
                  </a:moveTo>
                  <a:cubicBezTo>
                    <a:pt x="757586" y="3570169"/>
                    <a:pt x="847419" y="3570075"/>
                    <a:pt x="944997" y="3572052"/>
                  </a:cubicBezTo>
                  <a:cubicBezTo>
                    <a:pt x="947280" y="3572099"/>
                    <a:pt x="955261" y="4000241"/>
                    <a:pt x="945044" y="4000429"/>
                  </a:cubicBezTo>
                  <a:cubicBezTo>
                    <a:pt x="930590" y="4000641"/>
                    <a:pt x="581804" y="4006478"/>
                    <a:pt x="581640" y="3991651"/>
                  </a:cubicBezTo>
                  <a:cubicBezTo>
                    <a:pt x="576955" y="3493752"/>
                    <a:pt x="536393" y="3574335"/>
                    <a:pt x="663045" y="3571958"/>
                  </a:cubicBezTo>
                  <a:close/>
                  <a:moveTo>
                    <a:pt x="662786" y="4022505"/>
                  </a:moveTo>
                  <a:cubicBezTo>
                    <a:pt x="756432" y="4023634"/>
                    <a:pt x="852009" y="4023776"/>
                    <a:pt x="945279" y="4022269"/>
                  </a:cubicBezTo>
                  <a:cubicBezTo>
                    <a:pt x="954696" y="4022128"/>
                    <a:pt x="953542" y="3972611"/>
                    <a:pt x="961664" y="4449423"/>
                  </a:cubicBezTo>
                  <a:cubicBezTo>
                    <a:pt x="783434" y="4452506"/>
                    <a:pt x="700287" y="4450412"/>
                    <a:pt x="588820" y="4450035"/>
                  </a:cubicBezTo>
                  <a:cubicBezTo>
                    <a:pt x="580792" y="3946865"/>
                    <a:pt x="554873" y="4021187"/>
                    <a:pt x="662786" y="4022505"/>
                  </a:cubicBezTo>
                  <a:close/>
                  <a:moveTo>
                    <a:pt x="962088" y="4474817"/>
                  </a:moveTo>
                  <a:cubicBezTo>
                    <a:pt x="967314" y="4808868"/>
                    <a:pt x="967761" y="4834615"/>
                    <a:pt x="968538" y="4896605"/>
                  </a:cubicBezTo>
                  <a:cubicBezTo>
                    <a:pt x="676863" y="4895805"/>
                    <a:pt x="710716" y="4896864"/>
                    <a:pt x="595835" y="4897381"/>
                  </a:cubicBezTo>
                  <a:cubicBezTo>
                    <a:pt x="587054" y="4335939"/>
                    <a:pt x="589691" y="4504424"/>
                    <a:pt x="589173" y="4471899"/>
                  </a:cubicBezTo>
                  <a:cubicBezTo>
                    <a:pt x="994998" y="4473358"/>
                    <a:pt x="961994" y="4469263"/>
                    <a:pt x="962088" y="4474817"/>
                  </a:cubicBezTo>
                  <a:close/>
                  <a:moveTo>
                    <a:pt x="662951" y="4918751"/>
                  </a:moveTo>
                  <a:cubicBezTo>
                    <a:pt x="1024966" y="4915809"/>
                    <a:pt x="968703" y="4909596"/>
                    <a:pt x="969244" y="4956524"/>
                  </a:cubicBezTo>
                  <a:cubicBezTo>
                    <a:pt x="970374" y="5055723"/>
                    <a:pt x="970633" y="5066384"/>
                    <a:pt x="974965" y="5347952"/>
                  </a:cubicBezTo>
                  <a:cubicBezTo>
                    <a:pt x="724369" y="5349317"/>
                    <a:pt x="714176" y="5348188"/>
                    <a:pt x="603792" y="5347764"/>
                  </a:cubicBezTo>
                  <a:cubicBezTo>
                    <a:pt x="594446" y="4853419"/>
                    <a:pt x="569257" y="4919645"/>
                    <a:pt x="662951" y="4918751"/>
                  </a:cubicBezTo>
                  <a:close/>
                  <a:moveTo>
                    <a:pt x="662786" y="5818480"/>
                  </a:moveTo>
                  <a:cubicBezTo>
                    <a:pt x="752760" y="5819445"/>
                    <a:pt x="855211" y="5819398"/>
                    <a:pt x="945209" y="5818904"/>
                  </a:cubicBezTo>
                  <a:cubicBezTo>
                    <a:pt x="1001590" y="5818598"/>
                    <a:pt x="974729" y="5764539"/>
                    <a:pt x="988548" y="6246857"/>
                  </a:cubicBezTo>
                  <a:cubicBezTo>
                    <a:pt x="704760" y="6248269"/>
                    <a:pt x="764860" y="6247517"/>
                    <a:pt x="615256" y="6246528"/>
                  </a:cubicBezTo>
                  <a:cubicBezTo>
                    <a:pt x="602473" y="5747429"/>
                    <a:pt x="591998" y="5817727"/>
                    <a:pt x="662786" y="5818480"/>
                  </a:cubicBezTo>
                  <a:close/>
                  <a:moveTo>
                    <a:pt x="662786" y="6268839"/>
                  </a:moveTo>
                  <a:cubicBezTo>
                    <a:pt x="757209" y="6269733"/>
                    <a:pt x="849373" y="6269686"/>
                    <a:pt x="945209" y="6269027"/>
                  </a:cubicBezTo>
                  <a:cubicBezTo>
                    <a:pt x="1002720" y="6268627"/>
                    <a:pt x="989231" y="6198917"/>
                    <a:pt x="997776" y="6697993"/>
                  </a:cubicBezTo>
                  <a:cubicBezTo>
                    <a:pt x="870772" y="6699028"/>
                    <a:pt x="914535" y="6700276"/>
                    <a:pt x="625096" y="6698723"/>
                  </a:cubicBezTo>
                  <a:cubicBezTo>
                    <a:pt x="616669" y="6202730"/>
                    <a:pt x="595482" y="6268203"/>
                    <a:pt x="662786" y="6268839"/>
                  </a:cubicBezTo>
                  <a:close/>
                  <a:moveTo>
                    <a:pt x="662833" y="6720845"/>
                  </a:moveTo>
                  <a:cubicBezTo>
                    <a:pt x="1019669" y="6723222"/>
                    <a:pt x="998082" y="6715738"/>
                    <a:pt x="998200" y="6723269"/>
                  </a:cubicBezTo>
                  <a:cubicBezTo>
                    <a:pt x="1000695" y="6882928"/>
                    <a:pt x="997211" y="6881704"/>
                    <a:pt x="999754" y="7044705"/>
                  </a:cubicBezTo>
                  <a:cubicBezTo>
                    <a:pt x="1001684" y="7168285"/>
                    <a:pt x="1016091" y="7147457"/>
                    <a:pt x="945115" y="7147834"/>
                  </a:cubicBezTo>
                  <a:cubicBezTo>
                    <a:pt x="850315" y="7148352"/>
                    <a:pt x="757256" y="7148634"/>
                    <a:pt x="663045" y="7146987"/>
                  </a:cubicBezTo>
                  <a:cubicBezTo>
                    <a:pt x="622013" y="7146281"/>
                    <a:pt x="631594" y="7165673"/>
                    <a:pt x="629687" y="7044234"/>
                  </a:cubicBezTo>
                  <a:cubicBezTo>
                    <a:pt x="623849" y="6670716"/>
                    <a:pt x="610195" y="6720492"/>
                    <a:pt x="662833" y="6720845"/>
                  </a:cubicBezTo>
                  <a:close/>
                  <a:moveTo>
                    <a:pt x="662833" y="7619821"/>
                  </a:moveTo>
                  <a:cubicBezTo>
                    <a:pt x="1071884" y="7622010"/>
                    <a:pt x="1011454" y="7591321"/>
                    <a:pt x="1012937" y="7687225"/>
                  </a:cubicBezTo>
                  <a:cubicBezTo>
                    <a:pt x="1015408" y="7845612"/>
                    <a:pt x="1013360" y="7848436"/>
                    <a:pt x="1015879" y="8008613"/>
                  </a:cubicBezTo>
                  <a:cubicBezTo>
                    <a:pt x="1016680" y="8059118"/>
                    <a:pt x="1030922" y="8048975"/>
                    <a:pt x="945209" y="8048504"/>
                  </a:cubicBezTo>
                  <a:cubicBezTo>
                    <a:pt x="598895" y="8046645"/>
                    <a:pt x="646589" y="8059401"/>
                    <a:pt x="645789" y="8008119"/>
                  </a:cubicBezTo>
                  <a:cubicBezTo>
                    <a:pt x="639009" y="7573811"/>
                    <a:pt x="619188" y="7619586"/>
                    <a:pt x="662833" y="7619821"/>
                  </a:cubicBezTo>
                  <a:close/>
                  <a:moveTo>
                    <a:pt x="646519" y="8068062"/>
                  </a:moveTo>
                  <a:cubicBezTo>
                    <a:pt x="735622" y="8070015"/>
                    <a:pt x="713423" y="8069945"/>
                    <a:pt x="1016939" y="8070674"/>
                  </a:cubicBezTo>
                  <a:cubicBezTo>
                    <a:pt x="1019081" y="8181381"/>
                    <a:pt x="1023671" y="8298678"/>
                    <a:pt x="1024001" y="8495098"/>
                  </a:cubicBezTo>
                  <a:cubicBezTo>
                    <a:pt x="617916" y="8497945"/>
                    <a:pt x="651557" y="8501970"/>
                    <a:pt x="651156" y="8489661"/>
                  </a:cubicBezTo>
                  <a:cubicBezTo>
                    <a:pt x="644000" y="8267494"/>
                    <a:pt x="647508" y="8179004"/>
                    <a:pt x="646519" y="8068062"/>
                  </a:cubicBezTo>
                  <a:close/>
                  <a:moveTo>
                    <a:pt x="1028615" y="7526059"/>
                  </a:moveTo>
                  <a:cubicBezTo>
                    <a:pt x="1016374" y="7107849"/>
                    <a:pt x="1002390" y="7169368"/>
                    <a:pt x="1086338" y="7169368"/>
                  </a:cubicBezTo>
                  <a:cubicBezTo>
                    <a:pt x="1444587" y="7169368"/>
                    <a:pt x="1395056" y="7160072"/>
                    <a:pt x="1396022" y="7207000"/>
                  </a:cubicBezTo>
                  <a:cubicBezTo>
                    <a:pt x="1405603" y="7659524"/>
                    <a:pt x="1410405" y="7597510"/>
                    <a:pt x="1368549" y="7597510"/>
                  </a:cubicBezTo>
                  <a:cubicBezTo>
                    <a:pt x="1228691" y="7597510"/>
                    <a:pt x="1227891" y="7594757"/>
                    <a:pt x="1086338" y="7594757"/>
                  </a:cubicBezTo>
                  <a:cubicBezTo>
                    <a:pt x="1015809" y="7594733"/>
                    <a:pt x="1031040" y="7609160"/>
                    <a:pt x="1028615" y="7526059"/>
                  </a:cubicBezTo>
                  <a:close/>
                  <a:moveTo>
                    <a:pt x="1086361" y="7616597"/>
                  </a:moveTo>
                  <a:cubicBezTo>
                    <a:pt x="1225207" y="7616597"/>
                    <a:pt x="1227820" y="7619351"/>
                    <a:pt x="1368573" y="7619351"/>
                  </a:cubicBezTo>
                  <a:cubicBezTo>
                    <a:pt x="1410076" y="7619351"/>
                    <a:pt x="1401059" y="7605700"/>
                    <a:pt x="1402331" y="7687271"/>
                  </a:cubicBezTo>
                  <a:cubicBezTo>
                    <a:pt x="1408828" y="8102846"/>
                    <a:pt x="1428461" y="8045963"/>
                    <a:pt x="1368573" y="8045963"/>
                  </a:cubicBezTo>
                  <a:cubicBezTo>
                    <a:pt x="985935" y="8045963"/>
                    <a:pt x="1036125" y="8068485"/>
                    <a:pt x="1035183" y="8008237"/>
                  </a:cubicBezTo>
                  <a:cubicBezTo>
                    <a:pt x="1028027" y="7553053"/>
                    <a:pt x="1019057" y="7616597"/>
                    <a:pt x="1086361" y="7616597"/>
                  </a:cubicBezTo>
                  <a:close/>
                  <a:moveTo>
                    <a:pt x="1086361" y="8070745"/>
                  </a:moveTo>
                  <a:cubicBezTo>
                    <a:pt x="1476697" y="8070745"/>
                    <a:pt x="1410546" y="8035067"/>
                    <a:pt x="1412100" y="8169073"/>
                  </a:cubicBezTo>
                  <a:cubicBezTo>
                    <a:pt x="1416620" y="8562501"/>
                    <a:pt x="1435524" y="8497734"/>
                    <a:pt x="1368573" y="8497686"/>
                  </a:cubicBezTo>
                  <a:cubicBezTo>
                    <a:pt x="1349293" y="8497686"/>
                    <a:pt x="1043352" y="8496698"/>
                    <a:pt x="1043352" y="8490038"/>
                  </a:cubicBezTo>
                  <a:cubicBezTo>
                    <a:pt x="1042316" y="8007578"/>
                    <a:pt x="1010488" y="8070745"/>
                    <a:pt x="1086361" y="8070745"/>
                  </a:cubicBezTo>
                  <a:close/>
                  <a:moveTo>
                    <a:pt x="1086361" y="8516725"/>
                  </a:moveTo>
                  <a:cubicBezTo>
                    <a:pt x="1225961" y="8516725"/>
                    <a:pt x="1225278" y="8519527"/>
                    <a:pt x="1368573" y="8519527"/>
                  </a:cubicBezTo>
                  <a:cubicBezTo>
                    <a:pt x="1429168" y="8519573"/>
                    <a:pt x="1415090" y="8447840"/>
                    <a:pt x="1423494" y="8945856"/>
                  </a:cubicBezTo>
                  <a:cubicBezTo>
                    <a:pt x="1283260" y="8945338"/>
                    <a:pt x="1167437" y="8947339"/>
                    <a:pt x="1048790" y="8946822"/>
                  </a:cubicBezTo>
                  <a:cubicBezTo>
                    <a:pt x="1041186" y="8447063"/>
                    <a:pt x="1028333" y="8516725"/>
                    <a:pt x="1086361" y="8516725"/>
                  </a:cubicBezTo>
                  <a:close/>
                  <a:moveTo>
                    <a:pt x="1086361" y="8968755"/>
                  </a:moveTo>
                  <a:cubicBezTo>
                    <a:pt x="1451743" y="8968755"/>
                    <a:pt x="1423800" y="8964025"/>
                    <a:pt x="1423918" y="8972168"/>
                  </a:cubicBezTo>
                  <a:cubicBezTo>
                    <a:pt x="1431710" y="9469714"/>
                    <a:pt x="1454827" y="9397698"/>
                    <a:pt x="1368573" y="9397698"/>
                  </a:cubicBezTo>
                  <a:cubicBezTo>
                    <a:pt x="1229256" y="9397698"/>
                    <a:pt x="1231398" y="9395838"/>
                    <a:pt x="1086361" y="9395838"/>
                  </a:cubicBezTo>
                  <a:cubicBezTo>
                    <a:pt x="1050320" y="9395838"/>
                    <a:pt x="1060043" y="9415890"/>
                    <a:pt x="1058136" y="9293086"/>
                  </a:cubicBezTo>
                  <a:cubicBezTo>
                    <a:pt x="1052274" y="8919121"/>
                    <a:pt x="1025602" y="8968755"/>
                    <a:pt x="1086361" y="8968755"/>
                  </a:cubicBezTo>
                  <a:close/>
                  <a:moveTo>
                    <a:pt x="1431404" y="8168743"/>
                  </a:moveTo>
                  <a:cubicBezTo>
                    <a:pt x="1429968" y="8043139"/>
                    <a:pt x="1354189" y="8064979"/>
                    <a:pt x="1791984" y="8067332"/>
                  </a:cubicBezTo>
                  <a:cubicBezTo>
                    <a:pt x="1802530" y="8067403"/>
                    <a:pt x="1803613" y="8015132"/>
                    <a:pt x="1811099" y="8497451"/>
                  </a:cubicBezTo>
                  <a:cubicBezTo>
                    <a:pt x="1393315" y="8499475"/>
                    <a:pt x="1435076" y="8500464"/>
                    <a:pt x="1435053" y="8490038"/>
                  </a:cubicBezTo>
                  <a:cubicBezTo>
                    <a:pt x="1434794" y="8365916"/>
                    <a:pt x="1433523" y="8354973"/>
                    <a:pt x="1431404" y="8168743"/>
                  </a:cubicBezTo>
                  <a:close/>
                  <a:moveTo>
                    <a:pt x="1811428" y="8519338"/>
                  </a:moveTo>
                  <a:cubicBezTo>
                    <a:pt x="1818938" y="9003328"/>
                    <a:pt x="1828002" y="8946916"/>
                    <a:pt x="1791984" y="8947033"/>
                  </a:cubicBezTo>
                  <a:cubicBezTo>
                    <a:pt x="1693464" y="8947433"/>
                    <a:pt x="1608033" y="8947574"/>
                    <a:pt x="1509772" y="8946516"/>
                  </a:cubicBezTo>
                  <a:cubicBezTo>
                    <a:pt x="1429968" y="8945644"/>
                    <a:pt x="1437195" y="9018978"/>
                    <a:pt x="1435123" y="8519573"/>
                  </a:cubicBezTo>
                  <a:cubicBezTo>
                    <a:pt x="1675808" y="8519785"/>
                    <a:pt x="1695630" y="8519950"/>
                    <a:pt x="1811428" y="8519338"/>
                  </a:cubicBezTo>
                  <a:close/>
                  <a:moveTo>
                    <a:pt x="1509608" y="8968426"/>
                  </a:moveTo>
                  <a:cubicBezTo>
                    <a:pt x="1841137" y="8972003"/>
                    <a:pt x="1817879" y="8964801"/>
                    <a:pt x="1817996" y="8972121"/>
                  </a:cubicBezTo>
                  <a:cubicBezTo>
                    <a:pt x="1825694" y="9464254"/>
                    <a:pt x="1835464" y="9397486"/>
                    <a:pt x="1792148" y="9396827"/>
                  </a:cubicBezTo>
                  <a:cubicBezTo>
                    <a:pt x="1381214" y="9390755"/>
                    <a:pt x="1451932" y="9433588"/>
                    <a:pt x="1449743" y="9293086"/>
                  </a:cubicBezTo>
                  <a:cubicBezTo>
                    <a:pt x="1443645" y="8902717"/>
                    <a:pt x="1417067" y="8967437"/>
                    <a:pt x="1509608" y="8968426"/>
                  </a:cubicBezTo>
                  <a:close/>
                  <a:moveTo>
                    <a:pt x="1820256" y="8067497"/>
                  </a:moveTo>
                  <a:cubicBezTo>
                    <a:pt x="1874095" y="8067779"/>
                    <a:pt x="2190417" y="8068039"/>
                    <a:pt x="2193478" y="8068039"/>
                  </a:cubicBezTo>
                  <a:cubicBezTo>
                    <a:pt x="2193501" y="8069874"/>
                    <a:pt x="2199787" y="8440591"/>
                    <a:pt x="2200799" y="8495333"/>
                  </a:cubicBezTo>
                  <a:cubicBezTo>
                    <a:pt x="2075254" y="8495474"/>
                    <a:pt x="2199457" y="8496016"/>
                    <a:pt x="1830379" y="8497380"/>
                  </a:cubicBezTo>
                  <a:cubicBezTo>
                    <a:pt x="1823976" y="8085101"/>
                    <a:pt x="1824164" y="8236899"/>
                    <a:pt x="1820256" y="8067497"/>
                  </a:cubicBezTo>
                  <a:close/>
                  <a:moveTo>
                    <a:pt x="2201223" y="8517173"/>
                  </a:moveTo>
                  <a:cubicBezTo>
                    <a:pt x="2209344" y="8946516"/>
                    <a:pt x="2207979" y="8818981"/>
                    <a:pt x="2210168" y="8946044"/>
                  </a:cubicBezTo>
                  <a:cubicBezTo>
                    <a:pt x="2194349" y="8946044"/>
                    <a:pt x="2277331" y="8945810"/>
                    <a:pt x="1836900" y="8946892"/>
                  </a:cubicBezTo>
                  <a:cubicBezTo>
                    <a:pt x="1835017" y="8823947"/>
                    <a:pt x="1836147" y="8868827"/>
                    <a:pt x="1830732" y="8519244"/>
                  </a:cubicBezTo>
                  <a:cubicBezTo>
                    <a:pt x="2229284" y="8517549"/>
                    <a:pt x="2085024" y="8517291"/>
                    <a:pt x="2201223" y="8517173"/>
                  </a:cubicBezTo>
                  <a:close/>
                  <a:moveTo>
                    <a:pt x="2206190" y="7619939"/>
                  </a:moveTo>
                  <a:cubicBezTo>
                    <a:pt x="2374697" y="7620103"/>
                    <a:pt x="2374038" y="7616315"/>
                    <a:pt x="2579623" y="7617727"/>
                  </a:cubicBezTo>
                  <a:cubicBezTo>
                    <a:pt x="2582260" y="7847778"/>
                    <a:pt x="2585179" y="7814735"/>
                    <a:pt x="2588639" y="8044833"/>
                  </a:cubicBezTo>
                  <a:cubicBezTo>
                    <a:pt x="2336867" y="8044292"/>
                    <a:pt x="2388163" y="8046175"/>
                    <a:pt x="2212428" y="8046175"/>
                  </a:cubicBezTo>
                  <a:cubicBezTo>
                    <a:pt x="2209721" y="7881597"/>
                    <a:pt x="2208944" y="7769548"/>
                    <a:pt x="2206190" y="7619939"/>
                  </a:cubicBezTo>
                  <a:close/>
                  <a:moveTo>
                    <a:pt x="2215512" y="8068039"/>
                  </a:moveTo>
                  <a:cubicBezTo>
                    <a:pt x="2660652" y="8068039"/>
                    <a:pt x="2588545" y="8032030"/>
                    <a:pt x="2590381" y="8168978"/>
                  </a:cubicBezTo>
                  <a:cubicBezTo>
                    <a:pt x="2592241" y="8318141"/>
                    <a:pt x="2593583" y="8360598"/>
                    <a:pt x="2594524" y="8490085"/>
                  </a:cubicBezTo>
                  <a:cubicBezTo>
                    <a:pt x="2594595" y="8500369"/>
                    <a:pt x="2624657" y="8495380"/>
                    <a:pt x="2220126" y="8495310"/>
                  </a:cubicBezTo>
                  <a:cubicBezTo>
                    <a:pt x="2220056" y="8491450"/>
                    <a:pt x="2211628" y="8068039"/>
                    <a:pt x="2215512" y="8068039"/>
                  </a:cubicBezTo>
                  <a:close/>
                  <a:moveTo>
                    <a:pt x="2594736" y="8517855"/>
                  </a:moveTo>
                  <a:cubicBezTo>
                    <a:pt x="2594760" y="8519927"/>
                    <a:pt x="2599680" y="8942138"/>
                    <a:pt x="2599704" y="8944538"/>
                  </a:cubicBezTo>
                  <a:cubicBezTo>
                    <a:pt x="2447440" y="8942397"/>
                    <a:pt x="2344165" y="8945904"/>
                    <a:pt x="2229425" y="8946044"/>
                  </a:cubicBezTo>
                  <a:cubicBezTo>
                    <a:pt x="2226977" y="8802930"/>
                    <a:pt x="2228460" y="8944962"/>
                    <a:pt x="2220527" y="8517173"/>
                  </a:cubicBezTo>
                  <a:cubicBezTo>
                    <a:pt x="2352592" y="8517197"/>
                    <a:pt x="2446451" y="8518915"/>
                    <a:pt x="2594736" y="8517855"/>
                  </a:cubicBezTo>
                  <a:close/>
                  <a:moveTo>
                    <a:pt x="2600057" y="8966425"/>
                  </a:moveTo>
                  <a:cubicBezTo>
                    <a:pt x="2602858" y="9149102"/>
                    <a:pt x="2601045" y="9104739"/>
                    <a:pt x="2605777" y="9395109"/>
                  </a:cubicBezTo>
                  <a:cubicBezTo>
                    <a:pt x="2517168" y="9396310"/>
                    <a:pt x="2411610" y="9395509"/>
                    <a:pt x="2234416" y="9395462"/>
                  </a:cubicBezTo>
                  <a:cubicBezTo>
                    <a:pt x="2234392" y="9392779"/>
                    <a:pt x="2229896" y="8973980"/>
                    <a:pt x="2229872" y="8971744"/>
                  </a:cubicBezTo>
                  <a:cubicBezTo>
                    <a:pt x="2229755" y="8963907"/>
                    <a:pt x="2592100" y="8966308"/>
                    <a:pt x="2600057" y="8966425"/>
                  </a:cubicBezTo>
                  <a:close/>
                  <a:moveTo>
                    <a:pt x="2598903" y="7617891"/>
                  </a:moveTo>
                  <a:cubicBezTo>
                    <a:pt x="2815905" y="7619821"/>
                    <a:pt x="2648104" y="7618103"/>
                    <a:pt x="2973254" y="7620151"/>
                  </a:cubicBezTo>
                  <a:cubicBezTo>
                    <a:pt x="2976338" y="7858345"/>
                    <a:pt x="2975703" y="7906779"/>
                    <a:pt x="2978080" y="8045727"/>
                  </a:cubicBezTo>
                  <a:cubicBezTo>
                    <a:pt x="2673952" y="8044974"/>
                    <a:pt x="2849310" y="8045610"/>
                    <a:pt x="2607896" y="8044904"/>
                  </a:cubicBezTo>
                  <a:cubicBezTo>
                    <a:pt x="2604412" y="7816994"/>
                    <a:pt x="2601351" y="7833869"/>
                    <a:pt x="2598903" y="7617891"/>
                  </a:cubicBezTo>
                  <a:close/>
                  <a:moveTo>
                    <a:pt x="2638970" y="8066909"/>
                  </a:moveTo>
                  <a:cubicBezTo>
                    <a:pt x="3048233" y="8068556"/>
                    <a:pt x="2977539" y="8038691"/>
                    <a:pt x="2980670" y="8170131"/>
                  </a:cubicBezTo>
                  <a:cubicBezTo>
                    <a:pt x="2983330" y="8279921"/>
                    <a:pt x="2984554" y="8365446"/>
                    <a:pt x="2986249" y="8490249"/>
                  </a:cubicBezTo>
                  <a:cubicBezTo>
                    <a:pt x="2986343" y="8498534"/>
                    <a:pt x="2613899" y="8498228"/>
                    <a:pt x="2613852" y="8489967"/>
                  </a:cubicBezTo>
                  <a:cubicBezTo>
                    <a:pt x="2610297" y="8005883"/>
                    <a:pt x="2592735" y="8066697"/>
                    <a:pt x="2638970" y="8066909"/>
                  </a:cubicBezTo>
                  <a:close/>
                  <a:moveTo>
                    <a:pt x="2639088" y="8517455"/>
                  </a:moveTo>
                  <a:cubicBezTo>
                    <a:pt x="2737961" y="8516514"/>
                    <a:pt x="2822403" y="8516655"/>
                    <a:pt x="2921299" y="8516937"/>
                  </a:cubicBezTo>
                  <a:cubicBezTo>
                    <a:pt x="3005788" y="8517173"/>
                    <a:pt x="2986202" y="8440779"/>
                    <a:pt x="2994747" y="8944398"/>
                  </a:cubicBezTo>
                  <a:cubicBezTo>
                    <a:pt x="2891567" y="8945150"/>
                    <a:pt x="2833726" y="8948610"/>
                    <a:pt x="2619007" y="8944844"/>
                  </a:cubicBezTo>
                  <a:cubicBezTo>
                    <a:pt x="2611827" y="8453653"/>
                    <a:pt x="2605353" y="8517809"/>
                    <a:pt x="2639088" y="8517455"/>
                  </a:cubicBezTo>
                  <a:close/>
                  <a:moveTo>
                    <a:pt x="2638852" y="8967085"/>
                  </a:moveTo>
                  <a:cubicBezTo>
                    <a:pt x="2986531" y="8973627"/>
                    <a:pt x="2994983" y="8957388"/>
                    <a:pt x="2995218" y="8972121"/>
                  </a:cubicBezTo>
                  <a:cubicBezTo>
                    <a:pt x="2997667" y="9128109"/>
                    <a:pt x="2994253" y="9135945"/>
                    <a:pt x="2996725" y="9293557"/>
                  </a:cubicBezTo>
                  <a:cubicBezTo>
                    <a:pt x="2998655" y="9417585"/>
                    <a:pt x="3018147" y="9398968"/>
                    <a:pt x="2921652" y="9395768"/>
                  </a:cubicBezTo>
                  <a:cubicBezTo>
                    <a:pt x="2564839" y="9384071"/>
                    <a:pt x="2625787" y="9438883"/>
                    <a:pt x="2623410" y="9293157"/>
                  </a:cubicBezTo>
                  <a:cubicBezTo>
                    <a:pt x="2617501" y="8917756"/>
                    <a:pt x="2609732" y="8966543"/>
                    <a:pt x="2638852" y="8967085"/>
                  </a:cubicBezTo>
                  <a:close/>
                  <a:moveTo>
                    <a:pt x="2997784" y="8067615"/>
                  </a:moveTo>
                  <a:cubicBezTo>
                    <a:pt x="3304031" y="8067991"/>
                    <a:pt x="3063652" y="8068015"/>
                    <a:pt x="3373477" y="8068673"/>
                  </a:cubicBezTo>
                  <a:cubicBezTo>
                    <a:pt x="3381175" y="8564384"/>
                    <a:pt x="3391957" y="8498086"/>
                    <a:pt x="3344898" y="8498086"/>
                  </a:cubicBezTo>
                  <a:cubicBezTo>
                    <a:pt x="3343062" y="8498086"/>
                    <a:pt x="3005647" y="8496745"/>
                    <a:pt x="3005553" y="8489826"/>
                  </a:cubicBezTo>
                  <a:cubicBezTo>
                    <a:pt x="3001527" y="8192724"/>
                    <a:pt x="3000232" y="8200185"/>
                    <a:pt x="2997784" y="8067615"/>
                  </a:cubicBezTo>
                  <a:close/>
                  <a:moveTo>
                    <a:pt x="3344898" y="8519973"/>
                  </a:moveTo>
                  <a:cubicBezTo>
                    <a:pt x="3389744" y="8519973"/>
                    <a:pt x="3377809" y="8451488"/>
                    <a:pt x="3386543" y="8944232"/>
                  </a:cubicBezTo>
                  <a:cubicBezTo>
                    <a:pt x="3359282" y="8944068"/>
                    <a:pt x="3338001" y="8944115"/>
                    <a:pt x="3062546" y="8944162"/>
                  </a:cubicBezTo>
                  <a:cubicBezTo>
                    <a:pt x="3001739" y="8944162"/>
                    <a:pt x="3012756" y="9014884"/>
                    <a:pt x="3005929" y="8517055"/>
                  </a:cubicBezTo>
                  <a:cubicBezTo>
                    <a:pt x="3208219" y="8517173"/>
                    <a:pt x="3212950" y="8519973"/>
                    <a:pt x="3344898" y="8519973"/>
                  </a:cubicBezTo>
                  <a:close/>
                  <a:moveTo>
                    <a:pt x="3391816" y="8008189"/>
                  </a:moveTo>
                  <a:cubicBezTo>
                    <a:pt x="3384659" y="7548629"/>
                    <a:pt x="3349724" y="7615302"/>
                    <a:pt x="3485910" y="7618785"/>
                  </a:cubicBezTo>
                  <a:cubicBezTo>
                    <a:pt x="3579086" y="7621163"/>
                    <a:pt x="3674404" y="7620975"/>
                    <a:pt x="3756703" y="7619563"/>
                  </a:cubicBezTo>
                  <a:cubicBezTo>
                    <a:pt x="3761576" y="8022428"/>
                    <a:pt x="3760117" y="7944105"/>
                    <a:pt x="3762000" y="8047163"/>
                  </a:cubicBezTo>
                  <a:cubicBezTo>
                    <a:pt x="3331927" y="8058106"/>
                    <a:pt x="3392451" y="8048246"/>
                    <a:pt x="3391816" y="8008189"/>
                  </a:cubicBezTo>
                  <a:close/>
                  <a:moveTo>
                    <a:pt x="3762400" y="8069051"/>
                  </a:moveTo>
                  <a:cubicBezTo>
                    <a:pt x="3765272" y="8211929"/>
                    <a:pt x="3767886" y="8201362"/>
                    <a:pt x="3770546" y="8496580"/>
                  </a:cubicBezTo>
                  <a:cubicBezTo>
                    <a:pt x="3719273" y="8497051"/>
                    <a:pt x="3399443" y="8498063"/>
                    <a:pt x="3397772" y="8498063"/>
                  </a:cubicBezTo>
                  <a:cubicBezTo>
                    <a:pt x="3398007" y="8380319"/>
                    <a:pt x="3397960" y="8403995"/>
                    <a:pt x="3392734" y="8068745"/>
                  </a:cubicBezTo>
                  <a:cubicBezTo>
                    <a:pt x="3496692" y="8069191"/>
                    <a:pt x="3614209" y="8072792"/>
                    <a:pt x="3762400" y="8069051"/>
                  </a:cubicBezTo>
                  <a:close/>
                  <a:moveTo>
                    <a:pt x="3768662" y="8518443"/>
                  </a:moveTo>
                  <a:cubicBezTo>
                    <a:pt x="3771040" y="8518443"/>
                    <a:pt x="3777796" y="8944115"/>
                    <a:pt x="3777820" y="8945974"/>
                  </a:cubicBezTo>
                  <a:cubicBezTo>
                    <a:pt x="3558534" y="8949716"/>
                    <a:pt x="3506885" y="8945244"/>
                    <a:pt x="3405799" y="8944350"/>
                  </a:cubicBezTo>
                  <a:cubicBezTo>
                    <a:pt x="3403586" y="8817757"/>
                    <a:pt x="3397536" y="8695213"/>
                    <a:pt x="3397724" y="8519903"/>
                  </a:cubicBezTo>
                  <a:cubicBezTo>
                    <a:pt x="3399396" y="8519927"/>
                    <a:pt x="3733892" y="8518773"/>
                    <a:pt x="3768662" y="8518443"/>
                  </a:cubicBezTo>
                  <a:close/>
                  <a:moveTo>
                    <a:pt x="3778267" y="8972168"/>
                  </a:moveTo>
                  <a:cubicBezTo>
                    <a:pt x="3785777" y="9451121"/>
                    <a:pt x="3789708" y="9396592"/>
                    <a:pt x="3768662" y="9396356"/>
                  </a:cubicBezTo>
                  <a:cubicBezTo>
                    <a:pt x="3340002" y="9391767"/>
                    <a:pt x="3411472" y="9430788"/>
                    <a:pt x="3409330" y="9293134"/>
                  </a:cubicBezTo>
                  <a:cubicBezTo>
                    <a:pt x="3406835" y="9133475"/>
                    <a:pt x="3408860" y="9136628"/>
                    <a:pt x="3406270" y="8971744"/>
                  </a:cubicBezTo>
                  <a:cubicBezTo>
                    <a:pt x="3406152" y="8963201"/>
                    <a:pt x="3778243" y="8970332"/>
                    <a:pt x="3778267" y="8972168"/>
                  </a:cubicBezTo>
                  <a:close/>
                  <a:moveTo>
                    <a:pt x="3781681" y="8068556"/>
                  </a:moveTo>
                  <a:cubicBezTo>
                    <a:pt x="3853387" y="8066767"/>
                    <a:pt x="3865981" y="8067073"/>
                    <a:pt x="4155749" y="8067026"/>
                  </a:cubicBezTo>
                  <a:cubicBezTo>
                    <a:pt x="4159092" y="8262764"/>
                    <a:pt x="4156879" y="8087854"/>
                    <a:pt x="4163023" y="8497592"/>
                  </a:cubicBezTo>
                  <a:cubicBezTo>
                    <a:pt x="3746769" y="8496768"/>
                    <a:pt x="3789896" y="8498180"/>
                    <a:pt x="3789826" y="8489920"/>
                  </a:cubicBezTo>
                  <a:cubicBezTo>
                    <a:pt x="3787707" y="8235864"/>
                    <a:pt x="3784105" y="8186559"/>
                    <a:pt x="3781681" y="8068556"/>
                  </a:cubicBezTo>
                  <a:close/>
                  <a:moveTo>
                    <a:pt x="4163353" y="8519456"/>
                  </a:moveTo>
                  <a:cubicBezTo>
                    <a:pt x="4169403" y="8922745"/>
                    <a:pt x="4166508" y="8711357"/>
                    <a:pt x="4170251" y="8946868"/>
                  </a:cubicBezTo>
                  <a:cubicBezTo>
                    <a:pt x="4044258" y="8946656"/>
                    <a:pt x="3954826" y="8943268"/>
                    <a:pt x="3797123" y="8945644"/>
                  </a:cubicBezTo>
                  <a:cubicBezTo>
                    <a:pt x="3795076" y="8820393"/>
                    <a:pt x="3791450" y="8676620"/>
                    <a:pt x="3790085" y="8518232"/>
                  </a:cubicBezTo>
                  <a:cubicBezTo>
                    <a:pt x="3981898" y="8516561"/>
                    <a:pt x="4043717" y="8519244"/>
                    <a:pt x="4163353" y="8519456"/>
                  </a:cubicBezTo>
                  <a:close/>
                  <a:moveTo>
                    <a:pt x="4170604" y="8968732"/>
                  </a:moveTo>
                  <a:cubicBezTo>
                    <a:pt x="4173358" y="9167741"/>
                    <a:pt x="4170180" y="9077815"/>
                    <a:pt x="4175124" y="9394992"/>
                  </a:cubicBezTo>
                  <a:cubicBezTo>
                    <a:pt x="4033830" y="9395180"/>
                    <a:pt x="3997623" y="9398380"/>
                    <a:pt x="3803762" y="9396710"/>
                  </a:cubicBezTo>
                  <a:cubicBezTo>
                    <a:pt x="3800490" y="9270775"/>
                    <a:pt x="3799996" y="9129850"/>
                    <a:pt x="3797524" y="8971791"/>
                  </a:cubicBezTo>
                  <a:cubicBezTo>
                    <a:pt x="3797406" y="8962731"/>
                    <a:pt x="3781563" y="8968143"/>
                    <a:pt x="4170604" y="8968732"/>
                  </a:cubicBezTo>
                  <a:close/>
                  <a:moveTo>
                    <a:pt x="4175029" y="8067050"/>
                  </a:moveTo>
                  <a:cubicBezTo>
                    <a:pt x="4295372" y="8067026"/>
                    <a:pt x="4304953" y="8068933"/>
                    <a:pt x="4547168" y="8069545"/>
                  </a:cubicBezTo>
                  <a:cubicBezTo>
                    <a:pt x="4547191" y="8071427"/>
                    <a:pt x="4554630" y="8480106"/>
                    <a:pt x="4554984" y="8497310"/>
                  </a:cubicBezTo>
                  <a:cubicBezTo>
                    <a:pt x="4371669" y="8497262"/>
                    <a:pt x="4247701" y="8497686"/>
                    <a:pt x="4182280" y="8497616"/>
                  </a:cubicBezTo>
                  <a:cubicBezTo>
                    <a:pt x="4176418" y="8105835"/>
                    <a:pt x="4177878" y="8235040"/>
                    <a:pt x="4175029" y="8067050"/>
                  </a:cubicBezTo>
                  <a:close/>
                  <a:moveTo>
                    <a:pt x="4192191" y="8519479"/>
                  </a:moveTo>
                  <a:cubicBezTo>
                    <a:pt x="4631539" y="8519479"/>
                    <a:pt x="4555195" y="8487049"/>
                    <a:pt x="4557761" y="8650826"/>
                  </a:cubicBezTo>
                  <a:cubicBezTo>
                    <a:pt x="4560280" y="8812132"/>
                    <a:pt x="4560775" y="8801001"/>
                    <a:pt x="4563152" y="8948139"/>
                  </a:cubicBezTo>
                  <a:cubicBezTo>
                    <a:pt x="4383321" y="8949198"/>
                    <a:pt x="4347162" y="8946892"/>
                    <a:pt x="4189531" y="8946892"/>
                  </a:cubicBezTo>
                  <a:cubicBezTo>
                    <a:pt x="4182021" y="8469115"/>
                    <a:pt x="4177854" y="8519479"/>
                    <a:pt x="4192191" y="8519479"/>
                  </a:cubicBezTo>
                  <a:close/>
                  <a:moveTo>
                    <a:pt x="4192191" y="8968755"/>
                  </a:moveTo>
                  <a:cubicBezTo>
                    <a:pt x="4193862" y="8968755"/>
                    <a:pt x="4563505" y="8969650"/>
                    <a:pt x="4563552" y="8972168"/>
                  </a:cubicBezTo>
                  <a:cubicBezTo>
                    <a:pt x="4563600" y="8974992"/>
                    <a:pt x="4568708" y="9394968"/>
                    <a:pt x="4568732" y="9397792"/>
                  </a:cubicBezTo>
                  <a:cubicBezTo>
                    <a:pt x="4309708" y="9399134"/>
                    <a:pt x="4372822" y="9395015"/>
                    <a:pt x="4194404" y="9394992"/>
                  </a:cubicBezTo>
                  <a:cubicBezTo>
                    <a:pt x="4186988" y="8921333"/>
                    <a:pt x="4190519" y="8968755"/>
                    <a:pt x="4192191" y="8968755"/>
                  </a:cubicBezTo>
                  <a:close/>
                  <a:moveTo>
                    <a:pt x="4615649" y="8069803"/>
                  </a:moveTo>
                  <a:cubicBezTo>
                    <a:pt x="4755012" y="8070368"/>
                    <a:pt x="4759579" y="8069827"/>
                    <a:pt x="4897884" y="8070368"/>
                  </a:cubicBezTo>
                  <a:cubicBezTo>
                    <a:pt x="4954759" y="8070603"/>
                    <a:pt x="4940187" y="8003177"/>
                    <a:pt x="4946002" y="8496604"/>
                  </a:cubicBezTo>
                  <a:cubicBezTo>
                    <a:pt x="4535915" y="8498486"/>
                    <a:pt x="4574334" y="8500675"/>
                    <a:pt x="4574122" y="8489802"/>
                  </a:cubicBezTo>
                  <a:cubicBezTo>
                    <a:pt x="4564471" y="8002941"/>
                    <a:pt x="4549404" y="8069521"/>
                    <a:pt x="4615649" y="8069803"/>
                  </a:cubicBezTo>
                  <a:close/>
                  <a:moveTo>
                    <a:pt x="4946284" y="8518443"/>
                  </a:moveTo>
                  <a:cubicBezTo>
                    <a:pt x="4947579" y="8627056"/>
                    <a:pt x="4948944" y="8718183"/>
                    <a:pt x="4951769" y="8811662"/>
                  </a:cubicBezTo>
                  <a:cubicBezTo>
                    <a:pt x="4957019" y="8984476"/>
                    <a:pt x="5023264" y="8944444"/>
                    <a:pt x="4615602" y="8947762"/>
                  </a:cubicBezTo>
                  <a:cubicBezTo>
                    <a:pt x="4567860" y="8948139"/>
                    <a:pt x="4584622" y="9013542"/>
                    <a:pt x="4574734" y="8519173"/>
                  </a:cubicBezTo>
                  <a:cubicBezTo>
                    <a:pt x="4917541" y="8519221"/>
                    <a:pt x="4783874" y="8519221"/>
                    <a:pt x="4946284" y="8518443"/>
                  </a:cubicBezTo>
                  <a:close/>
                  <a:moveTo>
                    <a:pt x="4615790" y="8969650"/>
                  </a:moveTo>
                  <a:cubicBezTo>
                    <a:pt x="4617462" y="8969626"/>
                    <a:pt x="4955371" y="8966308"/>
                    <a:pt x="4955465" y="8972168"/>
                  </a:cubicBezTo>
                  <a:cubicBezTo>
                    <a:pt x="4963163" y="9465478"/>
                    <a:pt x="4989435" y="9395650"/>
                    <a:pt x="4897860" y="9396404"/>
                  </a:cubicBezTo>
                  <a:cubicBezTo>
                    <a:pt x="4757014" y="9397556"/>
                    <a:pt x="4748445" y="9396427"/>
                    <a:pt x="4615649" y="9397486"/>
                  </a:cubicBezTo>
                  <a:cubicBezTo>
                    <a:pt x="4579301" y="9397722"/>
                    <a:pt x="4588553" y="9416973"/>
                    <a:pt x="4586623" y="9293134"/>
                  </a:cubicBezTo>
                  <a:cubicBezTo>
                    <a:pt x="4580949" y="8920486"/>
                    <a:pt x="4569673" y="8970027"/>
                    <a:pt x="4615790" y="8969650"/>
                  </a:cubicBezTo>
                  <a:close/>
                  <a:moveTo>
                    <a:pt x="4958973" y="8070533"/>
                  </a:moveTo>
                  <a:cubicBezTo>
                    <a:pt x="5193207" y="8070957"/>
                    <a:pt x="5159543" y="8069497"/>
                    <a:pt x="5321601" y="8069497"/>
                  </a:cubicBezTo>
                  <a:cubicBezTo>
                    <a:pt x="5340810" y="8069497"/>
                    <a:pt x="5331982" y="8018733"/>
                    <a:pt x="5339633" y="8498722"/>
                  </a:cubicBezTo>
                  <a:cubicBezTo>
                    <a:pt x="5194125" y="8499122"/>
                    <a:pt x="5170843" y="8495780"/>
                    <a:pt x="4965329" y="8496486"/>
                  </a:cubicBezTo>
                  <a:cubicBezTo>
                    <a:pt x="4963728" y="8372318"/>
                    <a:pt x="4965494" y="8484460"/>
                    <a:pt x="4958973" y="8070533"/>
                  </a:cubicBezTo>
                  <a:close/>
                  <a:moveTo>
                    <a:pt x="5039130" y="8518255"/>
                  </a:moveTo>
                  <a:cubicBezTo>
                    <a:pt x="5178800" y="8518255"/>
                    <a:pt x="5180259" y="8520633"/>
                    <a:pt x="5321577" y="8520633"/>
                  </a:cubicBezTo>
                  <a:cubicBezTo>
                    <a:pt x="5349144" y="8520633"/>
                    <a:pt x="5339563" y="8467656"/>
                    <a:pt x="5347378" y="8947645"/>
                  </a:cubicBezTo>
                  <a:cubicBezTo>
                    <a:pt x="5206885" y="8948022"/>
                    <a:pt x="5154200" y="8945527"/>
                    <a:pt x="4974322" y="8946162"/>
                  </a:cubicBezTo>
                  <a:cubicBezTo>
                    <a:pt x="4965753" y="8449629"/>
                    <a:pt x="4935761" y="8518255"/>
                    <a:pt x="5039130" y="8518255"/>
                  </a:cubicBezTo>
                  <a:close/>
                  <a:moveTo>
                    <a:pt x="5344530" y="7686942"/>
                  </a:moveTo>
                  <a:cubicBezTo>
                    <a:pt x="5343070" y="7593133"/>
                    <a:pt x="5279556" y="7620809"/>
                    <a:pt x="5720058" y="7619209"/>
                  </a:cubicBezTo>
                  <a:cubicBezTo>
                    <a:pt x="5724013" y="7854108"/>
                    <a:pt x="5721564" y="7858251"/>
                    <a:pt x="5724907" y="8046951"/>
                  </a:cubicBezTo>
                  <a:cubicBezTo>
                    <a:pt x="5646704" y="8047869"/>
                    <a:pt x="5614499" y="8047610"/>
                    <a:pt x="5353122" y="8047657"/>
                  </a:cubicBezTo>
                  <a:cubicBezTo>
                    <a:pt x="5350368" y="7850508"/>
                    <a:pt x="5347049" y="7847448"/>
                    <a:pt x="5344530" y="7686942"/>
                  </a:cubicBezTo>
                  <a:close/>
                  <a:moveTo>
                    <a:pt x="5725307" y="8068815"/>
                  </a:moveTo>
                  <a:cubicBezTo>
                    <a:pt x="5727544" y="8186488"/>
                    <a:pt x="5731052" y="8251844"/>
                    <a:pt x="5733029" y="8490132"/>
                  </a:cubicBezTo>
                  <a:cubicBezTo>
                    <a:pt x="5733076" y="8496580"/>
                    <a:pt x="5776392" y="8496156"/>
                    <a:pt x="5358890" y="8498651"/>
                  </a:cubicBezTo>
                  <a:cubicBezTo>
                    <a:pt x="5352440" y="8093903"/>
                    <a:pt x="5355594" y="8239088"/>
                    <a:pt x="5353428" y="8069497"/>
                  </a:cubicBezTo>
                  <a:cubicBezTo>
                    <a:pt x="5614829" y="8069451"/>
                    <a:pt x="5656826" y="8069662"/>
                    <a:pt x="5725307" y="8068815"/>
                  </a:cubicBezTo>
                  <a:close/>
                  <a:moveTo>
                    <a:pt x="5733288" y="8518138"/>
                  </a:moveTo>
                  <a:cubicBezTo>
                    <a:pt x="5733311" y="8519997"/>
                    <a:pt x="5738020" y="8944303"/>
                    <a:pt x="5738043" y="8945998"/>
                  </a:cubicBezTo>
                  <a:cubicBezTo>
                    <a:pt x="5541592" y="8943386"/>
                    <a:pt x="5461082" y="8947080"/>
                    <a:pt x="5366658" y="8947551"/>
                  </a:cubicBezTo>
                  <a:cubicBezTo>
                    <a:pt x="5364728" y="8828136"/>
                    <a:pt x="5364563" y="8854730"/>
                    <a:pt x="5359243" y="8520515"/>
                  </a:cubicBezTo>
                  <a:cubicBezTo>
                    <a:pt x="5467509" y="8519879"/>
                    <a:pt x="5548725" y="8514207"/>
                    <a:pt x="5733288" y="8518138"/>
                  </a:cubicBezTo>
                  <a:close/>
                  <a:moveTo>
                    <a:pt x="5737714" y="7526153"/>
                  </a:moveTo>
                  <a:cubicBezTo>
                    <a:pt x="5730251" y="7128159"/>
                    <a:pt x="5726767" y="7170898"/>
                    <a:pt x="5745341" y="7170757"/>
                  </a:cubicBezTo>
                  <a:cubicBezTo>
                    <a:pt x="6162019" y="7167368"/>
                    <a:pt x="6104602" y="7161296"/>
                    <a:pt x="6104790" y="7205188"/>
                  </a:cubicBezTo>
                  <a:cubicBezTo>
                    <a:pt x="6106744" y="7666184"/>
                    <a:pt x="6135700" y="7595722"/>
                    <a:pt x="6027693" y="7596451"/>
                  </a:cubicBezTo>
                  <a:cubicBezTo>
                    <a:pt x="5892591" y="7597369"/>
                    <a:pt x="5896758" y="7596663"/>
                    <a:pt x="5745200" y="7597251"/>
                  </a:cubicBezTo>
                  <a:cubicBezTo>
                    <a:pt x="5736796" y="7597298"/>
                    <a:pt x="5739268" y="7607960"/>
                    <a:pt x="5737714" y="7526153"/>
                  </a:cubicBezTo>
                  <a:close/>
                  <a:moveTo>
                    <a:pt x="5745317" y="7619115"/>
                  </a:moveTo>
                  <a:cubicBezTo>
                    <a:pt x="6176850" y="7617350"/>
                    <a:pt x="6108863" y="7598287"/>
                    <a:pt x="6110275" y="7687271"/>
                  </a:cubicBezTo>
                  <a:cubicBezTo>
                    <a:pt x="6117032" y="8120168"/>
                    <a:pt x="6143516" y="8048034"/>
                    <a:pt x="6027859" y="8046622"/>
                  </a:cubicBezTo>
                  <a:cubicBezTo>
                    <a:pt x="5696446" y="8042597"/>
                    <a:pt x="5744470" y="8066203"/>
                    <a:pt x="5743552" y="8008237"/>
                  </a:cubicBezTo>
                  <a:cubicBezTo>
                    <a:pt x="5736725" y="7572822"/>
                    <a:pt x="5738914" y="7619115"/>
                    <a:pt x="5745317" y="7619115"/>
                  </a:cubicBezTo>
                  <a:close/>
                  <a:moveTo>
                    <a:pt x="5745388" y="8068556"/>
                  </a:moveTo>
                  <a:cubicBezTo>
                    <a:pt x="6196366" y="8063072"/>
                    <a:pt x="6116867" y="8047422"/>
                    <a:pt x="6120187" y="8169261"/>
                  </a:cubicBezTo>
                  <a:cubicBezTo>
                    <a:pt x="6123224" y="8281027"/>
                    <a:pt x="6125012" y="8380413"/>
                    <a:pt x="6124660" y="8489990"/>
                  </a:cubicBezTo>
                  <a:cubicBezTo>
                    <a:pt x="6124612" y="8504723"/>
                    <a:pt x="5754098" y="8496674"/>
                    <a:pt x="5752403" y="8496651"/>
                  </a:cubicBezTo>
                  <a:cubicBezTo>
                    <a:pt x="5749626" y="8176697"/>
                    <a:pt x="5742681" y="8068603"/>
                    <a:pt x="5745388" y="8068556"/>
                  </a:cubicBezTo>
                  <a:close/>
                  <a:moveTo>
                    <a:pt x="6124589" y="8520562"/>
                  </a:moveTo>
                  <a:cubicBezTo>
                    <a:pt x="6124494" y="8675961"/>
                    <a:pt x="6129721" y="8812909"/>
                    <a:pt x="6131934" y="8943856"/>
                  </a:cubicBezTo>
                  <a:cubicBezTo>
                    <a:pt x="6021337" y="8944398"/>
                    <a:pt x="5960460" y="8948916"/>
                    <a:pt x="5757300" y="8946256"/>
                  </a:cubicBezTo>
                  <a:cubicBezTo>
                    <a:pt x="5757276" y="8944162"/>
                    <a:pt x="5752591" y="8520233"/>
                    <a:pt x="5752568" y="8518561"/>
                  </a:cubicBezTo>
                  <a:cubicBezTo>
                    <a:pt x="5830984" y="8520233"/>
                    <a:pt x="6121858" y="8520562"/>
                    <a:pt x="6124589" y="8520562"/>
                  </a:cubicBezTo>
                  <a:close/>
                  <a:moveTo>
                    <a:pt x="6132310" y="8965719"/>
                  </a:moveTo>
                  <a:cubicBezTo>
                    <a:pt x="6134876" y="9123708"/>
                    <a:pt x="6134758" y="9219658"/>
                    <a:pt x="6138384" y="9395250"/>
                  </a:cubicBezTo>
                  <a:lnTo>
                    <a:pt x="5764833" y="9395415"/>
                  </a:lnTo>
                  <a:cubicBezTo>
                    <a:pt x="5763633" y="9338532"/>
                    <a:pt x="5757818" y="8978522"/>
                    <a:pt x="5757700" y="8971862"/>
                  </a:cubicBezTo>
                  <a:cubicBezTo>
                    <a:pt x="5757653" y="8967932"/>
                    <a:pt x="5724931" y="8967791"/>
                    <a:pt x="6132310" y="8965719"/>
                  </a:cubicBezTo>
                  <a:close/>
                  <a:moveTo>
                    <a:pt x="6137089" y="8069285"/>
                  </a:moveTo>
                  <a:cubicBezTo>
                    <a:pt x="6299264" y="8069591"/>
                    <a:pt x="6270332" y="8067873"/>
                    <a:pt x="6510240" y="8067779"/>
                  </a:cubicBezTo>
                  <a:cubicBezTo>
                    <a:pt x="6511581" y="8183170"/>
                    <a:pt x="6510240" y="8321930"/>
                    <a:pt x="6517114" y="8494298"/>
                  </a:cubicBezTo>
                  <a:cubicBezTo>
                    <a:pt x="6274169" y="8494180"/>
                    <a:pt x="6331091" y="8498863"/>
                    <a:pt x="6143940" y="8498722"/>
                  </a:cubicBezTo>
                  <a:cubicBezTo>
                    <a:pt x="6144528" y="8303173"/>
                    <a:pt x="6139302" y="8180063"/>
                    <a:pt x="6137089" y="8069285"/>
                  </a:cubicBezTo>
                  <a:close/>
                  <a:moveTo>
                    <a:pt x="6168988" y="8520585"/>
                  </a:moveTo>
                  <a:cubicBezTo>
                    <a:pt x="6586159" y="8520585"/>
                    <a:pt x="6518573" y="8469256"/>
                    <a:pt x="6521398" y="8650779"/>
                  </a:cubicBezTo>
                  <a:cubicBezTo>
                    <a:pt x="6523799" y="8804625"/>
                    <a:pt x="6522057" y="8803778"/>
                    <a:pt x="6524058" y="8945504"/>
                  </a:cubicBezTo>
                  <a:cubicBezTo>
                    <a:pt x="6522387" y="8945480"/>
                    <a:pt x="6197096" y="8943691"/>
                    <a:pt x="6151214" y="8943809"/>
                  </a:cubicBezTo>
                  <a:cubicBezTo>
                    <a:pt x="6143210" y="8471892"/>
                    <a:pt x="6131251" y="8520585"/>
                    <a:pt x="6168988" y="8520585"/>
                  </a:cubicBezTo>
                  <a:close/>
                  <a:moveTo>
                    <a:pt x="6168988" y="8965625"/>
                  </a:moveTo>
                  <a:cubicBezTo>
                    <a:pt x="6564220" y="8965625"/>
                    <a:pt x="6524388" y="8966473"/>
                    <a:pt x="6524458" y="8972192"/>
                  </a:cubicBezTo>
                  <a:cubicBezTo>
                    <a:pt x="6532227" y="9468631"/>
                    <a:pt x="6556216" y="9393626"/>
                    <a:pt x="6451387" y="9393626"/>
                  </a:cubicBezTo>
                  <a:cubicBezTo>
                    <a:pt x="6310611" y="9393626"/>
                    <a:pt x="6307456" y="9395250"/>
                    <a:pt x="6168964" y="9395250"/>
                  </a:cubicBezTo>
                  <a:cubicBezTo>
                    <a:pt x="6153662" y="9395250"/>
                    <a:pt x="6157664" y="9410995"/>
                    <a:pt x="6155805" y="9293180"/>
                  </a:cubicBezTo>
                  <a:cubicBezTo>
                    <a:pt x="6150084" y="8925358"/>
                    <a:pt x="6142527" y="8965625"/>
                    <a:pt x="6168988" y="8965625"/>
                  </a:cubicBezTo>
                  <a:close/>
                  <a:moveTo>
                    <a:pt x="6898409" y="7687225"/>
                  </a:moveTo>
                  <a:cubicBezTo>
                    <a:pt x="6904930" y="8101528"/>
                    <a:pt x="6915477" y="8047351"/>
                    <a:pt x="6875528" y="8046716"/>
                  </a:cubicBezTo>
                  <a:cubicBezTo>
                    <a:pt x="6794099" y="8045398"/>
                    <a:pt x="6723193" y="8045421"/>
                    <a:pt x="6592610" y="8045774"/>
                  </a:cubicBezTo>
                  <a:cubicBezTo>
                    <a:pt x="6507932" y="8045986"/>
                    <a:pt x="6529661" y="8106776"/>
                    <a:pt x="6523117" y="7686895"/>
                  </a:cubicBezTo>
                  <a:cubicBezTo>
                    <a:pt x="6521775" y="7599840"/>
                    <a:pt x="6503719" y="7618433"/>
                    <a:pt x="6592751" y="7617350"/>
                  </a:cubicBezTo>
                  <a:cubicBezTo>
                    <a:pt x="6951377" y="7613020"/>
                    <a:pt x="6897138" y="7604688"/>
                    <a:pt x="6898409" y="7687225"/>
                  </a:cubicBezTo>
                  <a:close/>
                  <a:moveTo>
                    <a:pt x="6889087" y="7205659"/>
                  </a:moveTo>
                  <a:cubicBezTo>
                    <a:pt x="6892995" y="7299985"/>
                    <a:pt x="6893136" y="7326956"/>
                    <a:pt x="6896032" y="7526577"/>
                  </a:cubicBezTo>
                  <a:cubicBezTo>
                    <a:pt x="6897185" y="7611113"/>
                    <a:pt x="6903306" y="7597793"/>
                    <a:pt x="6875716" y="7596922"/>
                  </a:cubicBezTo>
                  <a:cubicBezTo>
                    <a:pt x="6425232" y="7582189"/>
                    <a:pt x="6520292" y="7718502"/>
                    <a:pt x="6516196" y="7167862"/>
                  </a:cubicBezTo>
                  <a:cubicBezTo>
                    <a:pt x="6944974" y="7169533"/>
                    <a:pt x="6886874" y="7152400"/>
                    <a:pt x="6889087" y="7205659"/>
                  </a:cubicBezTo>
                  <a:close/>
                  <a:moveTo>
                    <a:pt x="6880447" y="6723363"/>
                  </a:moveTo>
                  <a:cubicBezTo>
                    <a:pt x="6887863" y="7198716"/>
                    <a:pt x="6890076" y="7146539"/>
                    <a:pt x="6875386" y="7146657"/>
                  </a:cubicBezTo>
                  <a:cubicBezTo>
                    <a:pt x="6441170" y="7149552"/>
                    <a:pt x="6516690" y="7170898"/>
                    <a:pt x="6514713" y="7044234"/>
                  </a:cubicBezTo>
                  <a:cubicBezTo>
                    <a:pt x="6512147" y="6882058"/>
                    <a:pt x="6511464" y="6893660"/>
                    <a:pt x="6508710" y="6722939"/>
                  </a:cubicBezTo>
                  <a:cubicBezTo>
                    <a:pt x="6508639" y="6717127"/>
                    <a:pt x="6880377" y="6719339"/>
                    <a:pt x="6880447" y="6723363"/>
                  </a:cubicBezTo>
                  <a:close/>
                  <a:moveTo>
                    <a:pt x="6880024" y="6697193"/>
                  </a:moveTo>
                  <a:cubicBezTo>
                    <a:pt x="6688540" y="6700982"/>
                    <a:pt x="6613844" y="6697334"/>
                    <a:pt x="6508286" y="6696769"/>
                  </a:cubicBezTo>
                  <a:cubicBezTo>
                    <a:pt x="6506096" y="6565116"/>
                    <a:pt x="6501482" y="6415742"/>
                    <a:pt x="6501223" y="6269215"/>
                  </a:cubicBezTo>
                  <a:cubicBezTo>
                    <a:pt x="6634349" y="6269757"/>
                    <a:pt x="6583641" y="6271545"/>
                    <a:pt x="6872608" y="6270839"/>
                  </a:cubicBezTo>
                  <a:cubicBezTo>
                    <a:pt x="6877740" y="6587145"/>
                    <a:pt x="6878258" y="6588109"/>
                    <a:pt x="6880024" y="6697193"/>
                  </a:cubicBezTo>
                  <a:close/>
                  <a:moveTo>
                    <a:pt x="6872279" y="6248929"/>
                  </a:moveTo>
                  <a:cubicBezTo>
                    <a:pt x="6452964" y="6250035"/>
                    <a:pt x="6501223" y="6248105"/>
                    <a:pt x="6501223" y="6241751"/>
                  </a:cubicBezTo>
                  <a:cubicBezTo>
                    <a:pt x="6501012" y="6034316"/>
                    <a:pt x="6495762" y="5924127"/>
                    <a:pt x="6493549" y="5817798"/>
                  </a:cubicBezTo>
                  <a:cubicBezTo>
                    <a:pt x="6616363" y="5818645"/>
                    <a:pt x="6627568" y="5823352"/>
                    <a:pt x="6866134" y="5820881"/>
                  </a:cubicBezTo>
                  <a:cubicBezTo>
                    <a:pt x="6868536" y="5991389"/>
                    <a:pt x="6865876" y="5853923"/>
                    <a:pt x="6872279" y="6248929"/>
                  </a:cubicBezTo>
                  <a:close/>
                  <a:moveTo>
                    <a:pt x="6863263" y="5438372"/>
                  </a:moveTo>
                  <a:cubicBezTo>
                    <a:pt x="6865758" y="5597372"/>
                    <a:pt x="6862674" y="5598808"/>
                    <a:pt x="6865193" y="5759620"/>
                  </a:cubicBezTo>
                  <a:cubicBezTo>
                    <a:pt x="6866134" y="5818104"/>
                    <a:pt x="6920444" y="5798735"/>
                    <a:pt x="6493102" y="5795957"/>
                  </a:cubicBezTo>
                  <a:cubicBezTo>
                    <a:pt x="6489641" y="5614270"/>
                    <a:pt x="6493078" y="5594807"/>
                    <a:pt x="6488770" y="5370334"/>
                  </a:cubicBezTo>
                  <a:cubicBezTo>
                    <a:pt x="6931908" y="5370992"/>
                    <a:pt x="6861873" y="5350047"/>
                    <a:pt x="6863263" y="5438372"/>
                  </a:cubicBezTo>
                  <a:close/>
                  <a:moveTo>
                    <a:pt x="6851775" y="4919716"/>
                  </a:moveTo>
                  <a:cubicBezTo>
                    <a:pt x="6859543" y="5374240"/>
                    <a:pt x="6856718" y="5172242"/>
                    <a:pt x="6861450" y="5349341"/>
                  </a:cubicBezTo>
                  <a:cubicBezTo>
                    <a:pt x="6419489" y="5349482"/>
                    <a:pt x="6489006" y="5369886"/>
                    <a:pt x="6486699" y="5277231"/>
                  </a:cubicBezTo>
                  <a:cubicBezTo>
                    <a:pt x="6483944" y="5167088"/>
                    <a:pt x="6482273" y="5068784"/>
                    <a:pt x="6481802" y="4956312"/>
                  </a:cubicBezTo>
                  <a:cubicBezTo>
                    <a:pt x="6481543" y="4904771"/>
                    <a:pt x="6423585" y="4916045"/>
                    <a:pt x="6851775" y="4919716"/>
                  </a:cubicBezTo>
                  <a:close/>
                  <a:moveTo>
                    <a:pt x="6847890" y="4474770"/>
                  </a:moveTo>
                  <a:cubicBezTo>
                    <a:pt x="6850786" y="4658882"/>
                    <a:pt x="6846172" y="4581382"/>
                    <a:pt x="6851397" y="4897876"/>
                  </a:cubicBezTo>
                  <a:cubicBezTo>
                    <a:pt x="6849020" y="4897852"/>
                    <a:pt x="6484274" y="4896464"/>
                    <a:pt x="6481426" y="4896440"/>
                  </a:cubicBezTo>
                  <a:cubicBezTo>
                    <a:pt x="6479401" y="4651562"/>
                    <a:pt x="6474857" y="4652268"/>
                    <a:pt x="6472174" y="4469569"/>
                  </a:cubicBezTo>
                  <a:cubicBezTo>
                    <a:pt x="6473892" y="4469569"/>
                    <a:pt x="6847866" y="4473099"/>
                    <a:pt x="6847890" y="4474770"/>
                  </a:cubicBezTo>
                  <a:close/>
                  <a:moveTo>
                    <a:pt x="6838238" y="4021093"/>
                  </a:moveTo>
                  <a:cubicBezTo>
                    <a:pt x="6850574" y="4598374"/>
                    <a:pt x="6846266" y="4379266"/>
                    <a:pt x="6847490" y="4449612"/>
                  </a:cubicBezTo>
                  <a:cubicBezTo>
                    <a:pt x="6692990" y="4453401"/>
                    <a:pt x="6587384" y="4447988"/>
                    <a:pt x="6471868" y="4447729"/>
                  </a:cubicBezTo>
                  <a:cubicBezTo>
                    <a:pt x="6469843" y="4311910"/>
                    <a:pt x="6469749" y="4215677"/>
                    <a:pt x="6465771" y="4020952"/>
                  </a:cubicBezTo>
                  <a:cubicBezTo>
                    <a:pt x="6579050" y="4020999"/>
                    <a:pt x="6731220" y="4022622"/>
                    <a:pt x="6838238" y="4021093"/>
                  </a:cubicBezTo>
                  <a:close/>
                  <a:moveTo>
                    <a:pt x="6837626" y="3993228"/>
                  </a:moveTo>
                  <a:cubicBezTo>
                    <a:pt x="6837862" y="4003442"/>
                    <a:pt x="6867712" y="3999229"/>
                    <a:pt x="6465323" y="3999088"/>
                  </a:cubicBezTo>
                  <a:cubicBezTo>
                    <a:pt x="6465276" y="3996923"/>
                    <a:pt x="6457178" y="3571134"/>
                    <a:pt x="6457155" y="3569393"/>
                  </a:cubicBezTo>
                  <a:cubicBezTo>
                    <a:pt x="6458849" y="3569393"/>
                    <a:pt x="6829340" y="3571487"/>
                    <a:pt x="6831129" y="3571511"/>
                  </a:cubicBezTo>
                  <a:cubicBezTo>
                    <a:pt x="6832494" y="3666896"/>
                    <a:pt x="6833671" y="3812576"/>
                    <a:pt x="6837626" y="3993228"/>
                  </a:cubicBezTo>
                  <a:close/>
                  <a:moveTo>
                    <a:pt x="6826021" y="3190414"/>
                  </a:moveTo>
                  <a:cubicBezTo>
                    <a:pt x="6828540" y="3350873"/>
                    <a:pt x="6827692" y="3350567"/>
                    <a:pt x="6830211" y="3511426"/>
                  </a:cubicBezTo>
                  <a:cubicBezTo>
                    <a:pt x="6831082" y="3566733"/>
                    <a:pt x="6888287" y="3547693"/>
                    <a:pt x="6456777" y="3547529"/>
                  </a:cubicBezTo>
                  <a:cubicBezTo>
                    <a:pt x="6452917" y="3316889"/>
                    <a:pt x="6456330" y="3370007"/>
                    <a:pt x="6451881" y="3122729"/>
                  </a:cubicBezTo>
                  <a:cubicBezTo>
                    <a:pt x="6889111" y="3122729"/>
                    <a:pt x="6824561" y="3096393"/>
                    <a:pt x="6826021" y="3190414"/>
                  </a:cubicBezTo>
                  <a:close/>
                  <a:moveTo>
                    <a:pt x="6819829" y="2708707"/>
                  </a:moveTo>
                  <a:cubicBezTo>
                    <a:pt x="6829575" y="3175564"/>
                    <a:pt x="6846172" y="3099923"/>
                    <a:pt x="6733975" y="3099923"/>
                  </a:cubicBezTo>
                  <a:cubicBezTo>
                    <a:pt x="6592445" y="3099923"/>
                    <a:pt x="6593057" y="3100865"/>
                    <a:pt x="6451457" y="3100865"/>
                  </a:cubicBezTo>
                  <a:cubicBezTo>
                    <a:pt x="6447715" y="2905410"/>
                    <a:pt x="6447079" y="2938052"/>
                    <a:pt x="6444724" y="2670981"/>
                  </a:cubicBezTo>
                  <a:cubicBezTo>
                    <a:pt x="6870301" y="2671005"/>
                    <a:pt x="6818722" y="2655307"/>
                    <a:pt x="6819829" y="2708707"/>
                  </a:cubicBezTo>
                  <a:close/>
                  <a:moveTo>
                    <a:pt x="6810813" y="2227189"/>
                  </a:moveTo>
                  <a:cubicBezTo>
                    <a:pt x="6818676" y="2728570"/>
                    <a:pt x="6846666" y="2648765"/>
                    <a:pt x="6733975" y="2648765"/>
                  </a:cubicBezTo>
                  <a:cubicBezTo>
                    <a:pt x="6594211" y="2648765"/>
                    <a:pt x="6592610" y="2649141"/>
                    <a:pt x="6451387" y="2649141"/>
                  </a:cubicBezTo>
                  <a:cubicBezTo>
                    <a:pt x="6442017" y="2649141"/>
                    <a:pt x="6444913" y="2662085"/>
                    <a:pt x="6443124" y="2547777"/>
                  </a:cubicBezTo>
                  <a:cubicBezTo>
                    <a:pt x="6437286" y="2173082"/>
                    <a:pt x="6435167" y="2221964"/>
                    <a:pt x="6451387" y="2221964"/>
                  </a:cubicBezTo>
                  <a:cubicBezTo>
                    <a:pt x="6836708" y="2221964"/>
                    <a:pt x="6810624" y="2214621"/>
                    <a:pt x="6810813" y="2227189"/>
                  </a:cubicBezTo>
                  <a:close/>
                  <a:moveTo>
                    <a:pt x="6810389" y="2198594"/>
                  </a:moveTo>
                  <a:cubicBezTo>
                    <a:pt x="6677429" y="2197064"/>
                    <a:pt x="6590044" y="2200077"/>
                    <a:pt x="6439616" y="2200100"/>
                  </a:cubicBezTo>
                  <a:cubicBezTo>
                    <a:pt x="6431307" y="1717381"/>
                    <a:pt x="6419253" y="1770122"/>
                    <a:pt x="6451410" y="1770122"/>
                  </a:cubicBezTo>
                  <a:cubicBezTo>
                    <a:pt x="6570199" y="1770122"/>
                    <a:pt x="6601980" y="1770405"/>
                    <a:pt x="6733998" y="1770405"/>
                  </a:cubicBezTo>
                  <a:cubicBezTo>
                    <a:pt x="6828328" y="1770428"/>
                    <a:pt x="6802738" y="1692905"/>
                    <a:pt x="6810389" y="2198594"/>
                  </a:cubicBezTo>
                  <a:close/>
                  <a:moveTo>
                    <a:pt x="6797653" y="1424657"/>
                  </a:moveTo>
                  <a:cubicBezTo>
                    <a:pt x="6800620" y="1522397"/>
                    <a:pt x="6800666" y="1544002"/>
                    <a:pt x="6804009" y="1748988"/>
                  </a:cubicBezTo>
                  <a:cubicBezTo>
                    <a:pt x="6762318" y="1748447"/>
                    <a:pt x="6459532" y="1748235"/>
                    <a:pt x="6430459" y="1748329"/>
                  </a:cubicBezTo>
                  <a:cubicBezTo>
                    <a:pt x="6422667" y="1258150"/>
                    <a:pt x="6410213" y="1323859"/>
                    <a:pt x="6451410" y="1323859"/>
                  </a:cubicBezTo>
                  <a:cubicBezTo>
                    <a:pt x="6865476" y="1323859"/>
                    <a:pt x="6793463" y="1285662"/>
                    <a:pt x="6797653" y="1424657"/>
                  </a:cubicBezTo>
                  <a:close/>
                  <a:moveTo>
                    <a:pt x="6790920" y="942762"/>
                  </a:moveTo>
                  <a:cubicBezTo>
                    <a:pt x="6797324" y="1363303"/>
                    <a:pt x="6811472" y="1298888"/>
                    <a:pt x="6733975" y="1298888"/>
                  </a:cubicBezTo>
                  <a:cubicBezTo>
                    <a:pt x="6376220" y="1298888"/>
                    <a:pt x="6422573" y="1320423"/>
                    <a:pt x="6421701" y="1263633"/>
                  </a:cubicBezTo>
                  <a:cubicBezTo>
                    <a:pt x="6414639" y="813063"/>
                    <a:pt x="6406729" y="872982"/>
                    <a:pt x="6451410" y="872982"/>
                  </a:cubicBezTo>
                  <a:cubicBezTo>
                    <a:pt x="6851869" y="872982"/>
                    <a:pt x="6789485" y="851118"/>
                    <a:pt x="6790920" y="942762"/>
                  </a:cubicBezTo>
                  <a:close/>
                  <a:moveTo>
                    <a:pt x="6451410" y="421705"/>
                  </a:moveTo>
                  <a:cubicBezTo>
                    <a:pt x="6835531" y="421705"/>
                    <a:pt x="6783246" y="412550"/>
                    <a:pt x="6783294" y="460843"/>
                  </a:cubicBezTo>
                  <a:cubicBezTo>
                    <a:pt x="6783294" y="916639"/>
                    <a:pt x="6813285" y="850318"/>
                    <a:pt x="6733975" y="850318"/>
                  </a:cubicBezTo>
                  <a:cubicBezTo>
                    <a:pt x="6358399" y="850318"/>
                    <a:pt x="6417534" y="870652"/>
                    <a:pt x="6415486" y="781738"/>
                  </a:cubicBezTo>
                  <a:cubicBezTo>
                    <a:pt x="6406329" y="363998"/>
                    <a:pt x="6393805" y="421705"/>
                    <a:pt x="6451410" y="421705"/>
                  </a:cubicBezTo>
                  <a:close/>
                  <a:moveTo>
                    <a:pt x="6411179" y="1748423"/>
                  </a:moveTo>
                  <a:cubicBezTo>
                    <a:pt x="6311788" y="1749059"/>
                    <a:pt x="6038687" y="1759650"/>
                    <a:pt x="6038099" y="1744870"/>
                  </a:cubicBezTo>
                  <a:cubicBezTo>
                    <a:pt x="6032025" y="1594578"/>
                    <a:pt x="6032331" y="1450216"/>
                    <a:pt x="6030636" y="1323341"/>
                  </a:cubicBezTo>
                  <a:cubicBezTo>
                    <a:pt x="6433448" y="1323482"/>
                    <a:pt x="6237303" y="1323717"/>
                    <a:pt x="6403410" y="1323859"/>
                  </a:cubicBezTo>
                  <a:cubicBezTo>
                    <a:pt x="6406988" y="1524115"/>
                    <a:pt x="6404045" y="1299406"/>
                    <a:pt x="6411179" y="1748423"/>
                  </a:cubicBezTo>
                  <a:close/>
                  <a:moveTo>
                    <a:pt x="6402421" y="1264010"/>
                  </a:moveTo>
                  <a:cubicBezTo>
                    <a:pt x="6403245" y="1317104"/>
                    <a:pt x="6461745" y="1301642"/>
                    <a:pt x="6030330" y="1301501"/>
                  </a:cubicBezTo>
                  <a:cubicBezTo>
                    <a:pt x="6025716" y="978605"/>
                    <a:pt x="6030283" y="1219059"/>
                    <a:pt x="6025104" y="871593"/>
                  </a:cubicBezTo>
                  <a:cubicBezTo>
                    <a:pt x="6545952" y="873500"/>
                    <a:pt x="6354115" y="872817"/>
                    <a:pt x="6398090" y="872935"/>
                  </a:cubicBezTo>
                  <a:cubicBezTo>
                    <a:pt x="6402327" y="1102539"/>
                    <a:pt x="6399502" y="1077710"/>
                    <a:pt x="6402421" y="1264010"/>
                  </a:cubicBezTo>
                  <a:close/>
                  <a:moveTo>
                    <a:pt x="6027811" y="423847"/>
                  </a:moveTo>
                  <a:cubicBezTo>
                    <a:pt x="6445808" y="423023"/>
                    <a:pt x="6388367" y="405725"/>
                    <a:pt x="6389826" y="461173"/>
                  </a:cubicBezTo>
                  <a:cubicBezTo>
                    <a:pt x="6401974" y="926100"/>
                    <a:pt x="6418759" y="851424"/>
                    <a:pt x="6310281" y="850530"/>
                  </a:cubicBezTo>
                  <a:cubicBezTo>
                    <a:pt x="5967122" y="847753"/>
                    <a:pt x="6025175" y="873547"/>
                    <a:pt x="6023880" y="786869"/>
                  </a:cubicBezTo>
                  <a:cubicBezTo>
                    <a:pt x="6018159" y="380567"/>
                    <a:pt x="6013122" y="423894"/>
                    <a:pt x="6027811" y="423847"/>
                  </a:cubicBezTo>
                  <a:close/>
                  <a:moveTo>
                    <a:pt x="6018842" y="1745858"/>
                  </a:moveTo>
                  <a:cubicBezTo>
                    <a:pt x="6019031" y="1750542"/>
                    <a:pt x="6063264" y="1748588"/>
                    <a:pt x="5647010" y="1750871"/>
                  </a:cubicBezTo>
                  <a:cubicBezTo>
                    <a:pt x="5641266" y="1503075"/>
                    <a:pt x="5642702" y="1442685"/>
                    <a:pt x="5641148" y="1321034"/>
                  </a:cubicBezTo>
                  <a:cubicBezTo>
                    <a:pt x="5825923" y="1321693"/>
                    <a:pt x="5643620" y="1323223"/>
                    <a:pt x="6011379" y="1323341"/>
                  </a:cubicBezTo>
                  <a:cubicBezTo>
                    <a:pt x="6013074" y="1451769"/>
                    <a:pt x="6012792" y="1595684"/>
                    <a:pt x="6018842" y="1745858"/>
                  </a:cubicBezTo>
                  <a:close/>
                  <a:moveTo>
                    <a:pt x="6006907" y="942762"/>
                  </a:moveTo>
                  <a:cubicBezTo>
                    <a:pt x="6009379" y="1100421"/>
                    <a:pt x="6008013" y="1103974"/>
                    <a:pt x="6010509" y="1264010"/>
                  </a:cubicBezTo>
                  <a:cubicBezTo>
                    <a:pt x="6011379" y="1319293"/>
                    <a:pt x="6067596" y="1300630"/>
                    <a:pt x="5640842" y="1299171"/>
                  </a:cubicBezTo>
                  <a:cubicBezTo>
                    <a:pt x="5638794" y="1151514"/>
                    <a:pt x="5637782" y="1149326"/>
                    <a:pt x="5633309" y="871923"/>
                  </a:cubicBezTo>
                  <a:cubicBezTo>
                    <a:pt x="6071739" y="871641"/>
                    <a:pt x="6005470" y="847376"/>
                    <a:pt x="6006907" y="942762"/>
                  </a:cubicBezTo>
                  <a:close/>
                  <a:moveTo>
                    <a:pt x="5886494" y="424035"/>
                  </a:moveTo>
                  <a:cubicBezTo>
                    <a:pt x="6018771" y="424035"/>
                    <a:pt x="5998126" y="413657"/>
                    <a:pt x="5999115" y="461055"/>
                  </a:cubicBezTo>
                  <a:cubicBezTo>
                    <a:pt x="6001445" y="572609"/>
                    <a:pt x="6002904" y="669525"/>
                    <a:pt x="6004552" y="787222"/>
                  </a:cubicBezTo>
                  <a:cubicBezTo>
                    <a:pt x="6005777" y="869122"/>
                    <a:pt x="6073763" y="849706"/>
                    <a:pt x="5632979" y="850059"/>
                  </a:cubicBezTo>
                  <a:cubicBezTo>
                    <a:pt x="5628342" y="561125"/>
                    <a:pt x="5628365" y="553758"/>
                    <a:pt x="5626035" y="460490"/>
                  </a:cubicBezTo>
                  <a:cubicBezTo>
                    <a:pt x="5624810" y="411609"/>
                    <a:pt x="5578976" y="423800"/>
                    <a:pt x="5886494" y="424035"/>
                  </a:cubicBezTo>
                  <a:close/>
                  <a:moveTo>
                    <a:pt x="5604047" y="1750989"/>
                  </a:moveTo>
                  <a:cubicBezTo>
                    <a:pt x="5464283" y="1750989"/>
                    <a:pt x="5465060" y="1748188"/>
                    <a:pt x="5321601" y="1748188"/>
                  </a:cubicBezTo>
                  <a:cubicBezTo>
                    <a:pt x="5227813" y="1748188"/>
                    <a:pt x="5254249" y="1828818"/>
                    <a:pt x="5245680" y="1322870"/>
                  </a:cubicBezTo>
                  <a:cubicBezTo>
                    <a:pt x="5405266" y="1324565"/>
                    <a:pt x="5462400" y="1320705"/>
                    <a:pt x="5621868" y="1320964"/>
                  </a:cubicBezTo>
                  <a:cubicBezTo>
                    <a:pt x="5628012" y="1814603"/>
                    <a:pt x="5638135" y="1750989"/>
                    <a:pt x="5604047" y="1750989"/>
                  </a:cubicBezTo>
                  <a:close/>
                  <a:moveTo>
                    <a:pt x="5615182" y="942715"/>
                  </a:moveTo>
                  <a:cubicBezTo>
                    <a:pt x="5621679" y="1353771"/>
                    <a:pt x="5628789" y="1299124"/>
                    <a:pt x="5604047" y="1299124"/>
                  </a:cubicBezTo>
                  <a:cubicBezTo>
                    <a:pt x="5192007" y="1299124"/>
                    <a:pt x="5245586" y="1318799"/>
                    <a:pt x="5244715" y="1263633"/>
                  </a:cubicBezTo>
                  <a:cubicBezTo>
                    <a:pt x="5242149" y="1099197"/>
                    <a:pt x="5244079" y="1102280"/>
                    <a:pt x="5241561" y="942386"/>
                  </a:cubicBezTo>
                  <a:cubicBezTo>
                    <a:pt x="5240195" y="857661"/>
                    <a:pt x="5219385" y="872323"/>
                    <a:pt x="5321577" y="872323"/>
                  </a:cubicBezTo>
                  <a:cubicBezTo>
                    <a:pt x="5673258" y="872323"/>
                    <a:pt x="5613605" y="845235"/>
                    <a:pt x="5615182" y="942715"/>
                  </a:cubicBezTo>
                  <a:close/>
                  <a:moveTo>
                    <a:pt x="5606754" y="461126"/>
                  </a:moveTo>
                  <a:cubicBezTo>
                    <a:pt x="5609179" y="557524"/>
                    <a:pt x="5609250" y="572939"/>
                    <a:pt x="5613699" y="850083"/>
                  </a:cubicBezTo>
                  <a:cubicBezTo>
                    <a:pt x="5572455" y="850083"/>
                    <a:pt x="5281675" y="850412"/>
                    <a:pt x="5240077" y="850859"/>
                  </a:cubicBezTo>
                  <a:lnTo>
                    <a:pt x="5233133" y="422341"/>
                  </a:lnTo>
                  <a:cubicBezTo>
                    <a:pt x="5677095" y="415280"/>
                    <a:pt x="5605601" y="415398"/>
                    <a:pt x="5606754" y="461126"/>
                  </a:cubicBezTo>
                  <a:close/>
                  <a:moveTo>
                    <a:pt x="5228236" y="1424469"/>
                  </a:moveTo>
                  <a:cubicBezTo>
                    <a:pt x="5230143" y="1525809"/>
                    <a:pt x="5229484" y="1487824"/>
                    <a:pt x="5233675" y="1748941"/>
                  </a:cubicBezTo>
                  <a:cubicBezTo>
                    <a:pt x="5112178" y="1751318"/>
                    <a:pt x="5161262" y="1754142"/>
                    <a:pt x="4859959" y="1751271"/>
                  </a:cubicBezTo>
                  <a:cubicBezTo>
                    <a:pt x="4854497" y="1312021"/>
                    <a:pt x="4857676" y="1456947"/>
                    <a:pt x="4856286" y="1320470"/>
                  </a:cubicBezTo>
                  <a:cubicBezTo>
                    <a:pt x="5302980" y="1320258"/>
                    <a:pt x="5225812" y="1302089"/>
                    <a:pt x="5228236" y="1424469"/>
                  </a:cubicBezTo>
                  <a:close/>
                  <a:moveTo>
                    <a:pt x="5222280" y="942762"/>
                  </a:moveTo>
                  <a:cubicBezTo>
                    <a:pt x="5228613" y="1358596"/>
                    <a:pt x="5239513" y="1301171"/>
                    <a:pt x="5180518" y="1299971"/>
                  </a:cubicBezTo>
                  <a:cubicBezTo>
                    <a:pt x="5092239" y="1298182"/>
                    <a:pt x="5075949" y="1298535"/>
                    <a:pt x="4856027" y="1298629"/>
                  </a:cubicBezTo>
                  <a:cubicBezTo>
                    <a:pt x="4853391" y="1091689"/>
                    <a:pt x="4849177" y="1092843"/>
                    <a:pt x="4846870" y="873264"/>
                  </a:cubicBezTo>
                  <a:cubicBezTo>
                    <a:pt x="5287678" y="877571"/>
                    <a:pt x="5220727" y="845823"/>
                    <a:pt x="5222280" y="942762"/>
                  </a:cubicBezTo>
                  <a:close/>
                  <a:moveTo>
                    <a:pt x="4897813" y="424271"/>
                  </a:moveTo>
                  <a:cubicBezTo>
                    <a:pt x="4993578" y="425541"/>
                    <a:pt x="5085930" y="425753"/>
                    <a:pt x="5180565" y="423470"/>
                  </a:cubicBezTo>
                  <a:cubicBezTo>
                    <a:pt x="5227318" y="422294"/>
                    <a:pt x="5212840" y="358633"/>
                    <a:pt x="5220797" y="851118"/>
                  </a:cubicBezTo>
                  <a:cubicBezTo>
                    <a:pt x="5053020" y="853519"/>
                    <a:pt x="5118864" y="854107"/>
                    <a:pt x="4846658" y="851448"/>
                  </a:cubicBezTo>
                  <a:cubicBezTo>
                    <a:pt x="4842609" y="352043"/>
                    <a:pt x="4819915" y="423259"/>
                    <a:pt x="4897813" y="424271"/>
                  </a:cubicBezTo>
                  <a:close/>
                  <a:moveTo>
                    <a:pt x="4847812" y="2202195"/>
                  </a:moveTo>
                  <a:cubicBezTo>
                    <a:pt x="4755554" y="2202854"/>
                    <a:pt x="4635894" y="2202195"/>
                    <a:pt x="4477769" y="2202195"/>
                  </a:cubicBezTo>
                  <a:cubicBezTo>
                    <a:pt x="4477510" y="2186568"/>
                    <a:pt x="4471177" y="1820557"/>
                    <a:pt x="4470000" y="1771276"/>
                  </a:cubicBezTo>
                  <a:cubicBezTo>
                    <a:pt x="4471718" y="1771276"/>
                    <a:pt x="4838325" y="1772946"/>
                    <a:pt x="4840914" y="1772970"/>
                  </a:cubicBezTo>
                  <a:cubicBezTo>
                    <a:pt x="4842844" y="1929687"/>
                    <a:pt x="4846164" y="2098948"/>
                    <a:pt x="4847812" y="2202195"/>
                  </a:cubicBezTo>
                  <a:close/>
                  <a:moveTo>
                    <a:pt x="4837312" y="1424234"/>
                  </a:moveTo>
                  <a:cubicBezTo>
                    <a:pt x="4836488" y="1816886"/>
                    <a:pt x="4879168" y="1750848"/>
                    <a:pt x="4756802" y="1750848"/>
                  </a:cubicBezTo>
                  <a:cubicBezTo>
                    <a:pt x="4436878" y="1750848"/>
                    <a:pt x="4469505" y="1750824"/>
                    <a:pt x="4469364" y="1745105"/>
                  </a:cubicBezTo>
                  <a:cubicBezTo>
                    <a:pt x="4467481" y="1667041"/>
                    <a:pt x="4455404" y="1321482"/>
                    <a:pt x="4474590" y="1321482"/>
                  </a:cubicBezTo>
                  <a:cubicBezTo>
                    <a:pt x="4910878" y="1321482"/>
                    <a:pt x="4837595" y="1289357"/>
                    <a:pt x="4837312" y="1424234"/>
                  </a:cubicBezTo>
                  <a:close/>
                  <a:moveTo>
                    <a:pt x="4828531" y="942762"/>
                  </a:moveTo>
                  <a:cubicBezTo>
                    <a:pt x="4835100" y="1361679"/>
                    <a:pt x="4863137" y="1298629"/>
                    <a:pt x="4756802" y="1298676"/>
                  </a:cubicBezTo>
                  <a:cubicBezTo>
                    <a:pt x="4420210" y="1298676"/>
                    <a:pt x="4462891" y="1315551"/>
                    <a:pt x="4462067" y="1263586"/>
                  </a:cubicBezTo>
                  <a:cubicBezTo>
                    <a:pt x="4461878" y="1251019"/>
                    <a:pt x="4456322" y="890421"/>
                    <a:pt x="4456016" y="870440"/>
                  </a:cubicBezTo>
                  <a:cubicBezTo>
                    <a:pt x="4903133" y="869499"/>
                    <a:pt x="4827142" y="855119"/>
                    <a:pt x="4828531" y="942762"/>
                  </a:cubicBezTo>
                  <a:close/>
                  <a:moveTo>
                    <a:pt x="4474590" y="424529"/>
                  </a:moveTo>
                  <a:cubicBezTo>
                    <a:pt x="4875072" y="424529"/>
                    <a:pt x="4821328" y="407867"/>
                    <a:pt x="4822481" y="459996"/>
                  </a:cubicBezTo>
                  <a:cubicBezTo>
                    <a:pt x="4833122" y="927935"/>
                    <a:pt x="4841973" y="851048"/>
                    <a:pt x="4756802" y="851048"/>
                  </a:cubicBezTo>
                  <a:cubicBezTo>
                    <a:pt x="4616073" y="851048"/>
                    <a:pt x="4615931" y="848577"/>
                    <a:pt x="4474590" y="848577"/>
                  </a:cubicBezTo>
                  <a:cubicBezTo>
                    <a:pt x="4449425" y="848577"/>
                    <a:pt x="4455852" y="860862"/>
                    <a:pt x="4454769" y="781785"/>
                  </a:cubicBezTo>
                  <a:cubicBezTo>
                    <a:pt x="4449190" y="369529"/>
                    <a:pt x="4438455" y="424529"/>
                    <a:pt x="4474590" y="424529"/>
                  </a:cubicBezTo>
                  <a:close/>
                  <a:moveTo>
                    <a:pt x="4443634" y="1321529"/>
                  </a:moveTo>
                  <a:cubicBezTo>
                    <a:pt x="4445258" y="1439578"/>
                    <a:pt x="4445282" y="1549414"/>
                    <a:pt x="4450178" y="1749459"/>
                  </a:cubicBezTo>
                  <a:cubicBezTo>
                    <a:pt x="4056829" y="1750165"/>
                    <a:pt x="4077781" y="1754801"/>
                    <a:pt x="4077545" y="1746023"/>
                  </a:cubicBezTo>
                  <a:cubicBezTo>
                    <a:pt x="4076651" y="1708062"/>
                    <a:pt x="4069495" y="1324588"/>
                    <a:pt x="4069471" y="1322870"/>
                  </a:cubicBezTo>
                  <a:cubicBezTo>
                    <a:pt x="4266699" y="1324541"/>
                    <a:pt x="4324045" y="1321788"/>
                    <a:pt x="4443634" y="1321529"/>
                  </a:cubicBezTo>
                  <a:close/>
                  <a:moveTo>
                    <a:pt x="4443328" y="1299665"/>
                  </a:moveTo>
                  <a:cubicBezTo>
                    <a:pt x="4012054" y="1300583"/>
                    <a:pt x="4069353" y="1316963"/>
                    <a:pt x="4068506" y="1263586"/>
                  </a:cubicBezTo>
                  <a:cubicBezTo>
                    <a:pt x="4065987" y="1102821"/>
                    <a:pt x="4066669" y="1102727"/>
                    <a:pt x="4064151" y="942386"/>
                  </a:cubicBezTo>
                  <a:cubicBezTo>
                    <a:pt x="4062738" y="852907"/>
                    <a:pt x="3989596" y="873029"/>
                    <a:pt x="4436713" y="870534"/>
                  </a:cubicBezTo>
                  <a:cubicBezTo>
                    <a:pt x="4436736" y="872323"/>
                    <a:pt x="4442739" y="1258809"/>
                    <a:pt x="4443328" y="1299665"/>
                  </a:cubicBezTo>
                  <a:close/>
                  <a:moveTo>
                    <a:pt x="4429438" y="424412"/>
                  </a:moveTo>
                  <a:cubicBezTo>
                    <a:pt x="4434194" y="664277"/>
                    <a:pt x="4433817" y="671949"/>
                    <a:pt x="4436407" y="848671"/>
                  </a:cubicBezTo>
                  <a:cubicBezTo>
                    <a:pt x="4003815" y="850954"/>
                    <a:pt x="4063303" y="879407"/>
                    <a:pt x="4061067" y="781691"/>
                  </a:cubicBezTo>
                  <a:cubicBezTo>
                    <a:pt x="4057559" y="628692"/>
                    <a:pt x="4056665" y="540955"/>
                    <a:pt x="4056335" y="460773"/>
                  </a:cubicBezTo>
                  <a:cubicBezTo>
                    <a:pt x="4056100" y="406149"/>
                    <a:pt x="4001155" y="422294"/>
                    <a:pt x="4429438" y="424412"/>
                  </a:cubicBezTo>
                  <a:close/>
                  <a:moveTo>
                    <a:pt x="4051132" y="1749906"/>
                  </a:moveTo>
                  <a:cubicBezTo>
                    <a:pt x="3820994" y="1744940"/>
                    <a:pt x="3682549" y="1753554"/>
                    <a:pt x="3682454" y="1745293"/>
                  </a:cubicBezTo>
                  <a:cubicBezTo>
                    <a:pt x="3677228" y="1244547"/>
                    <a:pt x="3646036" y="1319458"/>
                    <a:pt x="3768474" y="1321105"/>
                  </a:cubicBezTo>
                  <a:cubicBezTo>
                    <a:pt x="3884626" y="1322658"/>
                    <a:pt x="3915324" y="1321411"/>
                    <a:pt x="4050214" y="1322658"/>
                  </a:cubicBezTo>
                  <a:cubicBezTo>
                    <a:pt x="4058383" y="1805354"/>
                    <a:pt x="4062667" y="1750118"/>
                    <a:pt x="4051132" y="1749906"/>
                  </a:cubicBezTo>
                  <a:close/>
                  <a:moveTo>
                    <a:pt x="4044870" y="942762"/>
                  </a:moveTo>
                  <a:cubicBezTo>
                    <a:pt x="4047389" y="1103174"/>
                    <a:pt x="4046707" y="1103010"/>
                    <a:pt x="4049225" y="1263963"/>
                  </a:cubicBezTo>
                  <a:cubicBezTo>
                    <a:pt x="4050073" y="1317222"/>
                    <a:pt x="4108172" y="1299947"/>
                    <a:pt x="3676287" y="1298394"/>
                  </a:cubicBezTo>
                  <a:cubicBezTo>
                    <a:pt x="3672826" y="1070673"/>
                    <a:pt x="3676099" y="1073026"/>
                    <a:pt x="3671955" y="873994"/>
                  </a:cubicBezTo>
                  <a:cubicBezTo>
                    <a:pt x="4101675" y="871429"/>
                    <a:pt x="4043340" y="843940"/>
                    <a:pt x="4044870" y="942762"/>
                  </a:cubicBezTo>
                  <a:close/>
                  <a:moveTo>
                    <a:pt x="4036819" y="423729"/>
                  </a:moveTo>
                  <a:cubicBezTo>
                    <a:pt x="4038303" y="665995"/>
                    <a:pt x="4040186" y="700332"/>
                    <a:pt x="4043246" y="850389"/>
                  </a:cubicBezTo>
                  <a:cubicBezTo>
                    <a:pt x="3955814" y="848530"/>
                    <a:pt x="3862238" y="848506"/>
                    <a:pt x="3768380" y="850648"/>
                  </a:cubicBezTo>
                  <a:cubicBezTo>
                    <a:pt x="3641752" y="853542"/>
                    <a:pt x="3674804" y="922970"/>
                    <a:pt x="3662727" y="460538"/>
                  </a:cubicBezTo>
                  <a:cubicBezTo>
                    <a:pt x="3661032" y="396217"/>
                    <a:pt x="3614232" y="432484"/>
                    <a:pt x="4036819" y="423729"/>
                  </a:cubicBezTo>
                  <a:close/>
                  <a:moveTo>
                    <a:pt x="3627345" y="1749035"/>
                  </a:moveTo>
                  <a:cubicBezTo>
                    <a:pt x="3350854" y="1749082"/>
                    <a:pt x="3325853" y="1749035"/>
                    <a:pt x="3290707" y="1749200"/>
                  </a:cubicBezTo>
                  <a:cubicBezTo>
                    <a:pt x="3284162" y="1517808"/>
                    <a:pt x="3287128" y="1429835"/>
                    <a:pt x="3286069" y="1322329"/>
                  </a:cubicBezTo>
                  <a:cubicBezTo>
                    <a:pt x="3489582" y="1321717"/>
                    <a:pt x="3541396" y="1319928"/>
                    <a:pt x="3657313" y="1320187"/>
                  </a:cubicBezTo>
                  <a:cubicBezTo>
                    <a:pt x="3664705" y="1825758"/>
                    <a:pt x="3678994" y="1749035"/>
                    <a:pt x="3627345" y="1749035"/>
                  </a:cubicBezTo>
                  <a:close/>
                  <a:moveTo>
                    <a:pt x="3653923" y="942715"/>
                  </a:moveTo>
                  <a:cubicBezTo>
                    <a:pt x="3660349" y="1354148"/>
                    <a:pt x="3664045" y="1298300"/>
                    <a:pt x="3627368" y="1298300"/>
                  </a:cubicBezTo>
                  <a:cubicBezTo>
                    <a:pt x="3233478" y="1298300"/>
                    <a:pt x="3286163" y="1317363"/>
                    <a:pt x="3285339" y="1263586"/>
                  </a:cubicBezTo>
                  <a:cubicBezTo>
                    <a:pt x="3278112" y="802119"/>
                    <a:pt x="3255913" y="872229"/>
                    <a:pt x="3344922" y="872229"/>
                  </a:cubicBezTo>
                  <a:cubicBezTo>
                    <a:pt x="3485980" y="872229"/>
                    <a:pt x="3486027" y="874135"/>
                    <a:pt x="3627368" y="874135"/>
                  </a:cubicBezTo>
                  <a:cubicBezTo>
                    <a:pt x="3659078" y="874112"/>
                    <a:pt x="3652581" y="860320"/>
                    <a:pt x="3653923" y="942715"/>
                  </a:cubicBezTo>
                  <a:close/>
                  <a:moveTo>
                    <a:pt x="3344898" y="422364"/>
                  </a:moveTo>
                  <a:cubicBezTo>
                    <a:pt x="3356151" y="422364"/>
                    <a:pt x="3625085" y="422529"/>
                    <a:pt x="3642458" y="422553"/>
                  </a:cubicBezTo>
                  <a:cubicBezTo>
                    <a:pt x="3643918" y="483201"/>
                    <a:pt x="3638150" y="245078"/>
                    <a:pt x="3652157" y="852248"/>
                  </a:cubicBezTo>
                  <a:cubicBezTo>
                    <a:pt x="3495067" y="852695"/>
                    <a:pt x="3429999" y="849259"/>
                    <a:pt x="3277665" y="850648"/>
                  </a:cubicBezTo>
                  <a:cubicBezTo>
                    <a:pt x="3271780" y="344747"/>
                    <a:pt x="3244425" y="422364"/>
                    <a:pt x="3344898" y="422364"/>
                  </a:cubicBezTo>
                  <a:close/>
                  <a:moveTo>
                    <a:pt x="3266789" y="1322399"/>
                  </a:moveTo>
                  <a:cubicBezTo>
                    <a:pt x="3268201" y="1472009"/>
                    <a:pt x="3264152" y="1439084"/>
                    <a:pt x="3271403" y="1749294"/>
                  </a:cubicBezTo>
                  <a:cubicBezTo>
                    <a:pt x="2836622" y="1752024"/>
                    <a:pt x="2945782" y="1751318"/>
                    <a:pt x="2900512" y="1751742"/>
                  </a:cubicBezTo>
                  <a:cubicBezTo>
                    <a:pt x="2899123" y="1574714"/>
                    <a:pt x="2896134" y="1455041"/>
                    <a:pt x="2893897" y="1321246"/>
                  </a:cubicBezTo>
                  <a:cubicBezTo>
                    <a:pt x="3076365" y="1324706"/>
                    <a:pt x="3122576" y="1323035"/>
                    <a:pt x="3266789" y="1322399"/>
                  </a:cubicBezTo>
                  <a:close/>
                  <a:moveTo>
                    <a:pt x="3259679" y="942762"/>
                  </a:moveTo>
                  <a:cubicBezTo>
                    <a:pt x="3266247" y="1362291"/>
                    <a:pt x="3287552" y="1300230"/>
                    <a:pt x="3203628" y="1300912"/>
                  </a:cubicBezTo>
                  <a:cubicBezTo>
                    <a:pt x="2843919" y="1303831"/>
                    <a:pt x="2893685" y="1307761"/>
                    <a:pt x="2892979" y="1263586"/>
                  </a:cubicBezTo>
                  <a:cubicBezTo>
                    <a:pt x="2886858" y="882513"/>
                    <a:pt x="2887282" y="906542"/>
                    <a:pt x="2886599" y="873406"/>
                  </a:cubicBezTo>
                  <a:cubicBezTo>
                    <a:pt x="3324559" y="879736"/>
                    <a:pt x="3258102" y="841634"/>
                    <a:pt x="3259679" y="942762"/>
                  </a:cubicBezTo>
                  <a:close/>
                  <a:moveTo>
                    <a:pt x="2921440" y="424506"/>
                  </a:moveTo>
                  <a:cubicBezTo>
                    <a:pt x="3303631" y="421164"/>
                    <a:pt x="3250734" y="412127"/>
                    <a:pt x="3252146" y="461197"/>
                  </a:cubicBezTo>
                  <a:cubicBezTo>
                    <a:pt x="3265376" y="913179"/>
                    <a:pt x="3267213" y="850483"/>
                    <a:pt x="3203557" y="851848"/>
                  </a:cubicBezTo>
                  <a:cubicBezTo>
                    <a:pt x="3107486" y="853919"/>
                    <a:pt x="3016664" y="853801"/>
                    <a:pt x="2921487" y="852130"/>
                  </a:cubicBezTo>
                  <a:cubicBezTo>
                    <a:pt x="2876830" y="851354"/>
                    <a:pt x="2886694" y="865616"/>
                    <a:pt x="2884410" y="781644"/>
                  </a:cubicBezTo>
                  <a:cubicBezTo>
                    <a:pt x="2873205" y="369341"/>
                    <a:pt x="2867978" y="425000"/>
                    <a:pt x="2921440" y="424506"/>
                  </a:cubicBezTo>
                  <a:close/>
                  <a:moveTo>
                    <a:pt x="2881161" y="1744493"/>
                  </a:moveTo>
                  <a:cubicBezTo>
                    <a:pt x="2881279" y="1757743"/>
                    <a:pt x="2910588" y="1750683"/>
                    <a:pt x="2507493" y="1750447"/>
                  </a:cubicBezTo>
                  <a:cubicBezTo>
                    <a:pt x="2507116" y="1672666"/>
                    <a:pt x="2502502" y="1323341"/>
                    <a:pt x="2502455" y="1320658"/>
                  </a:cubicBezTo>
                  <a:cubicBezTo>
                    <a:pt x="2699871" y="1320658"/>
                    <a:pt x="2791705" y="1319693"/>
                    <a:pt x="2874617" y="1320964"/>
                  </a:cubicBezTo>
                  <a:cubicBezTo>
                    <a:pt x="2876971" y="1462313"/>
                    <a:pt x="2879984" y="1582763"/>
                    <a:pt x="2881161" y="1744493"/>
                  </a:cubicBezTo>
                  <a:close/>
                  <a:moveTo>
                    <a:pt x="2874264" y="1299077"/>
                  </a:moveTo>
                  <a:cubicBezTo>
                    <a:pt x="2449276" y="1292628"/>
                    <a:pt x="2502502" y="1320070"/>
                    <a:pt x="2501608" y="1263539"/>
                  </a:cubicBezTo>
                  <a:cubicBezTo>
                    <a:pt x="2496240" y="923346"/>
                    <a:pt x="2496146" y="913532"/>
                    <a:pt x="2495205" y="870370"/>
                  </a:cubicBezTo>
                  <a:cubicBezTo>
                    <a:pt x="2497841" y="870370"/>
                    <a:pt x="2865483" y="873147"/>
                    <a:pt x="2867319" y="873170"/>
                  </a:cubicBezTo>
                  <a:cubicBezTo>
                    <a:pt x="2868284" y="920263"/>
                    <a:pt x="2868402" y="934101"/>
                    <a:pt x="2874264" y="1299077"/>
                  </a:cubicBezTo>
                  <a:close/>
                  <a:moveTo>
                    <a:pt x="2497794" y="425471"/>
                  </a:moveTo>
                  <a:cubicBezTo>
                    <a:pt x="2916073" y="425471"/>
                    <a:pt x="2859339" y="411115"/>
                    <a:pt x="2859763" y="460938"/>
                  </a:cubicBezTo>
                  <a:cubicBezTo>
                    <a:pt x="2863105" y="920993"/>
                    <a:pt x="2896699" y="850907"/>
                    <a:pt x="2780193" y="850907"/>
                  </a:cubicBezTo>
                  <a:cubicBezTo>
                    <a:pt x="2641701" y="850907"/>
                    <a:pt x="2638146" y="848530"/>
                    <a:pt x="2497770" y="848530"/>
                  </a:cubicBezTo>
                  <a:cubicBezTo>
                    <a:pt x="2493509" y="848506"/>
                    <a:pt x="2475430" y="425471"/>
                    <a:pt x="2497794" y="425471"/>
                  </a:cubicBezTo>
                  <a:close/>
                  <a:moveTo>
                    <a:pt x="2488142" y="1745434"/>
                  </a:moveTo>
                  <a:cubicBezTo>
                    <a:pt x="2488189" y="1752919"/>
                    <a:pt x="2188181" y="1752377"/>
                    <a:pt x="2116239" y="1751389"/>
                  </a:cubicBezTo>
                  <a:cubicBezTo>
                    <a:pt x="2108918" y="1331178"/>
                    <a:pt x="2110119" y="1444709"/>
                    <a:pt x="2107812" y="1322564"/>
                  </a:cubicBezTo>
                  <a:cubicBezTo>
                    <a:pt x="2281781" y="1325271"/>
                    <a:pt x="2344023" y="1320846"/>
                    <a:pt x="2483199" y="1320658"/>
                  </a:cubicBezTo>
                  <a:cubicBezTo>
                    <a:pt x="2483199" y="1322352"/>
                    <a:pt x="2487907" y="1685986"/>
                    <a:pt x="2488142" y="1745434"/>
                  </a:cubicBezTo>
                  <a:close/>
                  <a:moveTo>
                    <a:pt x="2482869" y="1298794"/>
                  </a:moveTo>
                  <a:cubicBezTo>
                    <a:pt x="2053337" y="1299430"/>
                    <a:pt x="2107647" y="1318493"/>
                    <a:pt x="2106799" y="1263586"/>
                  </a:cubicBezTo>
                  <a:cubicBezTo>
                    <a:pt x="2104704" y="1128827"/>
                    <a:pt x="2104633" y="1100421"/>
                    <a:pt x="2102138" y="942386"/>
                  </a:cubicBezTo>
                  <a:cubicBezTo>
                    <a:pt x="2100726" y="849377"/>
                    <a:pt x="2035540" y="870534"/>
                    <a:pt x="2475924" y="870370"/>
                  </a:cubicBezTo>
                  <a:cubicBezTo>
                    <a:pt x="2477101" y="923770"/>
                    <a:pt x="2482845" y="1297029"/>
                    <a:pt x="2482869" y="1298794"/>
                  </a:cubicBezTo>
                  <a:close/>
                  <a:moveTo>
                    <a:pt x="2468156" y="425400"/>
                  </a:moveTo>
                  <a:cubicBezTo>
                    <a:pt x="2469521" y="713676"/>
                    <a:pt x="2472605" y="737258"/>
                    <a:pt x="2475383" y="848530"/>
                  </a:cubicBezTo>
                  <a:cubicBezTo>
                    <a:pt x="2204966" y="848647"/>
                    <a:pt x="2151480" y="848906"/>
                    <a:pt x="2100702" y="850153"/>
                  </a:cubicBezTo>
                  <a:cubicBezTo>
                    <a:pt x="2095546" y="512808"/>
                    <a:pt x="2096771" y="581788"/>
                    <a:pt x="2093122" y="422600"/>
                  </a:cubicBezTo>
                  <a:cubicBezTo>
                    <a:pt x="2276460" y="417657"/>
                    <a:pt x="2348237" y="424788"/>
                    <a:pt x="2468156" y="425400"/>
                  </a:cubicBezTo>
                  <a:close/>
                  <a:moveTo>
                    <a:pt x="2090862" y="1424563"/>
                  </a:moveTo>
                  <a:cubicBezTo>
                    <a:pt x="2100726" y="1802294"/>
                    <a:pt x="2104445" y="1751224"/>
                    <a:pt x="2074477" y="1750706"/>
                  </a:cubicBezTo>
                  <a:cubicBezTo>
                    <a:pt x="1724444" y="1744140"/>
                    <a:pt x="1723455" y="1756449"/>
                    <a:pt x="1723267" y="1745246"/>
                  </a:cubicBezTo>
                  <a:cubicBezTo>
                    <a:pt x="1714933" y="1246335"/>
                    <a:pt x="1686260" y="1321340"/>
                    <a:pt x="1792054" y="1320917"/>
                  </a:cubicBezTo>
                  <a:cubicBezTo>
                    <a:pt x="1921695" y="1320399"/>
                    <a:pt x="1982408" y="1320234"/>
                    <a:pt x="2074124" y="1321952"/>
                  </a:cubicBezTo>
                  <a:cubicBezTo>
                    <a:pt x="2093569" y="1322329"/>
                    <a:pt x="2087778" y="1306231"/>
                    <a:pt x="2090862" y="1424563"/>
                  </a:cubicBezTo>
                  <a:close/>
                  <a:moveTo>
                    <a:pt x="2082858" y="942762"/>
                  </a:moveTo>
                  <a:cubicBezTo>
                    <a:pt x="2089120" y="1343133"/>
                    <a:pt x="2093051" y="1300418"/>
                    <a:pt x="2074477" y="1300065"/>
                  </a:cubicBezTo>
                  <a:cubicBezTo>
                    <a:pt x="1662507" y="1292322"/>
                    <a:pt x="1713709" y="1319693"/>
                    <a:pt x="1712838" y="1263633"/>
                  </a:cubicBezTo>
                  <a:cubicBezTo>
                    <a:pt x="1710343" y="1104351"/>
                    <a:pt x="1714157" y="1104822"/>
                    <a:pt x="1711614" y="942339"/>
                  </a:cubicBezTo>
                  <a:cubicBezTo>
                    <a:pt x="1710013" y="841022"/>
                    <a:pt x="1653538" y="884255"/>
                    <a:pt x="2074548" y="872747"/>
                  </a:cubicBezTo>
                  <a:cubicBezTo>
                    <a:pt x="2084741" y="872464"/>
                    <a:pt x="2081634" y="862015"/>
                    <a:pt x="2082858" y="942762"/>
                  </a:cubicBezTo>
                  <a:close/>
                  <a:moveTo>
                    <a:pt x="2073842" y="423141"/>
                  </a:moveTo>
                  <a:cubicBezTo>
                    <a:pt x="2084600" y="898258"/>
                    <a:pt x="2083658" y="850601"/>
                    <a:pt x="2074054" y="850836"/>
                  </a:cubicBezTo>
                  <a:cubicBezTo>
                    <a:pt x="1981160" y="853519"/>
                    <a:pt x="1964870" y="852554"/>
                    <a:pt x="1791984" y="853025"/>
                  </a:cubicBezTo>
                  <a:cubicBezTo>
                    <a:pt x="1683577" y="853307"/>
                    <a:pt x="1714157" y="924452"/>
                    <a:pt x="1702080" y="460490"/>
                  </a:cubicBezTo>
                  <a:cubicBezTo>
                    <a:pt x="1700456" y="396170"/>
                    <a:pt x="1656222" y="435120"/>
                    <a:pt x="2073842" y="423141"/>
                  </a:cubicBezTo>
                  <a:close/>
                  <a:moveTo>
                    <a:pt x="1704010" y="1745670"/>
                  </a:moveTo>
                  <a:cubicBezTo>
                    <a:pt x="1704152" y="1754472"/>
                    <a:pt x="1330248" y="1748165"/>
                    <a:pt x="1330130" y="1744964"/>
                  </a:cubicBezTo>
                  <a:cubicBezTo>
                    <a:pt x="1312262" y="1250360"/>
                    <a:pt x="1318265" y="1320117"/>
                    <a:pt x="1368549" y="1320117"/>
                  </a:cubicBezTo>
                  <a:cubicBezTo>
                    <a:pt x="1503275" y="1320117"/>
                    <a:pt x="1506924" y="1321199"/>
                    <a:pt x="1650878" y="1321199"/>
                  </a:cubicBezTo>
                  <a:cubicBezTo>
                    <a:pt x="1707871" y="1321199"/>
                    <a:pt x="1695253" y="1252455"/>
                    <a:pt x="1704010" y="1745670"/>
                  </a:cubicBezTo>
                  <a:close/>
                  <a:moveTo>
                    <a:pt x="1692357" y="942715"/>
                  </a:moveTo>
                  <a:cubicBezTo>
                    <a:pt x="1698878" y="1357819"/>
                    <a:pt x="1704010" y="1299359"/>
                    <a:pt x="1650878" y="1299359"/>
                  </a:cubicBezTo>
                  <a:cubicBezTo>
                    <a:pt x="1271513" y="1299359"/>
                    <a:pt x="1323327" y="1307902"/>
                    <a:pt x="1322644" y="1263586"/>
                  </a:cubicBezTo>
                  <a:cubicBezTo>
                    <a:pt x="1315511" y="808285"/>
                    <a:pt x="1296419" y="873500"/>
                    <a:pt x="1368549" y="873500"/>
                  </a:cubicBezTo>
                  <a:cubicBezTo>
                    <a:pt x="1753541" y="873500"/>
                    <a:pt x="1691063" y="859591"/>
                    <a:pt x="1692357" y="942715"/>
                  </a:cubicBezTo>
                  <a:close/>
                  <a:moveTo>
                    <a:pt x="1368549" y="423423"/>
                  </a:moveTo>
                  <a:cubicBezTo>
                    <a:pt x="1657281" y="423494"/>
                    <a:pt x="1658058" y="423494"/>
                    <a:pt x="1681858" y="423541"/>
                  </a:cubicBezTo>
                  <a:cubicBezTo>
                    <a:pt x="1684118" y="517421"/>
                    <a:pt x="1690733" y="851401"/>
                    <a:pt x="1690780" y="853260"/>
                  </a:cubicBezTo>
                  <a:cubicBezTo>
                    <a:pt x="1569214" y="853378"/>
                    <a:pt x="1679669" y="853378"/>
                    <a:pt x="1314546" y="851542"/>
                  </a:cubicBezTo>
                  <a:cubicBezTo>
                    <a:pt x="1306565" y="345783"/>
                    <a:pt x="1290652" y="423423"/>
                    <a:pt x="1368549" y="423423"/>
                  </a:cubicBezTo>
                  <a:close/>
                  <a:moveTo>
                    <a:pt x="1304988" y="1424375"/>
                  </a:moveTo>
                  <a:cubicBezTo>
                    <a:pt x="1305553" y="1533552"/>
                    <a:pt x="1306918" y="1638023"/>
                    <a:pt x="1310803" y="1745811"/>
                  </a:cubicBezTo>
                  <a:cubicBezTo>
                    <a:pt x="1310897" y="1748329"/>
                    <a:pt x="937935" y="1763038"/>
                    <a:pt x="937935" y="1745905"/>
                  </a:cubicBezTo>
                  <a:cubicBezTo>
                    <a:pt x="937935" y="1285285"/>
                    <a:pt x="916112" y="1322046"/>
                    <a:pt x="945091" y="1322235"/>
                  </a:cubicBezTo>
                  <a:cubicBezTo>
                    <a:pt x="1376388" y="1325176"/>
                    <a:pt x="1304258" y="1283920"/>
                    <a:pt x="1304988" y="1424375"/>
                  </a:cubicBezTo>
                  <a:close/>
                  <a:moveTo>
                    <a:pt x="1296702" y="942809"/>
                  </a:moveTo>
                  <a:cubicBezTo>
                    <a:pt x="1303270" y="1363985"/>
                    <a:pt x="1327799" y="1297641"/>
                    <a:pt x="1227279" y="1299547"/>
                  </a:cubicBezTo>
                  <a:cubicBezTo>
                    <a:pt x="876092" y="1305690"/>
                    <a:pt x="929931" y="1308020"/>
                    <a:pt x="929248" y="1263633"/>
                  </a:cubicBezTo>
                  <a:cubicBezTo>
                    <a:pt x="922374" y="824477"/>
                    <a:pt x="918443" y="873029"/>
                    <a:pt x="945303" y="872605"/>
                  </a:cubicBezTo>
                  <a:cubicBezTo>
                    <a:pt x="1367537" y="865780"/>
                    <a:pt x="1295430" y="862297"/>
                    <a:pt x="1296702" y="942809"/>
                  </a:cubicBezTo>
                  <a:close/>
                  <a:moveTo>
                    <a:pt x="945209" y="422435"/>
                  </a:moveTo>
                  <a:cubicBezTo>
                    <a:pt x="1342348" y="420034"/>
                    <a:pt x="1287991" y="411279"/>
                    <a:pt x="1288956" y="464444"/>
                  </a:cubicBezTo>
                  <a:cubicBezTo>
                    <a:pt x="1290957" y="573645"/>
                    <a:pt x="1292135" y="653286"/>
                    <a:pt x="1295266" y="851401"/>
                  </a:cubicBezTo>
                  <a:cubicBezTo>
                    <a:pt x="1205197" y="850718"/>
                    <a:pt x="1133161" y="847894"/>
                    <a:pt x="924399" y="851071"/>
                  </a:cubicBezTo>
                  <a:cubicBezTo>
                    <a:pt x="918560" y="363740"/>
                    <a:pt x="902623" y="422670"/>
                    <a:pt x="945209" y="422435"/>
                  </a:cubicBezTo>
                  <a:close/>
                  <a:moveTo>
                    <a:pt x="918654" y="1745905"/>
                  </a:moveTo>
                  <a:cubicBezTo>
                    <a:pt x="918654" y="1756566"/>
                    <a:pt x="951188" y="1752001"/>
                    <a:pt x="545739" y="1751624"/>
                  </a:cubicBezTo>
                  <a:cubicBezTo>
                    <a:pt x="546304" y="1558028"/>
                    <a:pt x="541078" y="1432236"/>
                    <a:pt x="538959" y="1322446"/>
                  </a:cubicBezTo>
                  <a:cubicBezTo>
                    <a:pt x="656453" y="1322399"/>
                    <a:pt x="768321" y="1321246"/>
                    <a:pt x="911027" y="1322046"/>
                  </a:cubicBezTo>
                  <a:cubicBezTo>
                    <a:pt x="913287" y="1435483"/>
                    <a:pt x="918654" y="1540730"/>
                    <a:pt x="918654" y="1745905"/>
                  </a:cubicBezTo>
                  <a:close/>
                  <a:moveTo>
                    <a:pt x="909968" y="1264010"/>
                  </a:moveTo>
                  <a:cubicBezTo>
                    <a:pt x="910721" y="1311503"/>
                    <a:pt x="971646" y="1300371"/>
                    <a:pt x="538512" y="1300583"/>
                  </a:cubicBezTo>
                  <a:cubicBezTo>
                    <a:pt x="533828" y="1036030"/>
                    <a:pt x="532062" y="1004823"/>
                    <a:pt x="530696" y="873570"/>
                  </a:cubicBezTo>
                  <a:cubicBezTo>
                    <a:pt x="796876" y="873759"/>
                    <a:pt x="840733" y="874017"/>
                    <a:pt x="905377" y="873194"/>
                  </a:cubicBezTo>
                  <a:cubicBezTo>
                    <a:pt x="908673" y="1118472"/>
                    <a:pt x="908273" y="1155374"/>
                    <a:pt x="909968" y="1264010"/>
                  </a:cubicBezTo>
                  <a:close/>
                  <a:moveTo>
                    <a:pt x="896879" y="422670"/>
                  </a:moveTo>
                  <a:cubicBezTo>
                    <a:pt x="903753" y="638530"/>
                    <a:pt x="901634" y="573057"/>
                    <a:pt x="905095" y="851354"/>
                  </a:cubicBezTo>
                  <a:cubicBezTo>
                    <a:pt x="847725" y="852060"/>
                    <a:pt x="826091" y="851918"/>
                    <a:pt x="530508" y="851730"/>
                  </a:cubicBezTo>
                  <a:cubicBezTo>
                    <a:pt x="529425" y="717465"/>
                    <a:pt x="531756" y="753191"/>
                    <a:pt x="525023" y="425000"/>
                  </a:cubicBezTo>
                  <a:cubicBezTo>
                    <a:pt x="645365" y="424930"/>
                    <a:pt x="548964" y="424082"/>
                    <a:pt x="896879" y="422670"/>
                  </a:cubicBezTo>
                  <a:close/>
                  <a:moveTo>
                    <a:pt x="239610" y="422882"/>
                  </a:moveTo>
                  <a:cubicBezTo>
                    <a:pt x="378032" y="422882"/>
                    <a:pt x="377232" y="424812"/>
                    <a:pt x="505719" y="424953"/>
                  </a:cubicBezTo>
                  <a:cubicBezTo>
                    <a:pt x="512640" y="764017"/>
                    <a:pt x="510122" y="721113"/>
                    <a:pt x="511228" y="851683"/>
                  </a:cubicBezTo>
                  <a:cubicBezTo>
                    <a:pt x="246037" y="851495"/>
                    <a:pt x="204252" y="851330"/>
                    <a:pt x="139254" y="851824"/>
                  </a:cubicBezTo>
                  <a:cubicBezTo>
                    <a:pt x="134099" y="334298"/>
                    <a:pt x="97634" y="422882"/>
                    <a:pt x="239610" y="422882"/>
                  </a:cubicBezTo>
                  <a:close/>
                  <a:moveTo>
                    <a:pt x="239610" y="873359"/>
                  </a:moveTo>
                  <a:cubicBezTo>
                    <a:pt x="563372" y="873570"/>
                    <a:pt x="510898" y="850436"/>
                    <a:pt x="512334" y="942809"/>
                  </a:cubicBezTo>
                  <a:cubicBezTo>
                    <a:pt x="514877" y="1106210"/>
                    <a:pt x="516101" y="1103457"/>
                    <a:pt x="518620" y="1263963"/>
                  </a:cubicBezTo>
                  <a:cubicBezTo>
                    <a:pt x="519444" y="1316610"/>
                    <a:pt x="577802" y="1300136"/>
                    <a:pt x="145187" y="1299924"/>
                  </a:cubicBezTo>
                  <a:cubicBezTo>
                    <a:pt x="136571" y="794800"/>
                    <a:pt x="111994" y="873359"/>
                    <a:pt x="239610" y="873359"/>
                  </a:cubicBezTo>
                  <a:close/>
                  <a:moveTo>
                    <a:pt x="152343" y="1744776"/>
                  </a:moveTo>
                  <a:cubicBezTo>
                    <a:pt x="150766" y="1242805"/>
                    <a:pt x="108486" y="1321764"/>
                    <a:pt x="239610" y="1321835"/>
                  </a:cubicBezTo>
                  <a:cubicBezTo>
                    <a:pt x="362283" y="1321835"/>
                    <a:pt x="382034" y="1322446"/>
                    <a:pt x="519632" y="1322446"/>
                  </a:cubicBezTo>
                  <a:cubicBezTo>
                    <a:pt x="522104" y="1452240"/>
                    <a:pt x="526977" y="1552239"/>
                    <a:pt x="526388" y="1751624"/>
                  </a:cubicBezTo>
                  <a:cubicBezTo>
                    <a:pt x="524034" y="1751624"/>
                    <a:pt x="152367" y="1751624"/>
                    <a:pt x="152343" y="1744776"/>
                  </a:cubicBezTo>
                  <a:close/>
                  <a:moveTo>
                    <a:pt x="156628" y="2066306"/>
                  </a:moveTo>
                  <a:cubicBezTo>
                    <a:pt x="154980" y="1978733"/>
                    <a:pt x="152838" y="1859930"/>
                    <a:pt x="152461" y="1772146"/>
                  </a:cubicBezTo>
                  <a:cubicBezTo>
                    <a:pt x="367180" y="1771276"/>
                    <a:pt x="348771" y="1773464"/>
                    <a:pt x="526365" y="1773464"/>
                  </a:cubicBezTo>
                  <a:cubicBezTo>
                    <a:pt x="525800" y="2223541"/>
                    <a:pt x="543715" y="2198782"/>
                    <a:pt x="521774" y="2198782"/>
                  </a:cubicBezTo>
                  <a:cubicBezTo>
                    <a:pt x="82544" y="2198782"/>
                    <a:pt x="159735" y="2233284"/>
                    <a:pt x="156628" y="2066306"/>
                  </a:cubicBezTo>
                  <a:close/>
                  <a:moveTo>
                    <a:pt x="159382" y="2226859"/>
                  </a:moveTo>
                  <a:cubicBezTo>
                    <a:pt x="159241" y="2218363"/>
                    <a:pt x="532721" y="2217916"/>
                    <a:pt x="532862" y="2227236"/>
                  </a:cubicBezTo>
                  <a:cubicBezTo>
                    <a:pt x="540254" y="2698658"/>
                    <a:pt x="554614" y="2647611"/>
                    <a:pt x="521751" y="2647611"/>
                  </a:cubicBezTo>
                  <a:cubicBezTo>
                    <a:pt x="263552" y="2647564"/>
                    <a:pt x="217694" y="2647400"/>
                    <a:pt x="167104" y="2647870"/>
                  </a:cubicBezTo>
                  <a:cubicBezTo>
                    <a:pt x="165809" y="2596306"/>
                    <a:pt x="159594" y="2240180"/>
                    <a:pt x="159382" y="2226859"/>
                  </a:cubicBezTo>
                  <a:close/>
                  <a:moveTo>
                    <a:pt x="174919" y="3029437"/>
                  </a:moveTo>
                  <a:cubicBezTo>
                    <a:pt x="169599" y="2604072"/>
                    <a:pt x="146152" y="2669428"/>
                    <a:pt x="239610" y="2669428"/>
                  </a:cubicBezTo>
                  <a:cubicBezTo>
                    <a:pt x="259173" y="2669428"/>
                    <a:pt x="525470" y="2669475"/>
                    <a:pt x="542090" y="2669499"/>
                  </a:cubicBezTo>
                  <a:cubicBezTo>
                    <a:pt x="543432" y="2782418"/>
                    <a:pt x="542538" y="2726758"/>
                    <a:pt x="548117" y="3100771"/>
                  </a:cubicBezTo>
                  <a:cubicBezTo>
                    <a:pt x="107097" y="3101100"/>
                    <a:pt x="176002" y="3114868"/>
                    <a:pt x="174919" y="3029437"/>
                  </a:cubicBezTo>
                  <a:close/>
                  <a:moveTo>
                    <a:pt x="182264" y="3511003"/>
                  </a:moveTo>
                  <a:cubicBezTo>
                    <a:pt x="177815" y="3231553"/>
                    <a:pt x="176920" y="3177964"/>
                    <a:pt x="176120" y="3120046"/>
                  </a:cubicBezTo>
                  <a:cubicBezTo>
                    <a:pt x="323440" y="3118492"/>
                    <a:pt x="380104" y="3122752"/>
                    <a:pt x="548470" y="3122635"/>
                  </a:cubicBezTo>
                  <a:cubicBezTo>
                    <a:pt x="552637" y="3395754"/>
                    <a:pt x="548894" y="3364523"/>
                    <a:pt x="552613" y="3551389"/>
                  </a:cubicBezTo>
                  <a:cubicBezTo>
                    <a:pt x="118656" y="3552801"/>
                    <a:pt x="182947" y="3555130"/>
                    <a:pt x="182264" y="3511003"/>
                  </a:cubicBezTo>
                  <a:close/>
                  <a:moveTo>
                    <a:pt x="188973" y="3992663"/>
                  </a:moveTo>
                  <a:cubicBezTo>
                    <a:pt x="178239" y="3501072"/>
                    <a:pt x="167057" y="3570334"/>
                    <a:pt x="239634" y="3570334"/>
                  </a:cubicBezTo>
                  <a:cubicBezTo>
                    <a:pt x="378480" y="3570334"/>
                    <a:pt x="381069" y="3573276"/>
                    <a:pt x="521798" y="3573276"/>
                  </a:cubicBezTo>
                  <a:cubicBezTo>
                    <a:pt x="558451" y="3573276"/>
                    <a:pt x="557722" y="3505049"/>
                    <a:pt x="562359" y="3991863"/>
                  </a:cubicBezTo>
                  <a:cubicBezTo>
                    <a:pt x="562454" y="4002571"/>
                    <a:pt x="569751" y="3999794"/>
                    <a:pt x="521798" y="3999794"/>
                  </a:cubicBezTo>
                  <a:cubicBezTo>
                    <a:pt x="149824" y="3999794"/>
                    <a:pt x="189162" y="4001018"/>
                    <a:pt x="188973" y="3992663"/>
                  </a:cubicBezTo>
                  <a:close/>
                  <a:moveTo>
                    <a:pt x="189609" y="4020999"/>
                  </a:moveTo>
                  <a:cubicBezTo>
                    <a:pt x="247379" y="4020952"/>
                    <a:pt x="560853" y="4021705"/>
                    <a:pt x="562618" y="4021705"/>
                  </a:cubicBezTo>
                  <a:cubicBezTo>
                    <a:pt x="567609" y="4517391"/>
                    <a:pt x="591338" y="4449918"/>
                    <a:pt x="521774" y="4449918"/>
                  </a:cubicBezTo>
                  <a:cubicBezTo>
                    <a:pt x="241140" y="4449870"/>
                    <a:pt x="225556" y="4449894"/>
                    <a:pt x="194011" y="4449823"/>
                  </a:cubicBezTo>
                  <a:cubicBezTo>
                    <a:pt x="191798" y="4289741"/>
                    <a:pt x="195353" y="4283480"/>
                    <a:pt x="189609" y="4020999"/>
                  </a:cubicBezTo>
                  <a:close/>
                  <a:moveTo>
                    <a:pt x="203804" y="4900229"/>
                  </a:moveTo>
                  <a:cubicBezTo>
                    <a:pt x="195282" y="4481948"/>
                    <a:pt x="196059" y="4594867"/>
                    <a:pt x="194317" y="4471663"/>
                  </a:cubicBezTo>
                  <a:cubicBezTo>
                    <a:pt x="598777" y="4472699"/>
                    <a:pt x="569869" y="4469357"/>
                    <a:pt x="569940" y="4474793"/>
                  </a:cubicBezTo>
                  <a:cubicBezTo>
                    <a:pt x="577543" y="4961301"/>
                    <a:pt x="598377" y="4897499"/>
                    <a:pt x="521751" y="4897499"/>
                  </a:cubicBezTo>
                  <a:cubicBezTo>
                    <a:pt x="368475" y="4897523"/>
                    <a:pt x="366874" y="4900982"/>
                    <a:pt x="203804" y="4900229"/>
                  </a:cubicBezTo>
                  <a:close/>
                  <a:moveTo>
                    <a:pt x="204275" y="4922093"/>
                  </a:moveTo>
                  <a:cubicBezTo>
                    <a:pt x="332833" y="4922658"/>
                    <a:pt x="351760" y="4919975"/>
                    <a:pt x="576908" y="4919292"/>
                  </a:cubicBezTo>
                  <a:cubicBezTo>
                    <a:pt x="584912" y="5429852"/>
                    <a:pt x="603580" y="5347599"/>
                    <a:pt x="521774" y="5347599"/>
                  </a:cubicBezTo>
                  <a:cubicBezTo>
                    <a:pt x="380645" y="5347599"/>
                    <a:pt x="380504" y="5350259"/>
                    <a:pt x="239610" y="5350259"/>
                  </a:cubicBezTo>
                  <a:cubicBezTo>
                    <a:pt x="197071" y="5350259"/>
                    <a:pt x="214539" y="5405235"/>
                    <a:pt x="204275" y="4922093"/>
                  </a:cubicBezTo>
                  <a:close/>
                  <a:moveTo>
                    <a:pt x="214021" y="5759243"/>
                  </a:moveTo>
                  <a:cubicBezTo>
                    <a:pt x="207006" y="5309708"/>
                    <a:pt x="206935" y="5372099"/>
                    <a:pt x="239610" y="5372099"/>
                  </a:cubicBezTo>
                  <a:cubicBezTo>
                    <a:pt x="643011" y="5372099"/>
                    <a:pt x="584559" y="5343363"/>
                    <a:pt x="586089" y="5438372"/>
                  </a:cubicBezTo>
                  <a:cubicBezTo>
                    <a:pt x="588537" y="5595089"/>
                    <a:pt x="585547" y="5599278"/>
                    <a:pt x="588066" y="5759573"/>
                  </a:cubicBezTo>
                  <a:cubicBezTo>
                    <a:pt x="588796" y="5805630"/>
                    <a:pt x="601979" y="5795863"/>
                    <a:pt x="521798" y="5795863"/>
                  </a:cubicBezTo>
                  <a:cubicBezTo>
                    <a:pt x="165197" y="5795863"/>
                    <a:pt x="214798" y="5809702"/>
                    <a:pt x="214021" y="5759243"/>
                  </a:cubicBezTo>
                  <a:close/>
                  <a:moveTo>
                    <a:pt x="222567" y="6240997"/>
                  </a:moveTo>
                  <a:cubicBezTo>
                    <a:pt x="210796" y="5750512"/>
                    <a:pt x="207265" y="5818292"/>
                    <a:pt x="239610" y="5818292"/>
                  </a:cubicBezTo>
                  <a:cubicBezTo>
                    <a:pt x="661303" y="5818292"/>
                    <a:pt x="588631" y="5790474"/>
                    <a:pt x="590279" y="5920173"/>
                  </a:cubicBezTo>
                  <a:cubicBezTo>
                    <a:pt x="591574" y="6023043"/>
                    <a:pt x="593175" y="6139233"/>
                    <a:pt x="595858" y="6241609"/>
                  </a:cubicBezTo>
                  <a:cubicBezTo>
                    <a:pt x="596023" y="6248199"/>
                    <a:pt x="607111" y="6246269"/>
                    <a:pt x="521798" y="6246269"/>
                  </a:cubicBezTo>
                  <a:cubicBezTo>
                    <a:pt x="197966" y="6246269"/>
                    <a:pt x="222990" y="6259331"/>
                    <a:pt x="222567" y="6240997"/>
                  </a:cubicBezTo>
                  <a:close/>
                  <a:moveTo>
                    <a:pt x="231677" y="6698299"/>
                  </a:moveTo>
                  <a:cubicBezTo>
                    <a:pt x="223838" y="6222428"/>
                    <a:pt x="214280" y="6272016"/>
                    <a:pt x="239610" y="6272016"/>
                  </a:cubicBezTo>
                  <a:cubicBezTo>
                    <a:pt x="667518" y="6272016"/>
                    <a:pt x="596329" y="6222122"/>
                    <a:pt x="599154" y="6402021"/>
                  </a:cubicBezTo>
                  <a:cubicBezTo>
                    <a:pt x="601649" y="6561680"/>
                    <a:pt x="603415" y="6559068"/>
                    <a:pt x="605816" y="6698628"/>
                  </a:cubicBezTo>
                  <a:cubicBezTo>
                    <a:pt x="560099" y="6698440"/>
                    <a:pt x="253688" y="6698299"/>
                    <a:pt x="231677" y="6698299"/>
                  </a:cubicBezTo>
                  <a:close/>
                  <a:moveTo>
                    <a:pt x="239610" y="6720139"/>
                  </a:moveTo>
                  <a:cubicBezTo>
                    <a:pt x="571258" y="6720351"/>
                    <a:pt x="566691" y="6720327"/>
                    <a:pt x="606193" y="6720515"/>
                  </a:cubicBezTo>
                  <a:cubicBezTo>
                    <a:pt x="609442" y="6947436"/>
                    <a:pt x="608406" y="6937175"/>
                    <a:pt x="612102" y="7146233"/>
                  </a:cubicBezTo>
                  <a:cubicBezTo>
                    <a:pt x="517796" y="7145127"/>
                    <a:pt x="380951" y="7146351"/>
                    <a:pt x="239328" y="7146351"/>
                  </a:cubicBezTo>
                  <a:cubicBezTo>
                    <a:pt x="237162" y="6687026"/>
                    <a:pt x="222402" y="6720139"/>
                    <a:pt x="239610" y="6720139"/>
                  </a:cubicBezTo>
                  <a:close/>
                  <a:moveTo>
                    <a:pt x="239610" y="7168168"/>
                  </a:moveTo>
                  <a:cubicBezTo>
                    <a:pt x="670625" y="7168168"/>
                    <a:pt x="612219" y="7153553"/>
                    <a:pt x="613185" y="7205305"/>
                  </a:cubicBezTo>
                  <a:cubicBezTo>
                    <a:pt x="622013" y="7673927"/>
                    <a:pt x="638868" y="7597534"/>
                    <a:pt x="521774" y="7597534"/>
                  </a:cubicBezTo>
                  <a:cubicBezTo>
                    <a:pt x="385942" y="7597534"/>
                    <a:pt x="381658" y="7594733"/>
                    <a:pt x="246061" y="7594639"/>
                  </a:cubicBezTo>
                  <a:cubicBezTo>
                    <a:pt x="235302" y="7135784"/>
                    <a:pt x="241282" y="7168168"/>
                    <a:pt x="239610" y="7168168"/>
                  </a:cubicBezTo>
                  <a:close/>
                  <a:moveTo>
                    <a:pt x="250133" y="8008237"/>
                  </a:moveTo>
                  <a:cubicBezTo>
                    <a:pt x="247685" y="7851943"/>
                    <a:pt x="250345" y="7847095"/>
                    <a:pt x="247826" y="7686848"/>
                  </a:cubicBezTo>
                  <a:cubicBezTo>
                    <a:pt x="246343" y="7590427"/>
                    <a:pt x="183794" y="7617679"/>
                    <a:pt x="617069" y="7619586"/>
                  </a:cubicBezTo>
                  <a:cubicBezTo>
                    <a:pt x="619023" y="7840411"/>
                    <a:pt x="624649" y="7841376"/>
                    <a:pt x="627027" y="8045774"/>
                  </a:cubicBezTo>
                  <a:cubicBezTo>
                    <a:pt x="202227" y="8038149"/>
                    <a:pt x="251145" y="8072957"/>
                    <a:pt x="250133" y="8008237"/>
                  </a:cubicBezTo>
                  <a:close/>
                  <a:moveTo>
                    <a:pt x="257384" y="8489802"/>
                  </a:moveTo>
                  <a:cubicBezTo>
                    <a:pt x="254983" y="8374977"/>
                    <a:pt x="253523" y="8289382"/>
                    <a:pt x="252275" y="8168837"/>
                  </a:cubicBezTo>
                  <a:cubicBezTo>
                    <a:pt x="250957" y="8042056"/>
                    <a:pt x="224826" y="8071027"/>
                    <a:pt x="380857" y="8068085"/>
                  </a:cubicBezTo>
                  <a:cubicBezTo>
                    <a:pt x="482319" y="8066297"/>
                    <a:pt x="567680" y="8066555"/>
                    <a:pt x="627262" y="8067661"/>
                  </a:cubicBezTo>
                  <a:cubicBezTo>
                    <a:pt x="628322" y="8189854"/>
                    <a:pt x="624367" y="8249608"/>
                    <a:pt x="632112" y="8497357"/>
                  </a:cubicBezTo>
                  <a:cubicBezTo>
                    <a:pt x="223955" y="8497357"/>
                    <a:pt x="257478" y="8493921"/>
                    <a:pt x="257384" y="8489802"/>
                  </a:cubicBezTo>
                  <a:close/>
                  <a:moveTo>
                    <a:pt x="257949" y="8516231"/>
                  </a:moveTo>
                  <a:cubicBezTo>
                    <a:pt x="383517" y="8516491"/>
                    <a:pt x="344816" y="8519197"/>
                    <a:pt x="632794" y="8519197"/>
                  </a:cubicBezTo>
                  <a:cubicBezTo>
                    <a:pt x="639103" y="8724772"/>
                    <a:pt x="635502" y="8804648"/>
                    <a:pt x="637338" y="8944632"/>
                  </a:cubicBezTo>
                  <a:cubicBezTo>
                    <a:pt x="261315" y="8946162"/>
                    <a:pt x="387943" y="8946939"/>
                    <a:pt x="266353" y="8947245"/>
                  </a:cubicBezTo>
                  <a:cubicBezTo>
                    <a:pt x="266330" y="8944844"/>
                    <a:pt x="257996" y="8518043"/>
                    <a:pt x="257949" y="8516231"/>
                  </a:cubicBezTo>
                  <a:close/>
                  <a:moveTo>
                    <a:pt x="266753" y="8971791"/>
                  </a:moveTo>
                  <a:cubicBezTo>
                    <a:pt x="266706" y="8968755"/>
                    <a:pt x="234643" y="8968285"/>
                    <a:pt x="637644" y="8966496"/>
                  </a:cubicBezTo>
                  <a:cubicBezTo>
                    <a:pt x="640186" y="9131357"/>
                    <a:pt x="644282" y="9138463"/>
                    <a:pt x="647390" y="9397156"/>
                  </a:cubicBezTo>
                  <a:cubicBezTo>
                    <a:pt x="482202" y="9396568"/>
                    <a:pt x="392110" y="9397344"/>
                    <a:pt x="273204" y="9397439"/>
                  </a:cubicBezTo>
                  <a:cubicBezTo>
                    <a:pt x="270237" y="9258020"/>
                    <a:pt x="268990" y="9111470"/>
                    <a:pt x="266753" y="8971791"/>
                  </a:cubicBezTo>
                  <a:close/>
                  <a:moveTo>
                    <a:pt x="279371" y="9775334"/>
                  </a:moveTo>
                  <a:cubicBezTo>
                    <a:pt x="277606" y="9346627"/>
                    <a:pt x="240576" y="9419632"/>
                    <a:pt x="380716" y="9419067"/>
                  </a:cubicBezTo>
                  <a:cubicBezTo>
                    <a:pt x="476481" y="9418808"/>
                    <a:pt x="540136" y="9418714"/>
                    <a:pt x="647649" y="9419020"/>
                  </a:cubicBezTo>
                  <a:cubicBezTo>
                    <a:pt x="652781" y="9882088"/>
                    <a:pt x="647719" y="9318104"/>
                    <a:pt x="651604" y="9847162"/>
                  </a:cubicBezTo>
                  <a:cubicBezTo>
                    <a:pt x="205546" y="9849492"/>
                    <a:pt x="279724" y="9858223"/>
                    <a:pt x="279371" y="9775334"/>
                  </a:cubicBezTo>
                  <a:close/>
                  <a:moveTo>
                    <a:pt x="286363" y="10257182"/>
                  </a:moveTo>
                  <a:cubicBezTo>
                    <a:pt x="278995" y="9787079"/>
                    <a:pt x="250557" y="9864083"/>
                    <a:pt x="380457" y="9867473"/>
                  </a:cubicBezTo>
                  <a:cubicBezTo>
                    <a:pt x="460567" y="9869661"/>
                    <a:pt x="528178" y="9869661"/>
                    <a:pt x="651792" y="9869049"/>
                  </a:cubicBezTo>
                  <a:cubicBezTo>
                    <a:pt x="654076" y="10100465"/>
                    <a:pt x="659584" y="10086862"/>
                    <a:pt x="662033" y="10293968"/>
                  </a:cubicBezTo>
                  <a:cubicBezTo>
                    <a:pt x="231418" y="10288743"/>
                    <a:pt x="287352" y="10317667"/>
                    <a:pt x="286363" y="10257182"/>
                  </a:cubicBezTo>
                  <a:close/>
                  <a:moveTo>
                    <a:pt x="293143" y="10747103"/>
                  </a:moveTo>
                  <a:cubicBezTo>
                    <a:pt x="292743" y="10629242"/>
                    <a:pt x="292907" y="10655389"/>
                    <a:pt x="287375" y="10317973"/>
                  </a:cubicBezTo>
                  <a:cubicBezTo>
                    <a:pt x="401503" y="10317267"/>
                    <a:pt x="432742" y="10313077"/>
                    <a:pt x="662268" y="10315878"/>
                  </a:cubicBezTo>
                  <a:cubicBezTo>
                    <a:pt x="663304" y="10433504"/>
                    <a:pt x="664952" y="10698528"/>
                    <a:pt x="665587" y="10747127"/>
                  </a:cubicBezTo>
                  <a:lnTo>
                    <a:pt x="293143" y="10747103"/>
                  </a:lnTo>
                  <a:close/>
                  <a:moveTo>
                    <a:pt x="662927" y="8966379"/>
                  </a:moveTo>
                  <a:cubicBezTo>
                    <a:pt x="1060466" y="8964755"/>
                    <a:pt x="1029839" y="8969579"/>
                    <a:pt x="1029886" y="8972215"/>
                  </a:cubicBezTo>
                  <a:cubicBezTo>
                    <a:pt x="1037561" y="9462700"/>
                    <a:pt x="1080617" y="9394992"/>
                    <a:pt x="945091" y="9396638"/>
                  </a:cubicBezTo>
                  <a:cubicBezTo>
                    <a:pt x="853422" y="9397627"/>
                    <a:pt x="798171" y="9397604"/>
                    <a:pt x="666717" y="9397227"/>
                  </a:cubicBezTo>
                  <a:cubicBezTo>
                    <a:pt x="660997" y="8932559"/>
                    <a:pt x="649203" y="8966449"/>
                    <a:pt x="662927" y="8966379"/>
                  </a:cubicBezTo>
                  <a:close/>
                  <a:moveTo>
                    <a:pt x="670719" y="9775382"/>
                  </a:moveTo>
                  <a:cubicBezTo>
                    <a:pt x="670719" y="9345098"/>
                    <a:pt x="625567" y="9419303"/>
                    <a:pt x="803986" y="9419303"/>
                  </a:cubicBezTo>
                  <a:cubicBezTo>
                    <a:pt x="936993" y="9419303"/>
                    <a:pt x="931720" y="9418126"/>
                    <a:pt x="1039821" y="9417749"/>
                  </a:cubicBezTo>
                  <a:cubicBezTo>
                    <a:pt x="1039350" y="9685762"/>
                    <a:pt x="1043422" y="9725300"/>
                    <a:pt x="1046506" y="9846103"/>
                  </a:cubicBezTo>
                  <a:cubicBezTo>
                    <a:pt x="604239" y="9846574"/>
                    <a:pt x="670719" y="9871074"/>
                    <a:pt x="670719" y="9775382"/>
                  </a:cubicBezTo>
                  <a:close/>
                  <a:moveTo>
                    <a:pt x="680818" y="10257136"/>
                  </a:moveTo>
                  <a:cubicBezTo>
                    <a:pt x="673544" y="9791150"/>
                    <a:pt x="627639" y="9868626"/>
                    <a:pt x="803986" y="9868626"/>
                  </a:cubicBezTo>
                  <a:cubicBezTo>
                    <a:pt x="944620" y="9868626"/>
                    <a:pt x="925246" y="9868132"/>
                    <a:pt x="1047024" y="9867991"/>
                  </a:cubicBezTo>
                  <a:cubicBezTo>
                    <a:pt x="1051356" y="10060127"/>
                    <a:pt x="1047495" y="10084250"/>
                    <a:pt x="1050909" y="10294132"/>
                  </a:cubicBezTo>
                  <a:cubicBezTo>
                    <a:pt x="622319" y="10294579"/>
                    <a:pt x="681595" y="10307735"/>
                    <a:pt x="680818" y="10257136"/>
                  </a:cubicBezTo>
                  <a:close/>
                  <a:moveTo>
                    <a:pt x="684891" y="10747150"/>
                  </a:moveTo>
                  <a:cubicBezTo>
                    <a:pt x="684185" y="10693609"/>
                    <a:pt x="682537" y="10427809"/>
                    <a:pt x="681548" y="10316113"/>
                  </a:cubicBezTo>
                  <a:cubicBezTo>
                    <a:pt x="810789" y="10317596"/>
                    <a:pt x="953542" y="10316090"/>
                    <a:pt x="1051285" y="10315972"/>
                  </a:cubicBezTo>
                  <a:cubicBezTo>
                    <a:pt x="1057123" y="10674546"/>
                    <a:pt x="1056417" y="10639597"/>
                    <a:pt x="1058865" y="10743832"/>
                  </a:cubicBezTo>
                  <a:cubicBezTo>
                    <a:pt x="926588" y="10744279"/>
                    <a:pt x="984664" y="10747174"/>
                    <a:pt x="684891" y="10747150"/>
                  </a:cubicBezTo>
                  <a:close/>
                  <a:moveTo>
                    <a:pt x="1063738" y="9774982"/>
                  </a:moveTo>
                  <a:cubicBezTo>
                    <a:pt x="1050344" y="9361690"/>
                    <a:pt x="1056629" y="9417679"/>
                    <a:pt x="1086361" y="9417679"/>
                  </a:cubicBezTo>
                  <a:cubicBezTo>
                    <a:pt x="1486325" y="9417679"/>
                    <a:pt x="1431851" y="9408547"/>
                    <a:pt x="1432040" y="9454016"/>
                  </a:cubicBezTo>
                  <a:cubicBezTo>
                    <a:pt x="1433994" y="9915836"/>
                    <a:pt x="1461136" y="9844385"/>
                    <a:pt x="1368573" y="9844385"/>
                  </a:cubicBezTo>
                  <a:cubicBezTo>
                    <a:pt x="1014985" y="9844385"/>
                    <a:pt x="1066846" y="9871474"/>
                    <a:pt x="1063738" y="9774982"/>
                  </a:cubicBezTo>
                  <a:close/>
                  <a:moveTo>
                    <a:pt x="1069600" y="10257230"/>
                  </a:moveTo>
                  <a:cubicBezTo>
                    <a:pt x="1062703" y="9816120"/>
                    <a:pt x="1062891" y="9867967"/>
                    <a:pt x="1086361" y="9867967"/>
                  </a:cubicBezTo>
                  <a:cubicBezTo>
                    <a:pt x="1500285" y="9867967"/>
                    <a:pt x="1436724" y="9843208"/>
                    <a:pt x="1438184" y="9936311"/>
                  </a:cubicBezTo>
                  <a:cubicBezTo>
                    <a:pt x="1444752" y="10357864"/>
                    <a:pt x="1473966" y="10296132"/>
                    <a:pt x="1368549" y="10296132"/>
                  </a:cubicBezTo>
                  <a:cubicBezTo>
                    <a:pt x="1020870" y="10296132"/>
                    <a:pt x="1070354" y="10304581"/>
                    <a:pt x="1069600" y="10257230"/>
                  </a:cubicBezTo>
                  <a:close/>
                  <a:moveTo>
                    <a:pt x="1451461" y="10739737"/>
                  </a:moveTo>
                  <a:cubicBezTo>
                    <a:pt x="1451437" y="10752422"/>
                    <a:pt x="1483571" y="10743762"/>
                    <a:pt x="1086338" y="10743762"/>
                  </a:cubicBezTo>
                  <a:cubicBezTo>
                    <a:pt x="1073908" y="10743762"/>
                    <a:pt x="1078287" y="10791819"/>
                    <a:pt x="1070542" y="10315925"/>
                  </a:cubicBezTo>
                  <a:cubicBezTo>
                    <a:pt x="1238249" y="10315831"/>
                    <a:pt x="1199689" y="10318279"/>
                    <a:pt x="1447176" y="10317902"/>
                  </a:cubicBezTo>
                  <a:cubicBezTo>
                    <a:pt x="1447224" y="10320656"/>
                    <a:pt x="1451555" y="10661319"/>
                    <a:pt x="1451461" y="10739737"/>
                  </a:cubicBezTo>
                  <a:close/>
                  <a:moveTo>
                    <a:pt x="1455204" y="9775240"/>
                  </a:moveTo>
                  <a:cubicBezTo>
                    <a:pt x="1449978" y="9359736"/>
                    <a:pt x="1431216" y="9419656"/>
                    <a:pt x="1509843" y="9418597"/>
                  </a:cubicBezTo>
                  <a:cubicBezTo>
                    <a:pt x="1873648" y="9413678"/>
                    <a:pt x="1824423" y="9411748"/>
                    <a:pt x="1825483" y="9454275"/>
                  </a:cubicBezTo>
                  <a:cubicBezTo>
                    <a:pt x="1836429" y="9909529"/>
                    <a:pt x="1836170" y="9846268"/>
                    <a:pt x="1792125" y="9845774"/>
                  </a:cubicBezTo>
                  <a:cubicBezTo>
                    <a:pt x="1395645" y="9841490"/>
                    <a:pt x="1456334" y="9867002"/>
                    <a:pt x="1455204" y="9775240"/>
                  </a:cubicBezTo>
                  <a:close/>
                  <a:moveTo>
                    <a:pt x="1465586" y="10257136"/>
                  </a:moveTo>
                  <a:cubicBezTo>
                    <a:pt x="1458547" y="9807412"/>
                    <a:pt x="1432016" y="9866273"/>
                    <a:pt x="1509655" y="9866578"/>
                  </a:cubicBezTo>
                  <a:cubicBezTo>
                    <a:pt x="1890668" y="9868108"/>
                    <a:pt x="1830309" y="9849728"/>
                    <a:pt x="1831650" y="9936311"/>
                  </a:cubicBezTo>
                  <a:cubicBezTo>
                    <a:pt x="1834146" y="10095170"/>
                    <a:pt x="1835511" y="10105643"/>
                    <a:pt x="1837889" y="10257512"/>
                  </a:cubicBezTo>
                  <a:cubicBezTo>
                    <a:pt x="1838666" y="10308253"/>
                    <a:pt x="1873200" y="10295544"/>
                    <a:pt x="1650878" y="10295709"/>
                  </a:cubicBezTo>
                  <a:cubicBezTo>
                    <a:pt x="1431216" y="10295709"/>
                    <a:pt x="1466410" y="10308865"/>
                    <a:pt x="1465586" y="10257136"/>
                  </a:cubicBezTo>
                  <a:close/>
                  <a:moveTo>
                    <a:pt x="1791937" y="10745644"/>
                  </a:moveTo>
                  <a:cubicBezTo>
                    <a:pt x="1703681" y="10746350"/>
                    <a:pt x="1689438" y="10746232"/>
                    <a:pt x="1470718" y="10746162"/>
                  </a:cubicBezTo>
                  <a:cubicBezTo>
                    <a:pt x="1470835" y="10664544"/>
                    <a:pt x="1466527" y="10320750"/>
                    <a:pt x="1466480" y="10317902"/>
                  </a:cubicBezTo>
                  <a:cubicBezTo>
                    <a:pt x="1643086" y="10317549"/>
                    <a:pt x="1435147" y="10317714"/>
                    <a:pt x="1838666" y="10317431"/>
                  </a:cubicBezTo>
                  <a:cubicBezTo>
                    <a:pt x="1843539" y="10825709"/>
                    <a:pt x="1863125" y="10745056"/>
                    <a:pt x="1791937" y="10745644"/>
                  </a:cubicBezTo>
                  <a:close/>
                  <a:moveTo>
                    <a:pt x="1841514" y="9293134"/>
                  </a:moveTo>
                  <a:cubicBezTo>
                    <a:pt x="1839066" y="9136723"/>
                    <a:pt x="1839913" y="9139452"/>
                    <a:pt x="1837277" y="8971744"/>
                  </a:cubicBezTo>
                  <a:cubicBezTo>
                    <a:pt x="1837230" y="8967908"/>
                    <a:pt x="1805920" y="8967979"/>
                    <a:pt x="2210522" y="8967908"/>
                  </a:cubicBezTo>
                  <a:cubicBezTo>
                    <a:pt x="2210545" y="8969650"/>
                    <a:pt x="2211863" y="9036888"/>
                    <a:pt x="2215112" y="9395462"/>
                  </a:cubicBezTo>
                  <a:cubicBezTo>
                    <a:pt x="1769502" y="9395462"/>
                    <a:pt x="1843703" y="9432976"/>
                    <a:pt x="1841514" y="9293134"/>
                  </a:cubicBezTo>
                  <a:close/>
                  <a:moveTo>
                    <a:pt x="1933160" y="9419773"/>
                  </a:moveTo>
                  <a:cubicBezTo>
                    <a:pt x="2074383" y="9419773"/>
                    <a:pt x="2074830" y="9417302"/>
                    <a:pt x="2215277" y="9417302"/>
                  </a:cubicBezTo>
                  <a:cubicBezTo>
                    <a:pt x="2217372" y="9696564"/>
                    <a:pt x="2219655" y="9725277"/>
                    <a:pt x="2222174" y="9845020"/>
                  </a:cubicBezTo>
                  <a:cubicBezTo>
                    <a:pt x="2068168" y="9845020"/>
                    <a:pt x="2015412" y="9847374"/>
                    <a:pt x="1849801" y="9846292"/>
                  </a:cubicBezTo>
                  <a:cubicBezTo>
                    <a:pt x="1845657" y="9345969"/>
                    <a:pt x="1814677" y="9419773"/>
                    <a:pt x="1933160" y="9419773"/>
                  </a:cubicBezTo>
                  <a:close/>
                  <a:moveTo>
                    <a:pt x="1857169" y="10257136"/>
                  </a:moveTo>
                  <a:cubicBezTo>
                    <a:pt x="1849989" y="9796916"/>
                    <a:pt x="1824447" y="9868391"/>
                    <a:pt x="1933160" y="9868391"/>
                  </a:cubicBezTo>
                  <a:cubicBezTo>
                    <a:pt x="2280109" y="9868391"/>
                    <a:pt x="2222292" y="9837843"/>
                    <a:pt x="2223822" y="9936311"/>
                  </a:cubicBezTo>
                  <a:cubicBezTo>
                    <a:pt x="2229449" y="10292178"/>
                    <a:pt x="2229025" y="10266220"/>
                    <a:pt x="2229519" y="10296250"/>
                  </a:cubicBezTo>
                  <a:cubicBezTo>
                    <a:pt x="1797421" y="10296838"/>
                    <a:pt x="1857969" y="10307971"/>
                    <a:pt x="1857169" y="10257136"/>
                  </a:cubicBezTo>
                  <a:close/>
                  <a:moveTo>
                    <a:pt x="2215512" y="10745456"/>
                  </a:moveTo>
                  <a:cubicBezTo>
                    <a:pt x="1820586" y="10745456"/>
                    <a:pt x="1861759" y="10747174"/>
                    <a:pt x="1861665" y="10739714"/>
                  </a:cubicBezTo>
                  <a:cubicBezTo>
                    <a:pt x="1854791" y="10230894"/>
                    <a:pt x="1837277" y="10317455"/>
                    <a:pt x="1933183" y="10317384"/>
                  </a:cubicBezTo>
                  <a:cubicBezTo>
                    <a:pt x="2074783" y="10317384"/>
                    <a:pt x="2074242" y="10318137"/>
                    <a:pt x="2215512" y="10318137"/>
                  </a:cubicBezTo>
                  <a:cubicBezTo>
                    <a:pt x="2234957" y="10318137"/>
                    <a:pt x="2229331" y="10302769"/>
                    <a:pt x="2231968" y="10418419"/>
                  </a:cubicBezTo>
                  <a:cubicBezTo>
                    <a:pt x="2240631" y="10795585"/>
                    <a:pt x="2243220" y="10745456"/>
                    <a:pt x="2215512" y="10745456"/>
                  </a:cubicBezTo>
                  <a:close/>
                  <a:moveTo>
                    <a:pt x="2234863" y="9453922"/>
                  </a:moveTo>
                  <a:cubicBezTo>
                    <a:pt x="2234510" y="9397180"/>
                    <a:pt x="2181260" y="9422644"/>
                    <a:pt x="2606130" y="9416949"/>
                  </a:cubicBezTo>
                  <a:cubicBezTo>
                    <a:pt x="2610415" y="9679431"/>
                    <a:pt x="2610321" y="9685433"/>
                    <a:pt x="2613051" y="9775758"/>
                  </a:cubicBezTo>
                  <a:cubicBezTo>
                    <a:pt x="2616112" y="9876840"/>
                    <a:pt x="2675176" y="9846080"/>
                    <a:pt x="2241478" y="9845044"/>
                  </a:cubicBezTo>
                  <a:cubicBezTo>
                    <a:pt x="2239642" y="9757849"/>
                    <a:pt x="2236111" y="9655025"/>
                    <a:pt x="2234863" y="9453922"/>
                  </a:cubicBezTo>
                  <a:close/>
                  <a:moveTo>
                    <a:pt x="2241902" y="9866884"/>
                  </a:moveTo>
                  <a:cubicBezTo>
                    <a:pt x="2685652" y="9867991"/>
                    <a:pt x="2615429" y="9850834"/>
                    <a:pt x="2616747" y="9936241"/>
                  </a:cubicBezTo>
                  <a:cubicBezTo>
                    <a:pt x="2619243" y="10097241"/>
                    <a:pt x="2620655" y="10090699"/>
                    <a:pt x="2623362" y="10257488"/>
                  </a:cubicBezTo>
                  <a:cubicBezTo>
                    <a:pt x="2624139" y="10307076"/>
                    <a:pt x="2684169" y="10294438"/>
                    <a:pt x="2248799" y="10296180"/>
                  </a:cubicBezTo>
                  <a:cubicBezTo>
                    <a:pt x="2247717" y="10232048"/>
                    <a:pt x="2243055" y="9926357"/>
                    <a:pt x="2241902" y="9866884"/>
                  </a:cubicBezTo>
                  <a:close/>
                  <a:moveTo>
                    <a:pt x="2255862" y="10745385"/>
                  </a:moveTo>
                  <a:cubicBezTo>
                    <a:pt x="2255320" y="10559720"/>
                    <a:pt x="2251083" y="10422608"/>
                    <a:pt x="2249200" y="10318043"/>
                  </a:cubicBezTo>
                  <a:cubicBezTo>
                    <a:pt x="2378605" y="10317502"/>
                    <a:pt x="2421497" y="10313031"/>
                    <a:pt x="2624092" y="10315901"/>
                  </a:cubicBezTo>
                  <a:cubicBezTo>
                    <a:pt x="2625269" y="10466994"/>
                    <a:pt x="2620702" y="10387847"/>
                    <a:pt x="2627294" y="10739972"/>
                  </a:cubicBezTo>
                  <a:cubicBezTo>
                    <a:pt x="2627388" y="10745244"/>
                    <a:pt x="2660040" y="10744491"/>
                    <a:pt x="2255862" y="10745385"/>
                  </a:cubicBezTo>
                  <a:close/>
                  <a:moveTo>
                    <a:pt x="2632355" y="9775052"/>
                  </a:moveTo>
                  <a:cubicBezTo>
                    <a:pt x="2629318" y="9674771"/>
                    <a:pt x="2629507" y="9667970"/>
                    <a:pt x="2625411" y="9416690"/>
                  </a:cubicBezTo>
                  <a:cubicBezTo>
                    <a:pt x="2883963" y="9412643"/>
                    <a:pt x="2886388" y="9418055"/>
                    <a:pt x="2998820" y="9419585"/>
                  </a:cubicBezTo>
                  <a:cubicBezTo>
                    <a:pt x="3000868" y="9534316"/>
                    <a:pt x="3006165" y="9844150"/>
                    <a:pt x="3006188" y="9845892"/>
                  </a:cubicBezTo>
                  <a:cubicBezTo>
                    <a:pt x="2570913" y="9847798"/>
                    <a:pt x="2635345" y="9873827"/>
                    <a:pt x="2632355" y="9775052"/>
                  </a:cubicBezTo>
                  <a:close/>
                  <a:moveTo>
                    <a:pt x="2634827" y="9869403"/>
                  </a:moveTo>
                  <a:cubicBezTo>
                    <a:pt x="2791894" y="9869473"/>
                    <a:pt x="2835633" y="9869732"/>
                    <a:pt x="2921464" y="9868579"/>
                  </a:cubicBezTo>
                  <a:cubicBezTo>
                    <a:pt x="3028953" y="9867120"/>
                    <a:pt x="3006236" y="9794163"/>
                    <a:pt x="3013510" y="10257560"/>
                  </a:cubicBezTo>
                  <a:cubicBezTo>
                    <a:pt x="3014286" y="10306605"/>
                    <a:pt x="3073822" y="10300675"/>
                    <a:pt x="2643160" y="10294344"/>
                  </a:cubicBezTo>
                  <a:cubicBezTo>
                    <a:pt x="2642737" y="10257418"/>
                    <a:pt x="2634874" y="9871262"/>
                    <a:pt x="2634827" y="9869403"/>
                  </a:cubicBezTo>
                  <a:close/>
                  <a:moveTo>
                    <a:pt x="2646668" y="10743596"/>
                  </a:moveTo>
                  <a:cubicBezTo>
                    <a:pt x="2639818" y="10409617"/>
                    <a:pt x="2644549" y="10464806"/>
                    <a:pt x="2643372" y="10316207"/>
                  </a:cubicBezTo>
                  <a:cubicBezTo>
                    <a:pt x="2751638" y="10317808"/>
                    <a:pt x="2765292" y="10316655"/>
                    <a:pt x="2921299" y="10317714"/>
                  </a:cubicBezTo>
                  <a:cubicBezTo>
                    <a:pt x="3052965" y="10318608"/>
                    <a:pt x="3003811" y="10244803"/>
                    <a:pt x="3021302" y="10740608"/>
                  </a:cubicBezTo>
                  <a:cubicBezTo>
                    <a:pt x="3021725" y="10752799"/>
                    <a:pt x="3033449" y="10741032"/>
                    <a:pt x="2646668" y="10743596"/>
                  </a:cubicBezTo>
                  <a:close/>
                  <a:moveTo>
                    <a:pt x="3024197" y="9775240"/>
                  </a:moveTo>
                  <a:cubicBezTo>
                    <a:pt x="3016900" y="9362443"/>
                    <a:pt x="3003105" y="9419985"/>
                    <a:pt x="3062522" y="9419985"/>
                  </a:cubicBezTo>
                  <a:cubicBezTo>
                    <a:pt x="3443206" y="9419985"/>
                    <a:pt x="3392122" y="9401298"/>
                    <a:pt x="3393793" y="9454416"/>
                  </a:cubicBezTo>
                  <a:cubicBezTo>
                    <a:pt x="3407541" y="9908517"/>
                    <a:pt x="3409048" y="9844408"/>
                    <a:pt x="3344898" y="9844408"/>
                  </a:cubicBezTo>
                  <a:cubicBezTo>
                    <a:pt x="2967863" y="9844385"/>
                    <a:pt x="3025939" y="9867614"/>
                    <a:pt x="3024197" y="9775240"/>
                  </a:cubicBezTo>
                  <a:close/>
                  <a:moveTo>
                    <a:pt x="3032790" y="10257182"/>
                  </a:moveTo>
                  <a:cubicBezTo>
                    <a:pt x="3025751" y="9807600"/>
                    <a:pt x="3010614" y="9867614"/>
                    <a:pt x="3062546" y="9867614"/>
                  </a:cubicBezTo>
                  <a:cubicBezTo>
                    <a:pt x="3461827" y="9867614"/>
                    <a:pt x="3400032" y="9844385"/>
                    <a:pt x="3401468" y="9936241"/>
                  </a:cubicBezTo>
                  <a:cubicBezTo>
                    <a:pt x="3408083" y="10359088"/>
                    <a:pt x="3423902" y="10293873"/>
                    <a:pt x="3344898" y="10293873"/>
                  </a:cubicBezTo>
                  <a:cubicBezTo>
                    <a:pt x="2983919" y="10293896"/>
                    <a:pt x="3033661" y="10312959"/>
                    <a:pt x="3032790" y="10257182"/>
                  </a:cubicBezTo>
                  <a:close/>
                  <a:moveTo>
                    <a:pt x="3040794" y="10745974"/>
                  </a:moveTo>
                  <a:cubicBezTo>
                    <a:pt x="3034485" y="10557108"/>
                    <a:pt x="3035521" y="10459016"/>
                    <a:pt x="3033661" y="10318137"/>
                  </a:cubicBezTo>
                  <a:cubicBezTo>
                    <a:pt x="3222673" y="10318326"/>
                    <a:pt x="3148871" y="10316019"/>
                    <a:pt x="3407070" y="10315690"/>
                  </a:cubicBezTo>
                  <a:lnTo>
                    <a:pt x="3413944" y="10746068"/>
                  </a:lnTo>
                  <a:cubicBezTo>
                    <a:pt x="3353891" y="10746397"/>
                    <a:pt x="3042654" y="10745997"/>
                    <a:pt x="3040794" y="10745974"/>
                  </a:cubicBezTo>
                  <a:close/>
                  <a:moveTo>
                    <a:pt x="3418794" y="9776370"/>
                  </a:moveTo>
                  <a:cubicBezTo>
                    <a:pt x="3415310" y="9355430"/>
                    <a:pt x="3387720" y="9417961"/>
                    <a:pt x="3486121" y="9417679"/>
                  </a:cubicBezTo>
                  <a:cubicBezTo>
                    <a:pt x="3835684" y="9416737"/>
                    <a:pt x="3784670" y="9407347"/>
                    <a:pt x="3786083" y="9454393"/>
                  </a:cubicBezTo>
                  <a:cubicBezTo>
                    <a:pt x="3799666" y="9903222"/>
                    <a:pt x="3791262" y="9846974"/>
                    <a:pt x="3768686" y="9846621"/>
                  </a:cubicBezTo>
                  <a:cubicBezTo>
                    <a:pt x="3359070" y="9839466"/>
                    <a:pt x="3419594" y="9870344"/>
                    <a:pt x="3418794" y="9776370"/>
                  </a:cubicBezTo>
                  <a:close/>
                  <a:moveTo>
                    <a:pt x="3425432" y="10257182"/>
                  </a:moveTo>
                  <a:cubicBezTo>
                    <a:pt x="3418182" y="9793951"/>
                    <a:pt x="3401115" y="9866202"/>
                    <a:pt x="3486051" y="9866767"/>
                  </a:cubicBezTo>
                  <a:cubicBezTo>
                    <a:pt x="3843076" y="9869661"/>
                    <a:pt x="3790179" y="9846880"/>
                    <a:pt x="3791591" y="9936311"/>
                  </a:cubicBezTo>
                  <a:cubicBezTo>
                    <a:pt x="3797971" y="10344002"/>
                    <a:pt x="3817463" y="10294344"/>
                    <a:pt x="3768686" y="10293944"/>
                  </a:cubicBezTo>
                  <a:cubicBezTo>
                    <a:pt x="3373430" y="10290743"/>
                    <a:pt x="3426280" y="10310395"/>
                    <a:pt x="3425432" y="10257182"/>
                  </a:cubicBezTo>
                  <a:close/>
                  <a:moveTo>
                    <a:pt x="3806045" y="10739737"/>
                  </a:moveTo>
                  <a:cubicBezTo>
                    <a:pt x="3806022" y="10752705"/>
                    <a:pt x="3841216" y="10742184"/>
                    <a:pt x="3486051" y="10745526"/>
                  </a:cubicBezTo>
                  <a:cubicBezTo>
                    <a:pt x="3411896" y="10746232"/>
                    <a:pt x="3434260" y="10811024"/>
                    <a:pt x="3426374" y="10315666"/>
                  </a:cubicBezTo>
                  <a:cubicBezTo>
                    <a:pt x="3584218" y="10315360"/>
                    <a:pt x="3580616" y="10314583"/>
                    <a:pt x="3800584" y="10316066"/>
                  </a:cubicBezTo>
                  <a:cubicBezTo>
                    <a:pt x="3804845" y="10578901"/>
                    <a:pt x="3806304" y="10612532"/>
                    <a:pt x="3806045" y="10739737"/>
                  </a:cubicBezTo>
                  <a:close/>
                  <a:moveTo>
                    <a:pt x="3909768" y="9418973"/>
                  </a:moveTo>
                  <a:cubicBezTo>
                    <a:pt x="4052592" y="9418973"/>
                    <a:pt x="4047601" y="9417043"/>
                    <a:pt x="4175477" y="9416855"/>
                  </a:cubicBezTo>
                  <a:cubicBezTo>
                    <a:pt x="4179290" y="9660909"/>
                    <a:pt x="4179267" y="9677760"/>
                    <a:pt x="4182421" y="9776276"/>
                  </a:cubicBezTo>
                  <a:cubicBezTo>
                    <a:pt x="4185058" y="9860365"/>
                    <a:pt x="4258883" y="9853022"/>
                    <a:pt x="3809930" y="9847256"/>
                  </a:cubicBezTo>
                  <a:cubicBezTo>
                    <a:pt x="3807717" y="9339120"/>
                    <a:pt x="3771040" y="9418973"/>
                    <a:pt x="3909768" y="9418973"/>
                  </a:cubicBezTo>
                  <a:close/>
                  <a:moveTo>
                    <a:pt x="3818899" y="10257136"/>
                  </a:moveTo>
                  <a:cubicBezTo>
                    <a:pt x="3811743" y="9798445"/>
                    <a:pt x="3776525" y="9869661"/>
                    <a:pt x="3909768" y="9869661"/>
                  </a:cubicBezTo>
                  <a:cubicBezTo>
                    <a:pt x="4048966" y="9869661"/>
                    <a:pt x="4049037" y="9868202"/>
                    <a:pt x="4184964" y="9868155"/>
                  </a:cubicBezTo>
                  <a:cubicBezTo>
                    <a:pt x="4186870" y="9952974"/>
                    <a:pt x="4187812" y="10053796"/>
                    <a:pt x="4191532" y="10294862"/>
                  </a:cubicBezTo>
                  <a:cubicBezTo>
                    <a:pt x="3760281" y="10294838"/>
                    <a:pt x="3819676" y="10307335"/>
                    <a:pt x="3818899" y="10257136"/>
                  </a:cubicBezTo>
                  <a:close/>
                  <a:moveTo>
                    <a:pt x="4192191" y="10743220"/>
                  </a:moveTo>
                  <a:cubicBezTo>
                    <a:pt x="4011748" y="10743220"/>
                    <a:pt x="3825326" y="10754752"/>
                    <a:pt x="3825349" y="10739808"/>
                  </a:cubicBezTo>
                  <a:cubicBezTo>
                    <a:pt x="3826385" y="10241697"/>
                    <a:pt x="3782763" y="10316419"/>
                    <a:pt x="3909768" y="10316419"/>
                  </a:cubicBezTo>
                  <a:cubicBezTo>
                    <a:pt x="4032040" y="10316419"/>
                    <a:pt x="4058713" y="10316702"/>
                    <a:pt x="4191885" y="10316702"/>
                  </a:cubicBezTo>
                  <a:cubicBezTo>
                    <a:pt x="4198806" y="10779298"/>
                    <a:pt x="4199653" y="10743220"/>
                    <a:pt x="4192191" y="10743220"/>
                  </a:cubicBezTo>
                  <a:close/>
                  <a:moveTo>
                    <a:pt x="4194757" y="9416831"/>
                  </a:moveTo>
                  <a:cubicBezTo>
                    <a:pt x="4333438" y="9416879"/>
                    <a:pt x="4333909" y="9419867"/>
                    <a:pt x="4474614" y="9419867"/>
                  </a:cubicBezTo>
                  <a:cubicBezTo>
                    <a:pt x="4604231" y="9419867"/>
                    <a:pt x="4559103" y="9358442"/>
                    <a:pt x="4575464" y="9775829"/>
                  </a:cubicBezTo>
                  <a:cubicBezTo>
                    <a:pt x="4578878" y="9862813"/>
                    <a:pt x="4648960" y="9845844"/>
                    <a:pt x="4203797" y="9846268"/>
                  </a:cubicBezTo>
                  <a:cubicBezTo>
                    <a:pt x="4199606" y="9678843"/>
                    <a:pt x="4201443" y="9844950"/>
                    <a:pt x="4194757" y="9416831"/>
                  </a:cubicBezTo>
                  <a:close/>
                  <a:moveTo>
                    <a:pt x="4210247" y="10257182"/>
                  </a:moveTo>
                  <a:cubicBezTo>
                    <a:pt x="4207775" y="10098771"/>
                    <a:pt x="4208058" y="10096112"/>
                    <a:pt x="4205562" y="9935888"/>
                  </a:cubicBezTo>
                  <a:cubicBezTo>
                    <a:pt x="4204244" y="9852458"/>
                    <a:pt x="4130372" y="9863825"/>
                    <a:pt x="4578454" y="9866202"/>
                  </a:cubicBezTo>
                  <a:cubicBezTo>
                    <a:pt x="4580761" y="9958622"/>
                    <a:pt x="4581043" y="10047512"/>
                    <a:pt x="4584645" y="10295214"/>
                  </a:cubicBezTo>
                  <a:cubicBezTo>
                    <a:pt x="4147957" y="10302911"/>
                    <a:pt x="4210953" y="10301051"/>
                    <a:pt x="4210247" y="10257182"/>
                  </a:cubicBezTo>
                  <a:close/>
                  <a:moveTo>
                    <a:pt x="4216438" y="10743220"/>
                  </a:moveTo>
                  <a:cubicBezTo>
                    <a:pt x="4216438" y="10666120"/>
                    <a:pt x="4212342" y="10394131"/>
                    <a:pt x="4211165" y="10316702"/>
                  </a:cubicBezTo>
                  <a:cubicBezTo>
                    <a:pt x="4325246" y="10316796"/>
                    <a:pt x="4463762" y="10319173"/>
                    <a:pt x="4584928" y="10317078"/>
                  </a:cubicBezTo>
                  <a:cubicBezTo>
                    <a:pt x="4586905" y="10460640"/>
                    <a:pt x="4586458" y="10520771"/>
                    <a:pt x="4591001" y="10740020"/>
                  </a:cubicBezTo>
                  <a:cubicBezTo>
                    <a:pt x="4591213" y="10748915"/>
                    <a:pt x="4621040" y="10743808"/>
                    <a:pt x="4216438" y="10743220"/>
                  </a:cubicBezTo>
                  <a:close/>
                  <a:moveTo>
                    <a:pt x="4594697" y="9774888"/>
                  </a:moveTo>
                  <a:cubicBezTo>
                    <a:pt x="4578548" y="9363832"/>
                    <a:pt x="4586576" y="9419585"/>
                    <a:pt x="4615767" y="9419350"/>
                  </a:cubicBezTo>
                  <a:cubicBezTo>
                    <a:pt x="5018014" y="9416643"/>
                    <a:pt x="4963681" y="9404758"/>
                    <a:pt x="4964034" y="9454063"/>
                  </a:cubicBezTo>
                  <a:cubicBezTo>
                    <a:pt x="4964834" y="9564558"/>
                    <a:pt x="4965517" y="9591765"/>
                    <a:pt x="4969590" y="9847727"/>
                  </a:cubicBezTo>
                  <a:cubicBezTo>
                    <a:pt x="4532643" y="9843350"/>
                    <a:pt x="4598346" y="9867802"/>
                    <a:pt x="4594697" y="9774888"/>
                  </a:cubicBezTo>
                  <a:close/>
                  <a:moveTo>
                    <a:pt x="4603337" y="10257136"/>
                  </a:moveTo>
                  <a:cubicBezTo>
                    <a:pt x="4596463" y="9818097"/>
                    <a:pt x="4591825" y="9866273"/>
                    <a:pt x="4615649" y="9866437"/>
                  </a:cubicBezTo>
                  <a:cubicBezTo>
                    <a:pt x="5037012" y="9869261"/>
                    <a:pt x="4969637" y="9851092"/>
                    <a:pt x="4971002" y="9936265"/>
                  </a:cubicBezTo>
                  <a:cubicBezTo>
                    <a:pt x="4973498" y="10095500"/>
                    <a:pt x="4971638" y="10092464"/>
                    <a:pt x="4974227" y="10257560"/>
                  </a:cubicBezTo>
                  <a:cubicBezTo>
                    <a:pt x="4974981" y="10305147"/>
                    <a:pt x="5014930" y="10293238"/>
                    <a:pt x="4756802" y="10293190"/>
                  </a:cubicBezTo>
                  <a:cubicBezTo>
                    <a:pt x="4574734" y="10293190"/>
                    <a:pt x="4604137" y="10307900"/>
                    <a:pt x="4603337" y="10257136"/>
                  </a:cubicBezTo>
                  <a:close/>
                  <a:moveTo>
                    <a:pt x="4610329" y="10739502"/>
                  </a:moveTo>
                  <a:cubicBezTo>
                    <a:pt x="4600465" y="10265420"/>
                    <a:pt x="4602207" y="10316772"/>
                    <a:pt x="4615861" y="10316513"/>
                  </a:cubicBezTo>
                  <a:cubicBezTo>
                    <a:pt x="4713651" y="10314537"/>
                    <a:pt x="4730765" y="10315031"/>
                    <a:pt x="4975146" y="10315078"/>
                  </a:cubicBezTo>
                  <a:cubicBezTo>
                    <a:pt x="4975193" y="10317737"/>
                    <a:pt x="4980348" y="10630654"/>
                    <a:pt x="4982796" y="10743902"/>
                  </a:cubicBezTo>
                  <a:cubicBezTo>
                    <a:pt x="4625324" y="10745314"/>
                    <a:pt x="4610588" y="10750892"/>
                    <a:pt x="4610329" y="10739502"/>
                  </a:cubicBezTo>
                  <a:close/>
                  <a:moveTo>
                    <a:pt x="4981478" y="9293086"/>
                  </a:moveTo>
                  <a:cubicBezTo>
                    <a:pt x="4975381" y="8903000"/>
                    <a:pt x="4949227" y="8967885"/>
                    <a:pt x="5039130" y="8967885"/>
                  </a:cubicBezTo>
                  <a:cubicBezTo>
                    <a:pt x="5040896" y="8967885"/>
                    <a:pt x="5347708" y="8968026"/>
                    <a:pt x="5347778" y="8972168"/>
                  </a:cubicBezTo>
                  <a:cubicBezTo>
                    <a:pt x="5355382" y="9457358"/>
                    <a:pt x="5371578" y="9393556"/>
                    <a:pt x="5321601" y="9393556"/>
                  </a:cubicBezTo>
                  <a:cubicBezTo>
                    <a:pt x="4913397" y="9393556"/>
                    <a:pt x="4983597" y="9428222"/>
                    <a:pt x="4981478" y="9293086"/>
                  </a:cubicBezTo>
                  <a:close/>
                  <a:moveTo>
                    <a:pt x="4983032" y="9417773"/>
                  </a:moveTo>
                  <a:cubicBezTo>
                    <a:pt x="5245986" y="9416996"/>
                    <a:pt x="5199163" y="9414995"/>
                    <a:pt x="5355994" y="9415467"/>
                  </a:cubicBezTo>
                  <a:cubicBezTo>
                    <a:pt x="5356606" y="9484470"/>
                    <a:pt x="5356912" y="9480657"/>
                    <a:pt x="5359619" y="9846550"/>
                  </a:cubicBezTo>
                  <a:cubicBezTo>
                    <a:pt x="5178659" y="9846504"/>
                    <a:pt x="5113685" y="9848762"/>
                    <a:pt x="4988870" y="9847892"/>
                  </a:cubicBezTo>
                  <a:cubicBezTo>
                    <a:pt x="4982891" y="9471502"/>
                    <a:pt x="4984303" y="9566064"/>
                    <a:pt x="4983032" y="9417773"/>
                  </a:cubicBezTo>
                  <a:close/>
                  <a:moveTo>
                    <a:pt x="4993508" y="10257182"/>
                  </a:moveTo>
                  <a:cubicBezTo>
                    <a:pt x="4986446" y="9806330"/>
                    <a:pt x="4977735" y="9869897"/>
                    <a:pt x="5039130" y="9869897"/>
                  </a:cubicBezTo>
                  <a:cubicBezTo>
                    <a:pt x="5418260" y="9869897"/>
                    <a:pt x="5359337" y="9847750"/>
                    <a:pt x="5360702" y="9936311"/>
                  </a:cubicBezTo>
                  <a:cubicBezTo>
                    <a:pt x="5367200" y="10351839"/>
                    <a:pt x="5389517" y="10295332"/>
                    <a:pt x="5321577" y="10295332"/>
                  </a:cubicBezTo>
                  <a:cubicBezTo>
                    <a:pt x="4941317" y="10295332"/>
                    <a:pt x="4994238" y="10301593"/>
                    <a:pt x="4993508" y="10257182"/>
                  </a:cubicBezTo>
                  <a:close/>
                  <a:moveTo>
                    <a:pt x="5321577" y="10746162"/>
                  </a:moveTo>
                  <a:cubicBezTo>
                    <a:pt x="4964976" y="10746162"/>
                    <a:pt x="5002124" y="10744208"/>
                    <a:pt x="5002006" y="10738325"/>
                  </a:cubicBezTo>
                  <a:cubicBezTo>
                    <a:pt x="4990636" y="10247416"/>
                    <a:pt x="4980866" y="10315078"/>
                    <a:pt x="5039130" y="10315078"/>
                  </a:cubicBezTo>
                  <a:cubicBezTo>
                    <a:pt x="5180165" y="10315078"/>
                    <a:pt x="5180236" y="10317173"/>
                    <a:pt x="5321577" y="10317173"/>
                  </a:cubicBezTo>
                  <a:cubicBezTo>
                    <a:pt x="5381442" y="10317173"/>
                    <a:pt x="5369554" y="10297262"/>
                    <a:pt x="5370166" y="10418207"/>
                  </a:cubicBezTo>
                  <a:cubicBezTo>
                    <a:pt x="5371790" y="10809423"/>
                    <a:pt x="5399734" y="10746162"/>
                    <a:pt x="5321577" y="10746162"/>
                  </a:cubicBezTo>
                  <a:close/>
                  <a:moveTo>
                    <a:pt x="5373744" y="9293086"/>
                  </a:moveTo>
                  <a:cubicBezTo>
                    <a:pt x="5371225" y="9132274"/>
                    <a:pt x="5369554" y="9132015"/>
                    <a:pt x="5367035" y="8971791"/>
                  </a:cubicBezTo>
                  <a:cubicBezTo>
                    <a:pt x="5366988" y="8969556"/>
                    <a:pt x="5541922" y="8965225"/>
                    <a:pt x="5738373" y="8967861"/>
                  </a:cubicBezTo>
                  <a:cubicBezTo>
                    <a:pt x="5738396" y="8969791"/>
                    <a:pt x="5744353" y="9339073"/>
                    <a:pt x="5745529" y="9395415"/>
                  </a:cubicBezTo>
                  <a:cubicBezTo>
                    <a:pt x="5298318" y="9395580"/>
                    <a:pt x="5375792" y="9420409"/>
                    <a:pt x="5373744" y="9293086"/>
                  </a:cubicBezTo>
                  <a:close/>
                  <a:moveTo>
                    <a:pt x="5462683" y="9416361"/>
                  </a:moveTo>
                  <a:cubicBezTo>
                    <a:pt x="5545759" y="9417467"/>
                    <a:pt x="5565698" y="9417325"/>
                    <a:pt x="5746000" y="9417255"/>
                  </a:cubicBezTo>
                  <a:cubicBezTo>
                    <a:pt x="5756640" y="9892443"/>
                    <a:pt x="5756146" y="9845915"/>
                    <a:pt x="5745176" y="9846009"/>
                  </a:cubicBezTo>
                  <a:cubicBezTo>
                    <a:pt x="5639335" y="9846856"/>
                    <a:pt x="5633073" y="9846644"/>
                    <a:pt x="5378923" y="9846550"/>
                  </a:cubicBezTo>
                  <a:cubicBezTo>
                    <a:pt x="5375392" y="9340885"/>
                    <a:pt x="5348626" y="9414807"/>
                    <a:pt x="5462683" y="9416361"/>
                  </a:cubicBezTo>
                  <a:close/>
                  <a:moveTo>
                    <a:pt x="5387822" y="10257136"/>
                  </a:moveTo>
                  <a:cubicBezTo>
                    <a:pt x="5385279" y="10094276"/>
                    <a:pt x="5382478" y="10095241"/>
                    <a:pt x="5379983" y="9935935"/>
                  </a:cubicBezTo>
                  <a:cubicBezTo>
                    <a:pt x="5378476" y="9839608"/>
                    <a:pt x="5317057" y="9871238"/>
                    <a:pt x="5753816" y="9867849"/>
                  </a:cubicBezTo>
                  <a:cubicBezTo>
                    <a:pt x="5757488" y="10111339"/>
                    <a:pt x="5756523" y="10150782"/>
                    <a:pt x="5759277" y="10297498"/>
                  </a:cubicBezTo>
                  <a:cubicBezTo>
                    <a:pt x="5328333" y="10297686"/>
                    <a:pt x="5388599" y="10307641"/>
                    <a:pt x="5387822" y="10257136"/>
                  </a:cubicBezTo>
                  <a:close/>
                  <a:moveTo>
                    <a:pt x="5745317" y="10745550"/>
                  </a:moveTo>
                  <a:cubicBezTo>
                    <a:pt x="5362492" y="10743479"/>
                    <a:pt x="5394460" y="10751081"/>
                    <a:pt x="5394202" y="10739572"/>
                  </a:cubicBezTo>
                  <a:cubicBezTo>
                    <a:pt x="5382643" y="10234754"/>
                    <a:pt x="5371320" y="10316867"/>
                    <a:pt x="5462706" y="10318326"/>
                  </a:cubicBezTo>
                  <a:cubicBezTo>
                    <a:pt x="5544135" y="10319644"/>
                    <a:pt x="5566264" y="10319432"/>
                    <a:pt x="5759748" y="10319338"/>
                  </a:cubicBezTo>
                  <a:cubicBezTo>
                    <a:pt x="5769871" y="10795325"/>
                    <a:pt x="5779381" y="10745714"/>
                    <a:pt x="5745317" y="10745550"/>
                  </a:cubicBezTo>
                  <a:close/>
                  <a:moveTo>
                    <a:pt x="5765304" y="9417231"/>
                  </a:moveTo>
                  <a:cubicBezTo>
                    <a:pt x="6195306" y="9417043"/>
                    <a:pt x="6138455" y="9402193"/>
                    <a:pt x="6139702" y="9454299"/>
                  </a:cubicBezTo>
                  <a:cubicBezTo>
                    <a:pt x="6142880" y="9592494"/>
                    <a:pt x="6142504" y="9610851"/>
                    <a:pt x="6145611" y="9773264"/>
                  </a:cubicBezTo>
                  <a:cubicBezTo>
                    <a:pt x="6147495" y="9870297"/>
                    <a:pt x="6213033" y="9842620"/>
                    <a:pt x="5772766" y="9845774"/>
                  </a:cubicBezTo>
                  <a:cubicBezTo>
                    <a:pt x="5767564" y="9501203"/>
                    <a:pt x="5768811" y="9575737"/>
                    <a:pt x="5765304" y="9417231"/>
                  </a:cubicBezTo>
                  <a:close/>
                  <a:moveTo>
                    <a:pt x="5774132" y="9935935"/>
                  </a:moveTo>
                  <a:cubicBezTo>
                    <a:pt x="5772766" y="9846126"/>
                    <a:pt x="5705933" y="9866955"/>
                    <a:pt x="6147329" y="9866696"/>
                  </a:cubicBezTo>
                  <a:cubicBezTo>
                    <a:pt x="6147683" y="9886865"/>
                    <a:pt x="6153497" y="10243933"/>
                    <a:pt x="6153709" y="10257536"/>
                  </a:cubicBezTo>
                  <a:cubicBezTo>
                    <a:pt x="6154415" y="10302205"/>
                    <a:pt x="6215552" y="10297262"/>
                    <a:pt x="5778581" y="10297498"/>
                  </a:cubicBezTo>
                  <a:cubicBezTo>
                    <a:pt x="5775944" y="10162103"/>
                    <a:pt x="5776439" y="10083826"/>
                    <a:pt x="5774132" y="9935935"/>
                  </a:cubicBezTo>
                  <a:close/>
                  <a:moveTo>
                    <a:pt x="5787739" y="10745762"/>
                  </a:moveTo>
                  <a:cubicBezTo>
                    <a:pt x="5784420" y="10419995"/>
                    <a:pt x="5782277" y="10469583"/>
                    <a:pt x="5779005" y="10319314"/>
                  </a:cubicBezTo>
                  <a:cubicBezTo>
                    <a:pt x="6013568" y="10319196"/>
                    <a:pt x="6058085" y="10315243"/>
                    <a:pt x="6154533" y="10315007"/>
                  </a:cubicBezTo>
                  <a:cubicBezTo>
                    <a:pt x="6156463" y="10463605"/>
                    <a:pt x="6152673" y="10205783"/>
                    <a:pt x="6159782" y="10742678"/>
                  </a:cubicBezTo>
                  <a:cubicBezTo>
                    <a:pt x="6159782" y="10744373"/>
                    <a:pt x="5887624" y="10746232"/>
                    <a:pt x="5787739" y="10745762"/>
                  </a:cubicBezTo>
                  <a:close/>
                  <a:moveTo>
                    <a:pt x="6168988" y="9417067"/>
                  </a:moveTo>
                  <a:cubicBezTo>
                    <a:pt x="6585501" y="9417067"/>
                    <a:pt x="6530273" y="9398592"/>
                    <a:pt x="6530955" y="9454110"/>
                  </a:cubicBezTo>
                  <a:cubicBezTo>
                    <a:pt x="6536747" y="9917531"/>
                    <a:pt x="6566903" y="9846762"/>
                    <a:pt x="6451410" y="9846762"/>
                  </a:cubicBezTo>
                  <a:cubicBezTo>
                    <a:pt x="6315319" y="9846762"/>
                    <a:pt x="6310658" y="9844809"/>
                    <a:pt x="6168988" y="9844809"/>
                  </a:cubicBezTo>
                  <a:cubicBezTo>
                    <a:pt x="6165668" y="9844809"/>
                    <a:pt x="6151214" y="9417091"/>
                    <a:pt x="6168988" y="9417067"/>
                  </a:cubicBezTo>
                  <a:close/>
                  <a:moveTo>
                    <a:pt x="6172965" y="10257136"/>
                  </a:moveTo>
                  <a:cubicBezTo>
                    <a:pt x="6164962" y="9766344"/>
                    <a:pt x="6167128" y="9896161"/>
                    <a:pt x="6166610" y="9866673"/>
                  </a:cubicBezTo>
                  <a:cubicBezTo>
                    <a:pt x="6323135" y="9866673"/>
                    <a:pt x="6304278" y="9869191"/>
                    <a:pt x="6539219" y="9868508"/>
                  </a:cubicBezTo>
                  <a:cubicBezTo>
                    <a:pt x="6539266" y="9870344"/>
                    <a:pt x="6546352" y="10254076"/>
                    <a:pt x="6546940" y="10297074"/>
                  </a:cubicBezTo>
                  <a:cubicBezTo>
                    <a:pt x="6433166" y="10298604"/>
                    <a:pt x="6361930" y="10297050"/>
                    <a:pt x="6310423" y="10295356"/>
                  </a:cubicBezTo>
                  <a:cubicBezTo>
                    <a:pt x="6148624" y="10290296"/>
                    <a:pt x="6173743" y="10307076"/>
                    <a:pt x="6172965" y="10257136"/>
                  </a:cubicBezTo>
                  <a:close/>
                  <a:moveTo>
                    <a:pt x="6179110" y="10743502"/>
                  </a:moveTo>
                  <a:cubicBezTo>
                    <a:pt x="6173884" y="10384623"/>
                    <a:pt x="6175273" y="10425079"/>
                    <a:pt x="6173813" y="10315007"/>
                  </a:cubicBezTo>
                  <a:cubicBezTo>
                    <a:pt x="6309881" y="10315125"/>
                    <a:pt x="6310752" y="10319502"/>
                    <a:pt x="6451410" y="10319502"/>
                  </a:cubicBezTo>
                  <a:cubicBezTo>
                    <a:pt x="6578909" y="10319502"/>
                    <a:pt x="6544704" y="10238167"/>
                    <a:pt x="6552355" y="10744468"/>
                  </a:cubicBezTo>
                  <a:cubicBezTo>
                    <a:pt x="6292555" y="10744538"/>
                    <a:pt x="6318215" y="10743550"/>
                    <a:pt x="6179110" y="10743502"/>
                  </a:cubicBezTo>
                  <a:close/>
                  <a:moveTo>
                    <a:pt x="6556145" y="9775052"/>
                  </a:moveTo>
                  <a:cubicBezTo>
                    <a:pt x="6543927" y="9357806"/>
                    <a:pt x="6539289" y="9415749"/>
                    <a:pt x="6592563" y="9416455"/>
                  </a:cubicBezTo>
                  <a:cubicBezTo>
                    <a:pt x="6700076" y="9418055"/>
                    <a:pt x="6733127" y="9416973"/>
                    <a:pt x="6875386" y="9417937"/>
                  </a:cubicBezTo>
                  <a:cubicBezTo>
                    <a:pt x="6943938" y="9418408"/>
                    <a:pt x="6925035" y="9351947"/>
                    <a:pt x="6929954" y="9846809"/>
                  </a:cubicBezTo>
                  <a:cubicBezTo>
                    <a:pt x="6494537" y="9845138"/>
                    <a:pt x="6558947" y="9871568"/>
                    <a:pt x="6556145" y="9775052"/>
                  </a:cubicBezTo>
                  <a:close/>
                  <a:moveTo>
                    <a:pt x="6565655" y="10257136"/>
                  </a:moveTo>
                  <a:cubicBezTo>
                    <a:pt x="6558640" y="9809248"/>
                    <a:pt x="6544327" y="9868555"/>
                    <a:pt x="6592728" y="9868296"/>
                  </a:cubicBezTo>
                  <a:cubicBezTo>
                    <a:pt x="6994198" y="9866696"/>
                    <a:pt x="6929814" y="9852152"/>
                    <a:pt x="6931155" y="9936311"/>
                  </a:cubicBezTo>
                  <a:cubicBezTo>
                    <a:pt x="6937747" y="10356805"/>
                    <a:pt x="6958463" y="10294414"/>
                    <a:pt x="6875386" y="10294744"/>
                  </a:cubicBezTo>
                  <a:cubicBezTo>
                    <a:pt x="6511746" y="10295732"/>
                    <a:pt x="6566456" y="10309029"/>
                    <a:pt x="6565655" y="10257136"/>
                  </a:cubicBezTo>
                  <a:close/>
                  <a:moveTo>
                    <a:pt x="6944009" y="10739737"/>
                  </a:moveTo>
                  <a:cubicBezTo>
                    <a:pt x="6944009" y="10745126"/>
                    <a:pt x="6975648" y="10744302"/>
                    <a:pt x="6571635" y="10744444"/>
                  </a:cubicBezTo>
                  <a:cubicBezTo>
                    <a:pt x="6564384" y="10264784"/>
                    <a:pt x="6557204" y="10318820"/>
                    <a:pt x="6592846" y="10318161"/>
                  </a:cubicBezTo>
                  <a:cubicBezTo>
                    <a:pt x="6699487" y="10316161"/>
                    <a:pt x="6724581" y="10317196"/>
                    <a:pt x="6875457" y="10316584"/>
                  </a:cubicBezTo>
                  <a:cubicBezTo>
                    <a:pt x="6951871" y="10316396"/>
                    <a:pt x="6945562" y="10247416"/>
                    <a:pt x="6944009" y="1073973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0" name="Google Shape;30;p2"/>
          <p:cNvGrpSpPr/>
          <p:nvPr/>
        </p:nvGrpSpPr>
        <p:grpSpPr>
          <a:xfrm rot="945579">
            <a:off x="6058427" y="573043"/>
            <a:ext cx="2223536" cy="813891"/>
            <a:chOff x="12117274" y="1145419"/>
            <a:chExt cx="4447115" cy="1627799"/>
          </a:xfrm>
        </p:grpSpPr>
        <p:sp>
          <p:nvSpPr>
            <p:cNvPr id="31" name="Google Shape;31;p2"/>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 name="Google Shape;32;p2"/>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33;p2"/>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 name="Google Shape;34;p2"/>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 name="Google Shape;35;p2"/>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 name="Google Shape;36;p2"/>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 name="Google Shape;37;p2"/>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 name="Google Shape;38;p2"/>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 name="Google Shape;39;p2"/>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 name="Google Shape;40;p2"/>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41;p2"/>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42;p2"/>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 name="Google Shape;43;p2"/>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 name="Google Shape;44;p2"/>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 name="Google Shape;45;p2"/>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 name="Google Shape;46;p2"/>
          <p:cNvGrpSpPr/>
          <p:nvPr/>
        </p:nvGrpSpPr>
        <p:grpSpPr>
          <a:xfrm rot="-740618">
            <a:off x="902430" y="3976184"/>
            <a:ext cx="1780379" cy="930754"/>
            <a:chOff x="1803484" y="7951003"/>
            <a:chExt cx="3560332" cy="1861206"/>
          </a:xfrm>
        </p:grpSpPr>
        <p:sp>
          <p:nvSpPr>
            <p:cNvPr id="47" name="Google Shape;47;p2"/>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 name="Google Shape;48;p2"/>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 name="Google Shape;49;p2"/>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 name="Google Shape;50;p2"/>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 name="Google Shape;51;p2"/>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52" name="Google Shape;52;p2"/>
            <p:cNvGrpSpPr/>
            <p:nvPr/>
          </p:nvGrpSpPr>
          <p:grpSpPr>
            <a:xfrm>
              <a:off x="1980165" y="8822442"/>
              <a:ext cx="3383504" cy="983164"/>
              <a:chOff x="1980165" y="8822442"/>
              <a:chExt cx="3383504" cy="983164"/>
            </a:xfrm>
          </p:grpSpPr>
          <p:sp>
            <p:nvSpPr>
              <p:cNvPr id="53" name="Google Shape;53;p2"/>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 name="Google Shape;54;p2"/>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 name="Google Shape;55;p2"/>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 name="Google Shape;56;p2"/>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 name="Google Shape;57;p2"/>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 name="Google Shape;58;p2"/>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 name="Google Shape;59;p2"/>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 name="Google Shape;60;p2"/>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 name="Google Shape;61;p2"/>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sp>
        <p:nvSpPr>
          <p:cNvPr id="62" name="Google Shape;62;p2"/>
          <p:cNvSpPr txBox="1">
            <a:spLocks noGrp="1"/>
          </p:cNvSpPr>
          <p:nvPr>
            <p:ph type="ctrTitle"/>
          </p:nvPr>
        </p:nvSpPr>
        <p:spPr>
          <a:xfrm>
            <a:off x="2473050" y="2087400"/>
            <a:ext cx="4197900" cy="968700"/>
          </a:xfrm>
          <a:prstGeom prst="rect">
            <a:avLst/>
          </a:prstGeom>
        </p:spPr>
        <p:txBody>
          <a:bodyPr spcFirstLastPara="1" wrap="square" lIns="0" tIns="0" rIns="0" bIns="0" anchor="ctr" anchorCtr="0">
            <a:noAutofit/>
          </a:bodyPr>
          <a:lstStyle>
            <a:lvl1pPr lvl="0" algn="ctr" rtl="0">
              <a:spcBef>
                <a:spcPts val="0"/>
              </a:spcBef>
              <a:spcAft>
                <a:spcPts val="0"/>
              </a:spcAft>
              <a:buSzPts val="4400"/>
              <a:buNone/>
              <a:defRPr sz="44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endParaRPr/>
          </a:p>
        </p:txBody>
      </p:sp>
    </p:spTree>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2AADF-8A58-BB8E-E058-A8A6F7CB7684}"/>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0E5ACF5C-C4EA-C5ED-B796-3AF0194E3F2C}"/>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228866CA-9EAA-B2E7-0CA4-23C2B9BE1CC1}"/>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DE5AA61-3D09-2AEC-00EE-88C753CD3342}"/>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2E2378F0-596B-A615-EAA1-80966A4772A2}"/>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E359671-8629-FC9D-902D-D54820F694CA}"/>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8" name="Footer Placeholder 7">
            <a:extLst>
              <a:ext uri="{FF2B5EF4-FFF2-40B4-BE49-F238E27FC236}">
                <a16:creationId xmlns:a16="http://schemas.microsoft.com/office/drawing/2014/main" id="{B8001AA0-D4A0-81A9-EB96-DA620DD28C3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1210D1A-F1F3-F0E0-8BD5-2E879590AE51}"/>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2339702706"/>
      </p:ext>
    </p:extLst>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63E61-4878-6491-ACCA-B61AF82B435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8A9DE5D-57A7-A9DA-861A-E0F5251E2ED2}"/>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4" name="Footer Placeholder 3">
            <a:extLst>
              <a:ext uri="{FF2B5EF4-FFF2-40B4-BE49-F238E27FC236}">
                <a16:creationId xmlns:a16="http://schemas.microsoft.com/office/drawing/2014/main" id="{8C099F61-5088-0C8A-6CBE-8917919D2FC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085E899-16C9-B5D2-82F3-E5FB94DAB191}"/>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836620821"/>
      </p:ext>
    </p:extLst>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CFDB1B-419D-895B-711E-9F0B85A0687C}"/>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3" name="Footer Placeholder 2">
            <a:extLst>
              <a:ext uri="{FF2B5EF4-FFF2-40B4-BE49-F238E27FC236}">
                <a16:creationId xmlns:a16="http://schemas.microsoft.com/office/drawing/2014/main" id="{8E767070-4869-57D1-F0BF-139307D8C75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205A51C-B304-8479-EE0A-457E9FC8E89C}"/>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498448001"/>
      </p:ext>
    </p:extLst>
  </p:cSld>
  <p:clrMapOvr>
    <a:masterClrMapping/>
  </p:clrMapOvr>
  <p:transition>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E0625-3FDF-3F0A-D514-E1092C1DA34F}"/>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739B1D21-3F22-CD13-CA06-34557532E0D7}"/>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38C4C45-995B-8A6E-3410-3FE2ABC92C5D}"/>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3E32418-ADF5-4315-18B3-486F702989C9}"/>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6" name="Footer Placeholder 5">
            <a:extLst>
              <a:ext uri="{FF2B5EF4-FFF2-40B4-BE49-F238E27FC236}">
                <a16:creationId xmlns:a16="http://schemas.microsoft.com/office/drawing/2014/main" id="{FF6C6413-116F-06EC-F381-FE5310BB4A9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14981A-09F2-A49D-C83C-0854A3A8E95E}"/>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184817011"/>
      </p:ext>
    </p:extLst>
  </p:cSld>
  <p:clrMapOvr>
    <a:masterClrMapping/>
  </p:clrMapOvr>
  <p:transition>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979C2-6668-E0F2-9323-011DFBF724C2}"/>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DA80B6CD-8876-D6A7-8784-6DFFAC8F72A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a:extLst>
              <a:ext uri="{FF2B5EF4-FFF2-40B4-BE49-F238E27FC236}">
                <a16:creationId xmlns:a16="http://schemas.microsoft.com/office/drawing/2014/main" id="{085A2E31-90F8-108C-AD05-C79AEF11FFA7}"/>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073759EC-2DEE-0FE0-8650-D5105FDA4E08}"/>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6" name="Footer Placeholder 5">
            <a:extLst>
              <a:ext uri="{FF2B5EF4-FFF2-40B4-BE49-F238E27FC236}">
                <a16:creationId xmlns:a16="http://schemas.microsoft.com/office/drawing/2014/main" id="{3EBD7A55-F48A-0D2B-CA8D-08D73C12D2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5C301F2-CC68-04B8-A3F4-B2A86107EE25}"/>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224193066"/>
      </p:ext>
    </p:extLst>
  </p:cSld>
  <p:clrMapOvr>
    <a:masterClrMapping/>
  </p:clrMapOvr>
  <p:transition>
    <p:fade thruBlk="1"/>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2742A-C17C-B156-0D47-543BDA88E49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A683E31-EB7D-BBCC-4FA8-36A252A8842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1616F0-2107-7400-E27E-BC284092CDD2}"/>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5" name="Footer Placeholder 4">
            <a:extLst>
              <a:ext uri="{FF2B5EF4-FFF2-40B4-BE49-F238E27FC236}">
                <a16:creationId xmlns:a16="http://schemas.microsoft.com/office/drawing/2014/main" id="{3E53F94C-02A9-1F77-6E25-51B5C1F505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F836C7-7C3E-871C-8BB7-85CAEB48DA88}"/>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677909816"/>
      </p:ext>
    </p:extLst>
  </p:cSld>
  <p:clrMapOvr>
    <a:masterClrMapping/>
  </p:clrMapOvr>
  <p:transition>
    <p:fade thruBlk="1"/>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7934B22-C4FD-20C9-8E63-1B5492464330}"/>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D9EAE1C-3141-B001-93FF-8DE85AA0B9C6}"/>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52F049-7F1C-9103-03B8-3BA6D45B3653}"/>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5" name="Footer Placeholder 4">
            <a:extLst>
              <a:ext uri="{FF2B5EF4-FFF2-40B4-BE49-F238E27FC236}">
                <a16:creationId xmlns:a16="http://schemas.microsoft.com/office/drawing/2014/main" id="{1901EC97-8FA8-BE09-A6C9-F247B292D2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8AD60F-19B6-A3A4-3E93-7F6ABE7F79AC}"/>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2898957349"/>
      </p:ext>
    </p:extLst>
  </p:cSld>
  <p:clrMapOvr>
    <a:masterClrMapping/>
  </p:clrMapOvr>
  <p:transition>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387790464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07381488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4141830499"/>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Quote">
  <p:cSld name="TITLE_1_1">
    <p:bg>
      <p:bgPr>
        <a:solidFill>
          <a:schemeClr val="lt2"/>
        </a:solidFill>
        <a:effectLst/>
      </p:bgPr>
    </p:bg>
    <p:spTree>
      <p:nvGrpSpPr>
        <p:cNvPr id="1" name="Shape 70"/>
        <p:cNvGrpSpPr/>
        <p:nvPr/>
      </p:nvGrpSpPr>
      <p:grpSpPr>
        <a:xfrm>
          <a:off x="0" y="0"/>
          <a:ext cx="0" cy="0"/>
          <a:chOff x="0" y="0"/>
          <a:chExt cx="0" cy="0"/>
        </a:xfrm>
      </p:grpSpPr>
      <p:grpSp>
        <p:nvGrpSpPr>
          <p:cNvPr id="71" name="Google Shape;71;p4"/>
          <p:cNvGrpSpPr/>
          <p:nvPr/>
        </p:nvGrpSpPr>
        <p:grpSpPr>
          <a:xfrm>
            <a:off x="2223238" y="580610"/>
            <a:ext cx="4695666" cy="4740613"/>
            <a:chOff x="4446477" y="1161220"/>
            <a:chExt cx="9391332" cy="9481226"/>
          </a:xfrm>
        </p:grpSpPr>
        <p:sp>
          <p:nvSpPr>
            <p:cNvPr id="72" name="Google Shape;72;p4"/>
            <p:cNvSpPr/>
            <p:nvPr/>
          </p:nvSpPr>
          <p:spPr>
            <a:xfrm>
              <a:off x="4458875" y="1161220"/>
              <a:ext cx="9366015" cy="9481226"/>
            </a:xfrm>
            <a:custGeom>
              <a:avLst/>
              <a:gdLst/>
              <a:ahLst/>
              <a:cxnLst/>
              <a:rect l="l" t="t" r="r" b="b"/>
              <a:pathLst>
                <a:path w="9366015" h="9481226" extrusionOk="0">
                  <a:moveTo>
                    <a:pt x="2" y="9326561"/>
                  </a:moveTo>
                  <a:cubicBezTo>
                    <a:pt x="-472" y="9412973"/>
                    <a:pt x="70361" y="9482812"/>
                    <a:pt x="156833" y="9481200"/>
                  </a:cubicBezTo>
                  <a:cubicBezTo>
                    <a:pt x="9516998" y="9306499"/>
                    <a:pt x="9357605" y="9470467"/>
                    <a:pt x="9359105" y="9202091"/>
                  </a:cubicBezTo>
                  <a:cubicBezTo>
                    <a:pt x="9361268" y="8811370"/>
                    <a:pt x="9366013" y="155866"/>
                    <a:pt x="9366013" y="157136"/>
                  </a:cubicBezTo>
                  <a:cubicBezTo>
                    <a:pt x="9366487" y="71521"/>
                    <a:pt x="9296888" y="2005"/>
                    <a:pt x="9211213" y="2479"/>
                  </a:cubicBezTo>
                  <a:cubicBezTo>
                    <a:pt x="-144036" y="54000"/>
                    <a:pt x="8391" y="-108907"/>
                    <a:pt x="6892" y="162275"/>
                  </a:cubicBezTo>
                  <a:cubicBezTo>
                    <a:pt x="4728" y="558477"/>
                    <a:pt x="-17" y="9327812"/>
                    <a:pt x="2" y="932656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73" name="Google Shape;73;p4"/>
            <p:cNvGrpSpPr/>
            <p:nvPr/>
          </p:nvGrpSpPr>
          <p:grpSpPr>
            <a:xfrm>
              <a:off x="4446477" y="1799857"/>
              <a:ext cx="9391332" cy="8306278"/>
              <a:chOff x="4446477" y="1799857"/>
              <a:chExt cx="9391332" cy="8306278"/>
            </a:xfrm>
          </p:grpSpPr>
          <p:sp>
            <p:nvSpPr>
              <p:cNvPr id="74" name="Google Shape;74;p4"/>
              <p:cNvSpPr/>
              <p:nvPr/>
            </p:nvSpPr>
            <p:spPr>
              <a:xfrm>
                <a:off x="4451481" y="4008072"/>
                <a:ext cx="9381562" cy="86455"/>
              </a:xfrm>
              <a:custGeom>
                <a:avLst/>
                <a:gdLst/>
                <a:ahLst/>
                <a:cxnLst/>
                <a:rect l="l" t="t" r="r" b="b"/>
                <a:pathLst>
                  <a:path w="9381562" h="86455" extrusionOk="0">
                    <a:moveTo>
                      <a:pt x="9370428" y="35150"/>
                    </a:moveTo>
                    <a:cubicBezTo>
                      <a:pt x="9370067" y="-21339"/>
                      <a:pt x="10090106" y="-5202"/>
                      <a:pt x="11135" y="51306"/>
                    </a:cubicBezTo>
                    <a:cubicBezTo>
                      <a:pt x="11496" y="107795"/>
                      <a:pt x="-708562" y="91658"/>
                      <a:pt x="9370428" y="351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75;p4"/>
              <p:cNvSpPr/>
              <p:nvPr/>
            </p:nvSpPr>
            <p:spPr>
              <a:xfrm>
                <a:off x="4456288" y="4743413"/>
                <a:ext cx="9381521" cy="102214"/>
              </a:xfrm>
              <a:custGeom>
                <a:avLst/>
                <a:gdLst/>
                <a:ahLst/>
                <a:cxnLst/>
                <a:rect l="l" t="t" r="r" b="b"/>
                <a:pathLst>
                  <a:path w="9381521" h="102214" extrusionOk="0">
                    <a:moveTo>
                      <a:pt x="9370384" y="34282"/>
                    </a:moveTo>
                    <a:cubicBezTo>
                      <a:pt x="9370024" y="-22226"/>
                      <a:pt x="10090139" y="-7416"/>
                      <a:pt x="11130" y="67940"/>
                    </a:cubicBezTo>
                    <a:cubicBezTo>
                      <a:pt x="11510" y="124429"/>
                      <a:pt x="-708567" y="109639"/>
                      <a:pt x="9370384" y="3428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 name="Google Shape;76;p4"/>
              <p:cNvSpPr/>
              <p:nvPr/>
            </p:nvSpPr>
            <p:spPr>
              <a:xfrm>
                <a:off x="4453111" y="5478669"/>
                <a:ext cx="9381852" cy="118251"/>
              </a:xfrm>
              <a:custGeom>
                <a:avLst/>
                <a:gdLst/>
                <a:ahLst/>
                <a:cxnLst/>
                <a:rect l="l" t="t" r="r" b="b"/>
                <a:pathLst>
                  <a:path w="9381852" h="118251" extrusionOk="0">
                    <a:moveTo>
                      <a:pt x="9370487" y="33555"/>
                    </a:moveTo>
                    <a:cubicBezTo>
                      <a:pt x="9370847" y="-22953"/>
                      <a:pt x="10090735" y="-9509"/>
                      <a:pt x="11365" y="84697"/>
                    </a:cubicBezTo>
                    <a:cubicBezTo>
                      <a:pt x="11005" y="141205"/>
                      <a:pt x="-708882" y="127760"/>
                      <a:pt x="9370487" y="335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 name="Google Shape;77;p4"/>
              <p:cNvSpPr/>
              <p:nvPr/>
            </p:nvSpPr>
            <p:spPr>
              <a:xfrm>
                <a:off x="4451789" y="1799857"/>
                <a:ext cx="9381560" cy="43335"/>
              </a:xfrm>
              <a:custGeom>
                <a:avLst/>
                <a:gdLst/>
                <a:ahLst/>
                <a:cxnLst/>
                <a:rect l="l" t="t" r="r" b="b"/>
                <a:pathLst>
                  <a:path w="9381560" h="43335" extrusionOk="0">
                    <a:moveTo>
                      <a:pt x="11150" y="39834"/>
                    </a:moveTo>
                    <a:cubicBezTo>
                      <a:pt x="10090215" y="39834"/>
                      <a:pt x="9370101" y="60010"/>
                      <a:pt x="9370404" y="3502"/>
                    </a:cubicBezTo>
                    <a:cubicBezTo>
                      <a:pt x="-708642" y="3502"/>
                      <a:pt x="11473" y="-16674"/>
                      <a:pt x="11150" y="398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 name="Google Shape;78;p4"/>
              <p:cNvSpPr/>
              <p:nvPr/>
            </p:nvSpPr>
            <p:spPr>
              <a:xfrm>
                <a:off x="4446679" y="3272498"/>
                <a:ext cx="9381619" cy="71137"/>
              </a:xfrm>
              <a:custGeom>
                <a:avLst/>
                <a:gdLst/>
                <a:ahLst/>
                <a:cxnLst/>
                <a:rect l="l" t="t" r="r" b="b"/>
                <a:pathLst>
                  <a:path w="9381619" h="71137" extrusionOk="0">
                    <a:moveTo>
                      <a:pt x="9370484" y="36232"/>
                    </a:moveTo>
                    <a:cubicBezTo>
                      <a:pt x="9370124" y="-20257"/>
                      <a:pt x="10090181" y="-2774"/>
                      <a:pt x="11135" y="34905"/>
                    </a:cubicBezTo>
                    <a:cubicBezTo>
                      <a:pt x="11496" y="91394"/>
                      <a:pt x="-708562" y="73911"/>
                      <a:pt x="9370484" y="362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9" name="Google Shape;79;p4"/>
              <p:cNvSpPr/>
              <p:nvPr/>
            </p:nvSpPr>
            <p:spPr>
              <a:xfrm>
                <a:off x="4447678" y="2536535"/>
                <a:ext cx="9381627" cy="56510"/>
              </a:xfrm>
              <a:custGeom>
                <a:avLst/>
                <a:gdLst/>
                <a:ahLst/>
                <a:cxnLst/>
                <a:rect l="l" t="t" r="r" b="b"/>
                <a:pathLst>
                  <a:path w="9381627" h="56510" extrusionOk="0">
                    <a:moveTo>
                      <a:pt x="9370282" y="37666"/>
                    </a:moveTo>
                    <a:cubicBezTo>
                      <a:pt x="9370586" y="-18823"/>
                      <a:pt x="10090416" y="-12"/>
                      <a:pt x="11351" y="18837"/>
                    </a:cubicBezTo>
                    <a:cubicBezTo>
                      <a:pt x="11028" y="75345"/>
                      <a:pt x="-708802" y="56515"/>
                      <a:pt x="9370282" y="37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 name="Google Shape;80;p4"/>
              <p:cNvSpPr/>
              <p:nvPr/>
            </p:nvSpPr>
            <p:spPr>
              <a:xfrm>
                <a:off x="4451292" y="7683887"/>
                <a:ext cx="9381313" cy="167391"/>
              </a:xfrm>
              <a:custGeom>
                <a:avLst/>
                <a:gdLst/>
                <a:ahLst/>
                <a:cxnLst/>
                <a:rect l="l" t="t" r="r" b="b"/>
                <a:pathLst>
                  <a:path w="9381313" h="167391" extrusionOk="0">
                    <a:moveTo>
                      <a:pt x="9370180" y="31887"/>
                    </a:moveTo>
                    <a:cubicBezTo>
                      <a:pt x="9369819" y="-24621"/>
                      <a:pt x="10089839" y="-15215"/>
                      <a:pt x="11134" y="135517"/>
                    </a:cubicBezTo>
                    <a:cubicBezTo>
                      <a:pt x="11495" y="192006"/>
                      <a:pt x="-708525" y="182601"/>
                      <a:pt x="9370180" y="3188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 name="Google Shape;81;p4"/>
              <p:cNvSpPr/>
              <p:nvPr/>
            </p:nvSpPr>
            <p:spPr>
              <a:xfrm>
                <a:off x="4453871" y="9153686"/>
                <a:ext cx="9382007" cy="200724"/>
              </a:xfrm>
              <a:custGeom>
                <a:avLst/>
                <a:gdLst/>
                <a:ahLst/>
                <a:cxnLst/>
                <a:rect l="l" t="t" r="r" b="b"/>
                <a:pathLst>
                  <a:path w="9382007" h="200724" extrusionOk="0">
                    <a:moveTo>
                      <a:pt x="9370657" y="31053"/>
                    </a:moveTo>
                    <a:cubicBezTo>
                      <a:pt x="9370979" y="-25456"/>
                      <a:pt x="10090829" y="-18724"/>
                      <a:pt x="11346" y="169668"/>
                    </a:cubicBezTo>
                    <a:cubicBezTo>
                      <a:pt x="11042" y="226176"/>
                      <a:pt x="-708826" y="219463"/>
                      <a:pt x="9370657" y="3105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 name="Google Shape;82;p4"/>
              <p:cNvSpPr/>
              <p:nvPr/>
            </p:nvSpPr>
            <p:spPr>
              <a:xfrm>
                <a:off x="4448300" y="6213848"/>
                <a:ext cx="9381895" cy="134493"/>
              </a:xfrm>
              <a:custGeom>
                <a:avLst/>
                <a:gdLst/>
                <a:ahLst/>
                <a:cxnLst/>
                <a:rect l="l" t="t" r="r" b="b"/>
                <a:pathLst>
                  <a:path w="9381895" h="134493" extrusionOk="0">
                    <a:moveTo>
                      <a:pt x="9370534" y="32925"/>
                    </a:moveTo>
                    <a:cubicBezTo>
                      <a:pt x="9370895" y="-23583"/>
                      <a:pt x="10090687" y="-11485"/>
                      <a:pt x="11356" y="101569"/>
                    </a:cubicBezTo>
                    <a:cubicBezTo>
                      <a:pt x="11014" y="158077"/>
                      <a:pt x="-708797" y="145979"/>
                      <a:pt x="9370534" y="3292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 name="Google Shape;83;p4"/>
              <p:cNvSpPr/>
              <p:nvPr/>
            </p:nvSpPr>
            <p:spPr>
              <a:xfrm>
                <a:off x="4449769" y="9888626"/>
                <a:ext cx="9382031" cy="217509"/>
              </a:xfrm>
              <a:custGeom>
                <a:avLst/>
                <a:gdLst/>
                <a:ahLst/>
                <a:cxnLst/>
                <a:rect l="l" t="t" r="r" b="b"/>
                <a:pathLst>
                  <a:path w="9382031" h="217509" extrusionOk="0">
                    <a:moveTo>
                      <a:pt x="9370678" y="30698"/>
                    </a:moveTo>
                    <a:cubicBezTo>
                      <a:pt x="9371001" y="-25810"/>
                      <a:pt x="10090906" y="-20443"/>
                      <a:pt x="11348" y="186816"/>
                    </a:cubicBezTo>
                    <a:cubicBezTo>
                      <a:pt x="11044" y="243324"/>
                      <a:pt x="-708881" y="237939"/>
                      <a:pt x="9370678" y="3069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4" name="Google Shape;84;p4"/>
              <p:cNvSpPr/>
              <p:nvPr/>
            </p:nvSpPr>
            <p:spPr>
              <a:xfrm>
                <a:off x="4456109" y="8418762"/>
                <a:ext cx="9381265" cy="183998"/>
              </a:xfrm>
              <a:custGeom>
                <a:avLst/>
                <a:gdLst/>
                <a:ahLst/>
                <a:cxnLst/>
                <a:rect l="l" t="t" r="r" b="b"/>
                <a:pathLst>
                  <a:path w="9381265" h="183998" extrusionOk="0">
                    <a:moveTo>
                      <a:pt x="9370127" y="31447"/>
                    </a:moveTo>
                    <a:cubicBezTo>
                      <a:pt x="9369766" y="-25061"/>
                      <a:pt x="10089881" y="-16983"/>
                      <a:pt x="11138" y="152560"/>
                    </a:cubicBezTo>
                    <a:cubicBezTo>
                      <a:pt x="11499" y="209049"/>
                      <a:pt x="-708616" y="200990"/>
                      <a:pt x="9370127" y="314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5" name="Google Shape;85;p4"/>
              <p:cNvSpPr/>
              <p:nvPr/>
            </p:nvSpPr>
            <p:spPr>
              <a:xfrm>
                <a:off x="4446477" y="6948950"/>
                <a:ext cx="9381366" cy="150872"/>
              </a:xfrm>
              <a:custGeom>
                <a:avLst/>
                <a:gdLst/>
                <a:ahLst/>
                <a:cxnLst/>
                <a:rect l="l" t="t" r="r" b="b"/>
                <a:pathLst>
                  <a:path w="9381366" h="150872" extrusionOk="0">
                    <a:moveTo>
                      <a:pt x="9370231" y="32370"/>
                    </a:moveTo>
                    <a:cubicBezTo>
                      <a:pt x="9369871" y="-24138"/>
                      <a:pt x="10089910" y="-13367"/>
                      <a:pt x="11129" y="118498"/>
                    </a:cubicBezTo>
                    <a:cubicBezTo>
                      <a:pt x="11508" y="175006"/>
                      <a:pt x="-708531" y="164254"/>
                      <a:pt x="9370231" y="3237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86" name="Google Shape;86;p4"/>
          <p:cNvGrpSpPr/>
          <p:nvPr/>
        </p:nvGrpSpPr>
        <p:grpSpPr>
          <a:xfrm rot="2605666">
            <a:off x="1755367" y="1316129"/>
            <a:ext cx="620219" cy="2176064"/>
            <a:chOff x="3511300" y="2632526"/>
            <a:chExt cx="1240510" cy="4352378"/>
          </a:xfrm>
        </p:grpSpPr>
        <p:sp>
          <p:nvSpPr>
            <p:cNvPr id="87" name="Google Shape;87;p4"/>
            <p:cNvSpPr/>
            <p:nvPr/>
          </p:nvSpPr>
          <p:spPr>
            <a:xfrm>
              <a:off x="3555512" y="2876634"/>
              <a:ext cx="371288" cy="109859"/>
            </a:xfrm>
            <a:custGeom>
              <a:avLst/>
              <a:gdLst/>
              <a:ahLst/>
              <a:cxnLst/>
              <a:rect l="l" t="t" r="r" b="b"/>
              <a:pathLst>
                <a:path w="371288" h="109859" extrusionOk="0">
                  <a:moveTo>
                    <a:pt x="369725" y="7910"/>
                  </a:moveTo>
                  <a:cubicBezTo>
                    <a:pt x="370229" y="10147"/>
                    <a:pt x="370785" y="12384"/>
                    <a:pt x="371289" y="14621"/>
                  </a:cubicBezTo>
                  <a:lnTo>
                    <a:pt x="371236" y="14621"/>
                  </a:lnTo>
                  <a:cubicBezTo>
                    <a:pt x="371123" y="14621"/>
                    <a:pt x="370958" y="14621"/>
                    <a:pt x="370845" y="14673"/>
                  </a:cubicBezTo>
                  <a:cubicBezTo>
                    <a:pt x="370793" y="14673"/>
                    <a:pt x="370733" y="14673"/>
                    <a:pt x="370680" y="14673"/>
                  </a:cubicBezTo>
                  <a:cubicBezTo>
                    <a:pt x="370455" y="14673"/>
                    <a:pt x="370237" y="14673"/>
                    <a:pt x="370011" y="14726"/>
                  </a:cubicBezTo>
                  <a:cubicBezTo>
                    <a:pt x="366328" y="15004"/>
                    <a:pt x="362592" y="15344"/>
                    <a:pt x="358856" y="15735"/>
                  </a:cubicBezTo>
                  <a:cubicBezTo>
                    <a:pt x="358743" y="15735"/>
                    <a:pt x="358630" y="15735"/>
                    <a:pt x="358517" y="15735"/>
                  </a:cubicBezTo>
                  <a:cubicBezTo>
                    <a:pt x="358239" y="15787"/>
                    <a:pt x="357900" y="15787"/>
                    <a:pt x="357622" y="15848"/>
                  </a:cubicBezTo>
                  <a:cubicBezTo>
                    <a:pt x="357066" y="15901"/>
                    <a:pt x="356562" y="15962"/>
                    <a:pt x="356006" y="16014"/>
                  </a:cubicBezTo>
                  <a:cubicBezTo>
                    <a:pt x="352713" y="15622"/>
                    <a:pt x="349368" y="15291"/>
                    <a:pt x="346076" y="15004"/>
                  </a:cubicBezTo>
                  <a:cubicBezTo>
                    <a:pt x="341558" y="14612"/>
                    <a:pt x="337040" y="14221"/>
                    <a:pt x="332574" y="13890"/>
                  </a:cubicBezTo>
                  <a:cubicBezTo>
                    <a:pt x="332348" y="13890"/>
                    <a:pt x="332183" y="13890"/>
                    <a:pt x="332018" y="13838"/>
                  </a:cubicBezTo>
                  <a:cubicBezTo>
                    <a:pt x="327665" y="13559"/>
                    <a:pt x="323313" y="13333"/>
                    <a:pt x="319021" y="13115"/>
                  </a:cubicBezTo>
                  <a:cubicBezTo>
                    <a:pt x="309924" y="12671"/>
                    <a:pt x="300888" y="12445"/>
                    <a:pt x="291801" y="12445"/>
                  </a:cubicBezTo>
                  <a:cubicBezTo>
                    <a:pt x="284216" y="12445"/>
                    <a:pt x="276683" y="12610"/>
                    <a:pt x="269098" y="12889"/>
                  </a:cubicBezTo>
                  <a:cubicBezTo>
                    <a:pt x="261627" y="13228"/>
                    <a:pt x="254146" y="13672"/>
                    <a:pt x="246674" y="14290"/>
                  </a:cubicBezTo>
                  <a:cubicBezTo>
                    <a:pt x="239142" y="14961"/>
                    <a:pt x="231609" y="15744"/>
                    <a:pt x="224137" y="16641"/>
                  </a:cubicBezTo>
                  <a:cubicBezTo>
                    <a:pt x="212982" y="18094"/>
                    <a:pt x="201878" y="19826"/>
                    <a:pt x="190888" y="22003"/>
                  </a:cubicBezTo>
                  <a:cubicBezTo>
                    <a:pt x="183520" y="23456"/>
                    <a:pt x="176161" y="25075"/>
                    <a:pt x="168907" y="26808"/>
                  </a:cubicBezTo>
                  <a:cubicBezTo>
                    <a:pt x="161652" y="28592"/>
                    <a:pt x="154458" y="30551"/>
                    <a:pt x="147316" y="32675"/>
                  </a:cubicBezTo>
                  <a:lnTo>
                    <a:pt x="147264" y="32675"/>
                  </a:lnTo>
                  <a:cubicBezTo>
                    <a:pt x="140123" y="34851"/>
                    <a:pt x="133042" y="37149"/>
                    <a:pt x="126013" y="39604"/>
                  </a:cubicBezTo>
                  <a:cubicBezTo>
                    <a:pt x="122494" y="40831"/>
                    <a:pt x="118984" y="42119"/>
                    <a:pt x="115526" y="43460"/>
                  </a:cubicBezTo>
                  <a:cubicBezTo>
                    <a:pt x="77368" y="58049"/>
                    <a:pt x="41277" y="78114"/>
                    <a:pt x="8645" y="104210"/>
                  </a:cubicBezTo>
                  <a:cubicBezTo>
                    <a:pt x="6247" y="105995"/>
                    <a:pt x="3901" y="107901"/>
                    <a:pt x="1616" y="109860"/>
                  </a:cubicBezTo>
                  <a:cubicBezTo>
                    <a:pt x="1060" y="107623"/>
                    <a:pt x="504" y="105333"/>
                    <a:pt x="0" y="103096"/>
                  </a:cubicBezTo>
                  <a:cubicBezTo>
                    <a:pt x="9149" y="94043"/>
                    <a:pt x="19079" y="85878"/>
                    <a:pt x="29288" y="78114"/>
                  </a:cubicBezTo>
                  <a:cubicBezTo>
                    <a:pt x="123059" y="14673"/>
                    <a:pt x="243277" y="-12486"/>
                    <a:pt x="355354" y="5394"/>
                  </a:cubicBezTo>
                  <a:cubicBezTo>
                    <a:pt x="355858" y="4837"/>
                    <a:pt x="356301" y="4384"/>
                    <a:pt x="356753" y="3993"/>
                  </a:cubicBezTo>
                  <a:cubicBezTo>
                    <a:pt x="357257" y="2487"/>
                    <a:pt x="358317" y="1198"/>
                    <a:pt x="360376" y="363"/>
                  </a:cubicBezTo>
                  <a:cubicBezTo>
                    <a:pt x="365954" y="-1039"/>
                    <a:pt x="368022" y="3044"/>
                    <a:pt x="369247" y="7796"/>
                  </a:cubicBezTo>
                  <a:cubicBezTo>
                    <a:pt x="369395" y="7849"/>
                    <a:pt x="369560" y="7849"/>
                    <a:pt x="369725" y="791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8" name="Google Shape;88;p4"/>
            <p:cNvSpPr/>
            <p:nvPr/>
          </p:nvSpPr>
          <p:spPr>
            <a:xfrm>
              <a:off x="3873785" y="2682115"/>
              <a:ext cx="26" cy="52"/>
            </a:xfrm>
            <a:custGeom>
              <a:avLst/>
              <a:gdLst/>
              <a:ahLst/>
              <a:cxnLst/>
              <a:rect l="l" t="t" r="r" b="b"/>
              <a:pathLst>
                <a:path w="26" h="52" extrusionOk="0">
                  <a:moveTo>
                    <a:pt x="0" y="0"/>
                  </a:moveTo>
                  <a:cubicBezTo>
                    <a:pt x="26" y="0"/>
                    <a:pt x="26" y="9"/>
                    <a:pt x="26" y="52"/>
                  </a:cubicBezTo>
                  <a:cubicBezTo>
                    <a:pt x="17" y="35"/>
                    <a:pt x="9" y="17"/>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9" name="Google Shape;89;p4"/>
            <p:cNvSpPr/>
            <p:nvPr/>
          </p:nvSpPr>
          <p:spPr>
            <a:xfrm>
              <a:off x="3511549" y="2772270"/>
              <a:ext cx="52" cy="618"/>
            </a:xfrm>
            <a:custGeom>
              <a:avLst/>
              <a:gdLst/>
              <a:ahLst/>
              <a:cxnLst/>
              <a:rect l="l" t="t" r="r" b="b"/>
              <a:pathLst>
                <a:path w="52" h="618" extrusionOk="0">
                  <a:moveTo>
                    <a:pt x="0" y="0"/>
                  </a:moveTo>
                  <a:cubicBezTo>
                    <a:pt x="52" y="226"/>
                    <a:pt x="52" y="444"/>
                    <a:pt x="52" y="618"/>
                  </a:cubicBezTo>
                  <a:cubicBezTo>
                    <a:pt x="61" y="444"/>
                    <a:pt x="0" y="226"/>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0" name="Google Shape;90;p4"/>
            <p:cNvSpPr/>
            <p:nvPr/>
          </p:nvSpPr>
          <p:spPr>
            <a:xfrm>
              <a:off x="4410131" y="6395975"/>
              <a:ext cx="341679" cy="384654"/>
            </a:xfrm>
            <a:custGeom>
              <a:avLst/>
              <a:gdLst/>
              <a:ahLst/>
              <a:cxnLst/>
              <a:rect l="l" t="t" r="r" b="b"/>
              <a:pathLst>
                <a:path w="341679" h="384654" extrusionOk="0">
                  <a:moveTo>
                    <a:pt x="341679" y="59689"/>
                  </a:moveTo>
                  <a:cubicBezTo>
                    <a:pt x="341679" y="60864"/>
                    <a:pt x="341627" y="62039"/>
                    <a:pt x="341627" y="63214"/>
                  </a:cubicBezTo>
                  <a:cubicBezTo>
                    <a:pt x="340567" y="71040"/>
                    <a:pt x="339733" y="78804"/>
                    <a:pt x="339342" y="86578"/>
                  </a:cubicBezTo>
                  <a:cubicBezTo>
                    <a:pt x="332200" y="173712"/>
                    <a:pt x="325059" y="260734"/>
                    <a:pt x="317752" y="347764"/>
                  </a:cubicBezTo>
                  <a:cubicBezTo>
                    <a:pt x="266761" y="354580"/>
                    <a:pt x="215110" y="363467"/>
                    <a:pt x="169306" y="384655"/>
                  </a:cubicBezTo>
                  <a:cubicBezTo>
                    <a:pt x="111956" y="287127"/>
                    <a:pt x="52216" y="190878"/>
                    <a:pt x="0" y="90826"/>
                  </a:cubicBezTo>
                  <a:cubicBezTo>
                    <a:pt x="14839" y="70874"/>
                    <a:pt x="29010" y="50697"/>
                    <a:pt x="44961" y="31024"/>
                  </a:cubicBezTo>
                  <a:cubicBezTo>
                    <a:pt x="91434" y="55058"/>
                    <a:pt x="107273" y="102290"/>
                    <a:pt x="130592" y="21971"/>
                  </a:cubicBezTo>
                  <a:cubicBezTo>
                    <a:pt x="159323" y="29179"/>
                    <a:pt x="184259" y="48129"/>
                    <a:pt x="213485" y="51985"/>
                  </a:cubicBezTo>
                  <a:cubicBezTo>
                    <a:pt x="232287" y="46623"/>
                    <a:pt x="234572" y="22806"/>
                    <a:pt x="240149" y="6877"/>
                  </a:cubicBezTo>
                  <a:cubicBezTo>
                    <a:pt x="276127" y="30571"/>
                    <a:pt x="300784" y="56564"/>
                    <a:pt x="323043" y="0"/>
                  </a:cubicBezTo>
                  <a:cubicBezTo>
                    <a:pt x="329351" y="3351"/>
                    <a:pt x="335537" y="6990"/>
                    <a:pt x="341505" y="10898"/>
                  </a:cubicBezTo>
                  <a:cubicBezTo>
                    <a:pt x="341236" y="27159"/>
                    <a:pt x="341575" y="43419"/>
                    <a:pt x="341679" y="59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1" name="Google Shape;91;p4"/>
            <p:cNvSpPr/>
            <p:nvPr/>
          </p:nvSpPr>
          <p:spPr>
            <a:xfrm>
              <a:off x="3657528" y="3322197"/>
              <a:ext cx="1094230" cy="3164594"/>
            </a:xfrm>
            <a:custGeom>
              <a:avLst/>
              <a:gdLst/>
              <a:ahLst/>
              <a:cxnLst/>
              <a:rect l="l" t="t" r="r" b="b"/>
              <a:pathLst>
                <a:path w="1094230" h="3164594" extrusionOk="0">
                  <a:moveTo>
                    <a:pt x="1094005" y="3076903"/>
                  </a:moveTo>
                  <a:cubicBezTo>
                    <a:pt x="1094057" y="3077347"/>
                    <a:pt x="1094170" y="3077800"/>
                    <a:pt x="1094230" y="3078243"/>
                  </a:cubicBezTo>
                  <a:cubicBezTo>
                    <a:pt x="1094178" y="3080368"/>
                    <a:pt x="1094118" y="3082544"/>
                    <a:pt x="1094118" y="3084668"/>
                  </a:cubicBezTo>
                  <a:cubicBezTo>
                    <a:pt x="1088149" y="3080759"/>
                    <a:pt x="1081954" y="3077121"/>
                    <a:pt x="1075655" y="3073769"/>
                  </a:cubicBezTo>
                  <a:cubicBezTo>
                    <a:pt x="1053396" y="3130333"/>
                    <a:pt x="1028739" y="3104340"/>
                    <a:pt x="992761" y="3080646"/>
                  </a:cubicBezTo>
                  <a:cubicBezTo>
                    <a:pt x="987184" y="3096576"/>
                    <a:pt x="984899" y="3120383"/>
                    <a:pt x="966097" y="3125754"/>
                  </a:cubicBezTo>
                  <a:cubicBezTo>
                    <a:pt x="936862" y="3121898"/>
                    <a:pt x="911927" y="3102948"/>
                    <a:pt x="883204" y="3095740"/>
                  </a:cubicBezTo>
                  <a:cubicBezTo>
                    <a:pt x="859885" y="3176059"/>
                    <a:pt x="844046" y="3128827"/>
                    <a:pt x="797573" y="3104793"/>
                  </a:cubicBezTo>
                  <a:cubicBezTo>
                    <a:pt x="781622" y="3124466"/>
                    <a:pt x="767451" y="3144643"/>
                    <a:pt x="752612" y="3164595"/>
                  </a:cubicBezTo>
                  <a:cubicBezTo>
                    <a:pt x="751109" y="3161748"/>
                    <a:pt x="749597" y="3158893"/>
                    <a:pt x="748146" y="3156047"/>
                  </a:cubicBezTo>
                  <a:cubicBezTo>
                    <a:pt x="745357" y="3150624"/>
                    <a:pt x="742568" y="3145261"/>
                    <a:pt x="739832" y="3139839"/>
                  </a:cubicBezTo>
                  <a:cubicBezTo>
                    <a:pt x="739780" y="3139612"/>
                    <a:pt x="739719" y="3139334"/>
                    <a:pt x="739667" y="3139116"/>
                  </a:cubicBezTo>
                  <a:cubicBezTo>
                    <a:pt x="739111" y="3136600"/>
                    <a:pt x="738494" y="3134198"/>
                    <a:pt x="737886" y="3131795"/>
                  </a:cubicBezTo>
                  <a:cubicBezTo>
                    <a:pt x="737329" y="3127600"/>
                    <a:pt x="736104" y="3123465"/>
                    <a:pt x="735097" y="3119391"/>
                  </a:cubicBezTo>
                  <a:cubicBezTo>
                    <a:pt x="734150" y="3115587"/>
                    <a:pt x="733255" y="3111792"/>
                    <a:pt x="732308" y="3107988"/>
                  </a:cubicBezTo>
                  <a:cubicBezTo>
                    <a:pt x="730188" y="3099657"/>
                    <a:pt x="728346" y="3091161"/>
                    <a:pt x="725722" y="3083005"/>
                  </a:cubicBezTo>
                  <a:cubicBezTo>
                    <a:pt x="725722" y="3083005"/>
                    <a:pt x="725670" y="3083005"/>
                    <a:pt x="725609" y="3083057"/>
                  </a:cubicBezTo>
                  <a:cubicBezTo>
                    <a:pt x="725496" y="3082779"/>
                    <a:pt x="725444" y="3082552"/>
                    <a:pt x="725331" y="3082335"/>
                  </a:cubicBezTo>
                  <a:cubicBezTo>
                    <a:pt x="722203" y="3070374"/>
                    <a:pt x="719084" y="3058414"/>
                    <a:pt x="716017" y="3046454"/>
                  </a:cubicBezTo>
                  <a:cubicBezTo>
                    <a:pt x="706087" y="3007274"/>
                    <a:pt x="696382" y="2968093"/>
                    <a:pt x="686782" y="2928852"/>
                  </a:cubicBezTo>
                  <a:cubicBezTo>
                    <a:pt x="668537" y="2854401"/>
                    <a:pt x="650691" y="2779844"/>
                    <a:pt x="632724" y="2705340"/>
                  </a:cubicBezTo>
                  <a:cubicBezTo>
                    <a:pt x="595573" y="2551249"/>
                    <a:pt x="558414" y="2397096"/>
                    <a:pt x="521264" y="2243004"/>
                  </a:cubicBezTo>
                  <a:cubicBezTo>
                    <a:pt x="483774" y="2087676"/>
                    <a:pt x="446346" y="1932296"/>
                    <a:pt x="408908" y="1776977"/>
                  </a:cubicBezTo>
                  <a:cubicBezTo>
                    <a:pt x="370811" y="1619134"/>
                    <a:pt x="332817" y="1461299"/>
                    <a:pt x="294711" y="1303403"/>
                  </a:cubicBezTo>
                  <a:cubicBezTo>
                    <a:pt x="258169" y="1152045"/>
                    <a:pt x="221748" y="1000695"/>
                    <a:pt x="185258" y="849276"/>
                  </a:cubicBezTo>
                  <a:cubicBezTo>
                    <a:pt x="147047" y="690823"/>
                    <a:pt x="108776" y="532423"/>
                    <a:pt x="70678" y="373970"/>
                  </a:cubicBezTo>
                  <a:cubicBezTo>
                    <a:pt x="47133" y="276268"/>
                    <a:pt x="23597" y="178461"/>
                    <a:pt x="0" y="80759"/>
                  </a:cubicBezTo>
                  <a:cubicBezTo>
                    <a:pt x="108506" y="10224"/>
                    <a:pt x="242886" y="-7664"/>
                    <a:pt x="371584" y="2729"/>
                  </a:cubicBezTo>
                  <a:cubicBezTo>
                    <a:pt x="396910" y="110207"/>
                    <a:pt x="422236" y="217580"/>
                    <a:pt x="447623" y="325058"/>
                  </a:cubicBezTo>
                  <a:cubicBezTo>
                    <a:pt x="484278" y="480438"/>
                    <a:pt x="520760" y="635870"/>
                    <a:pt x="557519" y="791250"/>
                  </a:cubicBezTo>
                  <a:cubicBezTo>
                    <a:pt x="595678" y="952558"/>
                    <a:pt x="633497" y="1113918"/>
                    <a:pt x="671491" y="1275278"/>
                  </a:cubicBezTo>
                  <a:cubicBezTo>
                    <a:pt x="708528" y="1432782"/>
                    <a:pt x="745349" y="1590399"/>
                    <a:pt x="782508" y="1747903"/>
                  </a:cubicBezTo>
                  <a:cubicBezTo>
                    <a:pt x="820110" y="1907418"/>
                    <a:pt x="857817" y="2066820"/>
                    <a:pt x="895254" y="2226343"/>
                  </a:cubicBezTo>
                  <a:cubicBezTo>
                    <a:pt x="913942" y="2306157"/>
                    <a:pt x="932631" y="2385971"/>
                    <a:pt x="951371" y="2465733"/>
                  </a:cubicBezTo>
                  <a:cubicBezTo>
                    <a:pt x="969503" y="2543197"/>
                    <a:pt x="987966" y="2620608"/>
                    <a:pt x="1006263" y="2698019"/>
                  </a:cubicBezTo>
                  <a:cubicBezTo>
                    <a:pt x="1022492" y="2766378"/>
                    <a:pt x="1038730" y="2834728"/>
                    <a:pt x="1054795" y="2903147"/>
                  </a:cubicBezTo>
                  <a:cubicBezTo>
                    <a:pt x="1062936" y="2937914"/>
                    <a:pt x="1071137" y="2972681"/>
                    <a:pt x="1079226" y="3007500"/>
                  </a:cubicBezTo>
                  <a:cubicBezTo>
                    <a:pt x="1082354" y="3020914"/>
                    <a:pt x="1085421" y="3034276"/>
                    <a:pt x="1088427" y="3047690"/>
                  </a:cubicBezTo>
                  <a:cubicBezTo>
                    <a:pt x="1088705" y="3049030"/>
                    <a:pt x="1088983" y="3050371"/>
                    <a:pt x="1089209" y="3051711"/>
                  </a:cubicBezTo>
                  <a:cubicBezTo>
                    <a:pt x="1089652" y="3053835"/>
                    <a:pt x="1090043" y="3055907"/>
                    <a:pt x="1090434" y="3057970"/>
                  </a:cubicBezTo>
                  <a:cubicBezTo>
                    <a:pt x="1091607" y="3064272"/>
                    <a:pt x="1092832" y="3070583"/>
                    <a:pt x="1094005" y="3076903"/>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2" name="Google Shape;92;p4"/>
            <p:cNvSpPr/>
            <p:nvPr/>
          </p:nvSpPr>
          <p:spPr>
            <a:xfrm>
              <a:off x="3557110" y="2889090"/>
              <a:ext cx="461775" cy="496134"/>
            </a:xfrm>
            <a:custGeom>
              <a:avLst/>
              <a:gdLst/>
              <a:ahLst/>
              <a:cxnLst/>
              <a:rect l="l" t="t" r="r" b="b"/>
              <a:pathLst>
                <a:path w="461775" h="496134" extrusionOk="0">
                  <a:moveTo>
                    <a:pt x="461776" y="392200"/>
                  </a:moveTo>
                  <a:cubicBezTo>
                    <a:pt x="413209" y="379578"/>
                    <a:pt x="362383" y="377663"/>
                    <a:pt x="312774" y="389414"/>
                  </a:cubicBezTo>
                  <a:cubicBezTo>
                    <a:pt x="236057" y="402384"/>
                    <a:pt x="144223" y="431284"/>
                    <a:pt x="96091" y="496135"/>
                  </a:cubicBezTo>
                  <a:cubicBezTo>
                    <a:pt x="93571" y="485515"/>
                    <a:pt x="90965" y="474895"/>
                    <a:pt x="88445" y="464275"/>
                  </a:cubicBezTo>
                  <a:cubicBezTo>
                    <a:pt x="87142" y="458704"/>
                    <a:pt x="85752" y="453307"/>
                    <a:pt x="84449" y="447736"/>
                  </a:cubicBezTo>
                  <a:cubicBezTo>
                    <a:pt x="82364" y="439206"/>
                    <a:pt x="80365" y="430762"/>
                    <a:pt x="78280" y="422318"/>
                  </a:cubicBezTo>
                  <a:cubicBezTo>
                    <a:pt x="72199" y="396900"/>
                    <a:pt x="66030" y="371483"/>
                    <a:pt x="59948" y="345978"/>
                  </a:cubicBezTo>
                  <a:cubicBezTo>
                    <a:pt x="42311" y="273119"/>
                    <a:pt x="24761" y="200260"/>
                    <a:pt x="7211" y="127401"/>
                  </a:cubicBezTo>
                  <a:cubicBezTo>
                    <a:pt x="7124" y="127053"/>
                    <a:pt x="7037" y="126705"/>
                    <a:pt x="6951" y="126356"/>
                  </a:cubicBezTo>
                  <a:cubicBezTo>
                    <a:pt x="4952" y="118261"/>
                    <a:pt x="3041" y="110166"/>
                    <a:pt x="1129" y="102070"/>
                  </a:cubicBezTo>
                  <a:cubicBezTo>
                    <a:pt x="695" y="100503"/>
                    <a:pt x="348" y="98936"/>
                    <a:pt x="0" y="97370"/>
                  </a:cubicBezTo>
                  <a:cubicBezTo>
                    <a:pt x="2259" y="95454"/>
                    <a:pt x="4605" y="93539"/>
                    <a:pt x="7037" y="91798"/>
                  </a:cubicBezTo>
                  <a:cubicBezTo>
                    <a:pt x="104345" y="13891"/>
                    <a:pt x="231887" y="-9873"/>
                    <a:pt x="354390" y="3532"/>
                  </a:cubicBezTo>
                  <a:cubicBezTo>
                    <a:pt x="359777" y="4142"/>
                    <a:pt x="365077" y="4751"/>
                    <a:pt x="370463" y="5534"/>
                  </a:cubicBezTo>
                  <a:cubicBezTo>
                    <a:pt x="372288" y="13107"/>
                    <a:pt x="374112" y="20681"/>
                    <a:pt x="375850" y="28341"/>
                  </a:cubicBezTo>
                  <a:cubicBezTo>
                    <a:pt x="376197" y="29734"/>
                    <a:pt x="376545" y="31126"/>
                    <a:pt x="376892" y="32519"/>
                  </a:cubicBezTo>
                  <a:cubicBezTo>
                    <a:pt x="395572" y="111732"/>
                    <a:pt x="414165" y="190859"/>
                    <a:pt x="432931" y="270072"/>
                  </a:cubicBezTo>
                  <a:cubicBezTo>
                    <a:pt x="437275" y="288700"/>
                    <a:pt x="441706" y="307328"/>
                    <a:pt x="446050" y="325957"/>
                  </a:cubicBezTo>
                  <a:cubicBezTo>
                    <a:pt x="448048" y="334313"/>
                    <a:pt x="450047" y="342583"/>
                    <a:pt x="451958" y="350939"/>
                  </a:cubicBezTo>
                  <a:cubicBezTo>
                    <a:pt x="453001" y="355379"/>
                    <a:pt x="454130" y="359905"/>
                    <a:pt x="455173" y="364432"/>
                  </a:cubicBezTo>
                  <a:cubicBezTo>
                    <a:pt x="457345" y="373659"/>
                    <a:pt x="459517" y="382973"/>
                    <a:pt x="461776" y="3922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3" name="Google Shape;93;p4"/>
            <p:cNvSpPr/>
            <p:nvPr/>
          </p:nvSpPr>
          <p:spPr>
            <a:xfrm>
              <a:off x="4579437" y="6743730"/>
              <a:ext cx="148445" cy="241174"/>
            </a:xfrm>
            <a:custGeom>
              <a:avLst/>
              <a:gdLst/>
              <a:ahLst/>
              <a:cxnLst/>
              <a:rect l="l" t="t" r="r" b="b"/>
              <a:pathLst>
                <a:path w="148445" h="241174" extrusionOk="0">
                  <a:moveTo>
                    <a:pt x="148446" y="0"/>
                  </a:moveTo>
                  <a:cubicBezTo>
                    <a:pt x="147942" y="5815"/>
                    <a:pt x="147438" y="11630"/>
                    <a:pt x="146943" y="17383"/>
                  </a:cubicBezTo>
                  <a:cubicBezTo>
                    <a:pt x="144319" y="48799"/>
                    <a:pt x="141643" y="80154"/>
                    <a:pt x="138967" y="111508"/>
                  </a:cubicBezTo>
                  <a:cubicBezTo>
                    <a:pt x="136682" y="142245"/>
                    <a:pt x="134779" y="172990"/>
                    <a:pt x="132329" y="203674"/>
                  </a:cubicBezTo>
                  <a:cubicBezTo>
                    <a:pt x="129931" y="216470"/>
                    <a:pt x="134840" y="241174"/>
                    <a:pt x="116378" y="241174"/>
                  </a:cubicBezTo>
                  <a:cubicBezTo>
                    <a:pt x="116100" y="241174"/>
                    <a:pt x="115761" y="241174"/>
                    <a:pt x="115483" y="241174"/>
                  </a:cubicBezTo>
                  <a:cubicBezTo>
                    <a:pt x="107837" y="239494"/>
                    <a:pt x="104996" y="233740"/>
                    <a:pt x="104380" y="226254"/>
                  </a:cubicBezTo>
                  <a:cubicBezTo>
                    <a:pt x="74814" y="166844"/>
                    <a:pt x="42233" y="108992"/>
                    <a:pt x="8706" y="51645"/>
                  </a:cubicBezTo>
                  <a:cubicBezTo>
                    <a:pt x="5804" y="46727"/>
                    <a:pt x="2902" y="41809"/>
                    <a:pt x="0" y="36891"/>
                  </a:cubicBezTo>
                  <a:cubicBezTo>
                    <a:pt x="45795" y="15703"/>
                    <a:pt x="97455" y="6816"/>
                    <a:pt x="148446"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4" name="Google Shape;94;p4"/>
            <p:cNvSpPr/>
            <p:nvPr/>
          </p:nvSpPr>
          <p:spPr>
            <a:xfrm>
              <a:off x="3922012" y="3369434"/>
              <a:ext cx="735799" cy="2962648"/>
            </a:xfrm>
            <a:custGeom>
              <a:avLst/>
              <a:gdLst/>
              <a:ahLst/>
              <a:cxnLst/>
              <a:rect l="l" t="t" r="r" b="b"/>
              <a:pathLst>
                <a:path w="735799" h="2962648" extrusionOk="0">
                  <a:moveTo>
                    <a:pt x="735584" y="2952420"/>
                  </a:moveTo>
                  <a:cubicBezTo>
                    <a:pt x="736696" y="2956947"/>
                    <a:pt x="733352" y="2961586"/>
                    <a:pt x="728947" y="2962483"/>
                  </a:cubicBezTo>
                  <a:cubicBezTo>
                    <a:pt x="728391" y="2962596"/>
                    <a:pt x="727835" y="2962648"/>
                    <a:pt x="727270" y="2962648"/>
                  </a:cubicBezTo>
                  <a:cubicBezTo>
                    <a:pt x="723256" y="2962648"/>
                    <a:pt x="719850" y="2959741"/>
                    <a:pt x="718903" y="2955771"/>
                  </a:cubicBezTo>
                  <a:cubicBezTo>
                    <a:pt x="687886" y="2828900"/>
                    <a:pt x="656870" y="2702019"/>
                    <a:pt x="625853" y="2575147"/>
                  </a:cubicBezTo>
                  <a:cubicBezTo>
                    <a:pt x="593663" y="2443183"/>
                    <a:pt x="561421" y="2311280"/>
                    <a:pt x="529180" y="2179316"/>
                  </a:cubicBezTo>
                  <a:cubicBezTo>
                    <a:pt x="498215" y="2052496"/>
                    <a:pt x="467198" y="1925676"/>
                    <a:pt x="436242" y="1798804"/>
                  </a:cubicBezTo>
                  <a:cubicBezTo>
                    <a:pt x="407346" y="1680532"/>
                    <a:pt x="378449" y="1562270"/>
                    <a:pt x="349552" y="1443998"/>
                  </a:cubicBezTo>
                  <a:cubicBezTo>
                    <a:pt x="319152" y="1319642"/>
                    <a:pt x="288744" y="1195277"/>
                    <a:pt x="258396" y="1070860"/>
                  </a:cubicBezTo>
                  <a:cubicBezTo>
                    <a:pt x="226206" y="939009"/>
                    <a:pt x="193964" y="807105"/>
                    <a:pt x="161723" y="675254"/>
                  </a:cubicBezTo>
                  <a:cubicBezTo>
                    <a:pt x="129924" y="544857"/>
                    <a:pt x="98073" y="414407"/>
                    <a:pt x="66274" y="283949"/>
                  </a:cubicBezTo>
                  <a:cubicBezTo>
                    <a:pt x="55510" y="239851"/>
                    <a:pt x="44745" y="195752"/>
                    <a:pt x="34033" y="151593"/>
                  </a:cubicBezTo>
                  <a:cubicBezTo>
                    <a:pt x="27621" y="125209"/>
                    <a:pt x="21200" y="98773"/>
                    <a:pt x="14841" y="72336"/>
                  </a:cubicBezTo>
                  <a:cubicBezTo>
                    <a:pt x="11887" y="60097"/>
                    <a:pt x="8924" y="47859"/>
                    <a:pt x="6031" y="35611"/>
                  </a:cubicBezTo>
                  <a:cubicBezTo>
                    <a:pt x="4745" y="30075"/>
                    <a:pt x="3468" y="24547"/>
                    <a:pt x="2182" y="19011"/>
                  </a:cubicBezTo>
                  <a:cubicBezTo>
                    <a:pt x="1400" y="15547"/>
                    <a:pt x="401" y="11969"/>
                    <a:pt x="114" y="8443"/>
                  </a:cubicBezTo>
                  <a:cubicBezTo>
                    <a:pt x="-607" y="4639"/>
                    <a:pt x="2182" y="844"/>
                    <a:pt x="5857" y="174"/>
                  </a:cubicBezTo>
                  <a:cubicBezTo>
                    <a:pt x="9376" y="-610"/>
                    <a:pt x="12608" y="1349"/>
                    <a:pt x="13833" y="4143"/>
                  </a:cubicBezTo>
                  <a:cubicBezTo>
                    <a:pt x="15840" y="8670"/>
                    <a:pt x="16848" y="13753"/>
                    <a:pt x="18073" y="18506"/>
                  </a:cubicBezTo>
                  <a:cubicBezTo>
                    <a:pt x="20192" y="26776"/>
                    <a:pt x="22260" y="35106"/>
                    <a:pt x="24380" y="43376"/>
                  </a:cubicBezTo>
                  <a:cubicBezTo>
                    <a:pt x="28507" y="59976"/>
                    <a:pt x="32582" y="76628"/>
                    <a:pt x="36709" y="93228"/>
                  </a:cubicBezTo>
                  <a:cubicBezTo>
                    <a:pt x="43511" y="120726"/>
                    <a:pt x="50262" y="148285"/>
                    <a:pt x="57013" y="175836"/>
                  </a:cubicBezTo>
                  <a:cubicBezTo>
                    <a:pt x="73694" y="243855"/>
                    <a:pt x="90375" y="311874"/>
                    <a:pt x="106996" y="379954"/>
                  </a:cubicBezTo>
                  <a:cubicBezTo>
                    <a:pt x="136119" y="498948"/>
                    <a:pt x="165181" y="617994"/>
                    <a:pt x="194303" y="736997"/>
                  </a:cubicBezTo>
                  <a:cubicBezTo>
                    <a:pt x="224651" y="860970"/>
                    <a:pt x="254938" y="984935"/>
                    <a:pt x="285234" y="1108960"/>
                  </a:cubicBezTo>
                  <a:cubicBezTo>
                    <a:pt x="317866" y="1242657"/>
                    <a:pt x="350447" y="1376405"/>
                    <a:pt x="383193" y="1510041"/>
                  </a:cubicBezTo>
                  <a:cubicBezTo>
                    <a:pt x="415712" y="1642675"/>
                    <a:pt x="448067" y="1775362"/>
                    <a:pt x="480483" y="1908049"/>
                  </a:cubicBezTo>
                  <a:cubicBezTo>
                    <a:pt x="510943" y="2032971"/>
                    <a:pt x="541508" y="2157884"/>
                    <a:pt x="572030" y="2282806"/>
                  </a:cubicBezTo>
                  <a:cubicBezTo>
                    <a:pt x="601986" y="2405430"/>
                    <a:pt x="631943" y="2528063"/>
                    <a:pt x="661900" y="2650687"/>
                  </a:cubicBezTo>
                  <a:cubicBezTo>
                    <a:pt x="686488" y="2751262"/>
                    <a:pt x="711032" y="2851872"/>
                    <a:pt x="735584" y="295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5" name="Google Shape;95;p4"/>
            <p:cNvSpPr/>
            <p:nvPr/>
          </p:nvSpPr>
          <p:spPr>
            <a:xfrm>
              <a:off x="3774064" y="3413132"/>
              <a:ext cx="729773" cy="2962291"/>
            </a:xfrm>
            <a:custGeom>
              <a:avLst/>
              <a:gdLst/>
              <a:ahLst/>
              <a:cxnLst/>
              <a:rect l="l" t="t" r="r" b="b"/>
              <a:pathLst>
                <a:path w="729773" h="2962291" extrusionOk="0">
                  <a:moveTo>
                    <a:pt x="712940" y="2955719"/>
                  </a:moveTo>
                  <a:cubicBezTo>
                    <a:pt x="696319" y="2887143"/>
                    <a:pt x="679690" y="2818506"/>
                    <a:pt x="663070" y="2749921"/>
                  </a:cubicBezTo>
                  <a:cubicBezTo>
                    <a:pt x="648004" y="2687995"/>
                    <a:pt x="632887" y="2626061"/>
                    <a:pt x="617996" y="2564083"/>
                  </a:cubicBezTo>
                  <a:cubicBezTo>
                    <a:pt x="603321" y="2502993"/>
                    <a:pt x="588317" y="2441955"/>
                    <a:pt x="573590" y="2380865"/>
                  </a:cubicBezTo>
                  <a:cubicBezTo>
                    <a:pt x="557691" y="2315188"/>
                    <a:pt x="541740" y="2249571"/>
                    <a:pt x="525840" y="2183903"/>
                  </a:cubicBezTo>
                  <a:cubicBezTo>
                    <a:pt x="494598" y="2055072"/>
                    <a:pt x="463364" y="1926242"/>
                    <a:pt x="432121" y="1797411"/>
                  </a:cubicBezTo>
                  <a:cubicBezTo>
                    <a:pt x="402555" y="1675571"/>
                    <a:pt x="372989" y="1553721"/>
                    <a:pt x="343476" y="1431933"/>
                  </a:cubicBezTo>
                  <a:cubicBezTo>
                    <a:pt x="312346" y="1303433"/>
                    <a:pt x="281164" y="1174942"/>
                    <a:pt x="250035" y="1046443"/>
                  </a:cubicBezTo>
                  <a:cubicBezTo>
                    <a:pt x="218575" y="916550"/>
                    <a:pt x="187054" y="786710"/>
                    <a:pt x="155586" y="656878"/>
                  </a:cubicBezTo>
                  <a:cubicBezTo>
                    <a:pt x="125351" y="532235"/>
                    <a:pt x="95168" y="407600"/>
                    <a:pt x="65046" y="282904"/>
                  </a:cubicBezTo>
                  <a:cubicBezTo>
                    <a:pt x="53665" y="235951"/>
                    <a:pt x="42283" y="188954"/>
                    <a:pt x="31015" y="141948"/>
                  </a:cubicBezTo>
                  <a:cubicBezTo>
                    <a:pt x="24603" y="115233"/>
                    <a:pt x="18182" y="88457"/>
                    <a:pt x="11823" y="61743"/>
                  </a:cubicBezTo>
                  <a:cubicBezTo>
                    <a:pt x="8981" y="49948"/>
                    <a:pt x="6245" y="38153"/>
                    <a:pt x="3508" y="26366"/>
                  </a:cubicBezTo>
                  <a:cubicBezTo>
                    <a:pt x="3065" y="24408"/>
                    <a:pt x="2613" y="22397"/>
                    <a:pt x="2170" y="20438"/>
                  </a:cubicBezTo>
                  <a:cubicBezTo>
                    <a:pt x="1614" y="17757"/>
                    <a:pt x="884" y="15076"/>
                    <a:pt x="493" y="12334"/>
                  </a:cubicBezTo>
                  <a:cubicBezTo>
                    <a:pt x="50" y="9201"/>
                    <a:pt x="-619" y="5910"/>
                    <a:pt x="1214" y="3055"/>
                  </a:cubicBezTo>
                  <a:cubicBezTo>
                    <a:pt x="3056" y="148"/>
                    <a:pt x="6679" y="-914"/>
                    <a:pt x="9694" y="879"/>
                  </a:cubicBezTo>
                  <a:cubicBezTo>
                    <a:pt x="13100" y="2777"/>
                    <a:pt x="14212" y="6911"/>
                    <a:pt x="15220" y="10437"/>
                  </a:cubicBezTo>
                  <a:cubicBezTo>
                    <a:pt x="17287" y="18262"/>
                    <a:pt x="19346" y="26027"/>
                    <a:pt x="21301" y="33853"/>
                  </a:cubicBezTo>
                  <a:cubicBezTo>
                    <a:pt x="25541" y="50618"/>
                    <a:pt x="29668" y="67444"/>
                    <a:pt x="33795" y="84271"/>
                  </a:cubicBezTo>
                  <a:cubicBezTo>
                    <a:pt x="40546" y="111542"/>
                    <a:pt x="47183" y="138762"/>
                    <a:pt x="53821" y="166043"/>
                  </a:cubicBezTo>
                  <a:cubicBezTo>
                    <a:pt x="68826" y="227577"/>
                    <a:pt x="83778" y="289120"/>
                    <a:pt x="98730" y="350715"/>
                  </a:cubicBezTo>
                  <a:cubicBezTo>
                    <a:pt x="129747" y="478257"/>
                    <a:pt x="160712" y="605860"/>
                    <a:pt x="191615" y="733463"/>
                  </a:cubicBezTo>
                  <a:cubicBezTo>
                    <a:pt x="222519" y="860901"/>
                    <a:pt x="253423" y="988277"/>
                    <a:pt x="284327" y="1115707"/>
                  </a:cubicBezTo>
                  <a:cubicBezTo>
                    <a:pt x="315847" y="1245712"/>
                    <a:pt x="347420" y="1375718"/>
                    <a:pt x="378941" y="1505723"/>
                  </a:cubicBezTo>
                  <a:cubicBezTo>
                    <a:pt x="410739" y="1637122"/>
                    <a:pt x="442590" y="1768581"/>
                    <a:pt x="474502" y="1899988"/>
                  </a:cubicBezTo>
                  <a:cubicBezTo>
                    <a:pt x="489845" y="1963202"/>
                    <a:pt x="505180" y="2026468"/>
                    <a:pt x="520523" y="2089743"/>
                  </a:cubicBezTo>
                  <a:cubicBezTo>
                    <a:pt x="534250" y="2146533"/>
                    <a:pt x="547917" y="2203262"/>
                    <a:pt x="561800" y="2259991"/>
                  </a:cubicBezTo>
                  <a:cubicBezTo>
                    <a:pt x="578143" y="2326835"/>
                    <a:pt x="594216" y="2393740"/>
                    <a:pt x="610445" y="2460645"/>
                  </a:cubicBezTo>
                  <a:cubicBezTo>
                    <a:pt x="625615" y="2523301"/>
                    <a:pt x="640845" y="2586011"/>
                    <a:pt x="656024" y="2648667"/>
                  </a:cubicBezTo>
                  <a:cubicBezTo>
                    <a:pt x="680516" y="2749721"/>
                    <a:pt x="705060" y="2850714"/>
                    <a:pt x="729551" y="2951715"/>
                  </a:cubicBezTo>
                  <a:cubicBezTo>
                    <a:pt x="730611" y="2956241"/>
                    <a:pt x="727770" y="2960933"/>
                    <a:pt x="723244" y="2962056"/>
                  </a:cubicBezTo>
                  <a:cubicBezTo>
                    <a:pt x="722584" y="2962222"/>
                    <a:pt x="721932" y="2962291"/>
                    <a:pt x="721280" y="2962291"/>
                  </a:cubicBezTo>
                  <a:cubicBezTo>
                    <a:pt x="717458" y="2962274"/>
                    <a:pt x="713895" y="2959584"/>
                    <a:pt x="712940" y="29557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6" name="Google Shape;96;p4"/>
            <p:cNvSpPr/>
            <p:nvPr/>
          </p:nvSpPr>
          <p:spPr>
            <a:xfrm>
              <a:off x="3653236" y="3270681"/>
              <a:ext cx="375875" cy="132265"/>
            </a:xfrm>
            <a:custGeom>
              <a:avLst/>
              <a:gdLst/>
              <a:ahLst/>
              <a:cxnLst/>
              <a:rect l="l" t="t" r="r" b="b"/>
              <a:pathLst>
                <a:path w="375875" h="132265" extrusionOk="0">
                  <a:moveTo>
                    <a:pt x="371688" y="36409"/>
                  </a:moveTo>
                  <a:cubicBezTo>
                    <a:pt x="373087" y="42389"/>
                    <a:pt x="374477" y="48317"/>
                    <a:pt x="375876" y="54236"/>
                  </a:cubicBezTo>
                  <a:cubicBezTo>
                    <a:pt x="247178" y="43843"/>
                    <a:pt x="112790" y="61723"/>
                    <a:pt x="4292" y="132266"/>
                  </a:cubicBezTo>
                  <a:cubicBezTo>
                    <a:pt x="2841" y="126451"/>
                    <a:pt x="1451" y="120584"/>
                    <a:pt x="52" y="114769"/>
                  </a:cubicBezTo>
                  <a:cubicBezTo>
                    <a:pt x="52" y="114717"/>
                    <a:pt x="0" y="114604"/>
                    <a:pt x="0" y="114543"/>
                  </a:cubicBezTo>
                  <a:cubicBezTo>
                    <a:pt x="48141" y="49649"/>
                    <a:pt x="139966" y="20810"/>
                    <a:pt x="216613" y="7849"/>
                  </a:cubicBezTo>
                  <a:cubicBezTo>
                    <a:pt x="266266" y="-3946"/>
                    <a:pt x="317083" y="-1988"/>
                    <a:pt x="365615" y="10643"/>
                  </a:cubicBezTo>
                  <a:cubicBezTo>
                    <a:pt x="367622" y="19243"/>
                    <a:pt x="369681" y="27800"/>
                    <a:pt x="371688" y="364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7" name="Google Shape;97;p4"/>
            <p:cNvSpPr/>
            <p:nvPr/>
          </p:nvSpPr>
          <p:spPr>
            <a:xfrm>
              <a:off x="3511300" y="2632526"/>
              <a:ext cx="420408" cy="374311"/>
            </a:xfrm>
            <a:custGeom>
              <a:avLst/>
              <a:gdLst/>
              <a:ahLst/>
              <a:cxnLst/>
              <a:rect l="l" t="t" r="r" b="b"/>
              <a:pathLst>
                <a:path w="420408" h="374311" extrusionOk="0">
                  <a:moveTo>
                    <a:pt x="416282" y="262081"/>
                  </a:moveTo>
                  <a:cubicBezTo>
                    <a:pt x="417681" y="267896"/>
                    <a:pt x="419071" y="273763"/>
                    <a:pt x="420409" y="279578"/>
                  </a:cubicBezTo>
                  <a:cubicBezTo>
                    <a:pt x="292328" y="251244"/>
                    <a:pt x="147731" y="285114"/>
                    <a:pt x="50719" y="374311"/>
                  </a:cubicBezTo>
                  <a:cubicBezTo>
                    <a:pt x="49381" y="369115"/>
                    <a:pt x="48156" y="363918"/>
                    <a:pt x="46922" y="358660"/>
                  </a:cubicBezTo>
                  <a:cubicBezTo>
                    <a:pt x="46531" y="357093"/>
                    <a:pt x="46140" y="355527"/>
                    <a:pt x="45810" y="353968"/>
                  </a:cubicBezTo>
                  <a:cubicBezTo>
                    <a:pt x="45254" y="351731"/>
                    <a:pt x="44698" y="349442"/>
                    <a:pt x="44194" y="347205"/>
                  </a:cubicBezTo>
                  <a:cubicBezTo>
                    <a:pt x="32926" y="300704"/>
                    <a:pt x="21709" y="254255"/>
                    <a:pt x="10554" y="207755"/>
                  </a:cubicBezTo>
                  <a:cubicBezTo>
                    <a:pt x="8990" y="197805"/>
                    <a:pt x="7148" y="187916"/>
                    <a:pt x="5593" y="177906"/>
                  </a:cubicBezTo>
                  <a:cubicBezTo>
                    <a:pt x="4585" y="171586"/>
                    <a:pt x="3812" y="165214"/>
                    <a:pt x="2804" y="158842"/>
                  </a:cubicBezTo>
                  <a:cubicBezTo>
                    <a:pt x="1857" y="152810"/>
                    <a:pt x="962" y="146769"/>
                    <a:pt x="345" y="140676"/>
                  </a:cubicBezTo>
                  <a:cubicBezTo>
                    <a:pt x="345" y="140562"/>
                    <a:pt x="293" y="140449"/>
                    <a:pt x="293" y="140336"/>
                  </a:cubicBezTo>
                  <a:cubicBezTo>
                    <a:pt x="67" y="137263"/>
                    <a:pt x="-98" y="134243"/>
                    <a:pt x="67" y="131170"/>
                  </a:cubicBezTo>
                  <a:cubicBezTo>
                    <a:pt x="180" y="129769"/>
                    <a:pt x="232" y="128376"/>
                    <a:pt x="345" y="126974"/>
                  </a:cubicBezTo>
                  <a:lnTo>
                    <a:pt x="345" y="126922"/>
                  </a:lnTo>
                  <a:cubicBezTo>
                    <a:pt x="458" y="125468"/>
                    <a:pt x="623" y="124076"/>
                    <a:pt x="788" y="122674"/>
                  </a:cubicBezTo>
                  <a:cubicBezTo>
                    <a:pt x="788" y="122622"/>
                    <a:pt x="788" y="122509"/>
                    <a:pt x="840" y="122448"/>
                  </a:cubicBezTo>
                  <a:cubicBezTo>
                    <a:pt x="1561" y="118426"/>
                    <a:pt x="2621" y="114675"/>
                    <a:pt x="3855" y="110818"/>
                  </a:cubicBezTo>
                  <a:cubicBezTo>
                    <a:pt x="3803" y="111158"/>
                    <a:pt x="3690" y="111489"/>
                    <a:pt x="3577" y="111880"/>
                  </a:cubicBezTo>
                  <a:cubicBezTo>
                    <a:pt x="4472" y="108973"/>
                    <a:pt x="5584" y="106179"/>
                    <a:pt x="6531" y="103332"/>
                  </a:cubicBezTo>
                  <a:cubicBezTo>
                    <a:pt x="64889" y="8886"/>
                    <a:pt x="253440" y="-31409"/>
                    <a:pt x="343649" y="27670"/>
                  </a:cubicBezTo>
                  <a:cubicBezTo>
                    <a:pt x="343875" y="27836"/>
                    <a:pt x="344040" y="28010"/>
                    <a:pt x="344205" y="28175"/>
                  </a:cubicBezTo>
                  <a:cubicBezTo>
                    <a:pt x="344483" y="28402"/>
                    <a:pt x="344822" y="28680"/>
                    <a:pt x="345100" y="28959"/>
                  </a:cubicBezTo>
                  <a:cubicBezTo>
                    <a:pt x="345934" y="29629"/>
                    <a:pt x="346777" y="30299"/>
                    <a:pt x="347559" y="31030"/>
                  </a:cubicBezTo>
                  <a:cubicBezTo>
                    <a:pt x="347611" y="31030"/>
                    <a:pt x="347611" y="31030"/>
                    <a:pt x="347611" y="31144"/>
                  </a:cubicBezTo>
                  <a:cubicBezTo>
                    <a:pt x="347663" y="31144"/>
                    <a:pt x="347724" y="31196"/>
                    <a:pt x="347776" y="31257"/>
                  </a:cubicBezTo>
                  <a:cubicBezTo>
                    <a:pt x="348949" y="31927"/>
                    <a:pt x="350061" y="32937"/>
                    <a:pt x="351008" y="34164"/>
                  </a:cubicBezTo>
                  <a:cubicBezTo>
                    <a:pt x="351060" y="34164"/>
                    <a:pt x="351060" y="34216"/>
                    <a:pt x="351121" y="34330"/>
                  </a:cubicBezTo>
                  <a:cubicBezTo>
                    <a:pt x="351173" y="34330"/>
                    <a:pt x="351173" y="34330"/>
                    <a:pt x="351173" y="34382"/>
                  </a:cubicBezTo>
                  <a:cubicBezTo>
                    <a:pt x="352181" y="35278"/>
                    <a:pt x="353128" y="36227"/>
                    <a:pt x="354014" y="37176"/>
                  </a:cubicBezTo>
                  <a:lnTo>
                    <a:pt x="354066" y="37176"/>
                  </a:lnTo>
                  <a:cubicBezTo>
                    <a:pt x="354231" y="37402"/>
                    <a:pt x="354457" y="37620"/>
                    <a:pt x="354622" y="37846"/>
                  </a:cubicBezTo>
                  <a:cubicBezTo>
                    <a:pt x="355291" y="38856"/>
                    <a:pt x="355960" y="39857"/>
                    <a:pt x="356577" y="40919"/>
                  </a:cubicBezTo>
                  <a:cubicBezTo>
                    <a:pt x="356577" y="40971"/>
                    <a:pt x="356629" y="41032"/>
                    <a:pt x="356742" y="41145"/>
                  </a:cubicBezTo>
                  <a:cubicBezTo>
                    <a:pt x="356742" y="41145"/>
                    <a:pt x="356742" y="41198"/>
                    <a:pt x="356794" y="41198"/>
                  </a:cubicBezTo>
                  <a:cubicBezTo>
                    <a:pt x="358914" y="43879"/>
                    <a:pt x="360756" y="46673"/>
                    <a:pt x="362485" y="49580"/>
                  </a:cubicBezTo>
                  <a:cubicBezTo>
                    <a:pt x="374535" y="69810"/>
                    <a:pt x="378384" y="94741"/>
                    <a:pt x="382459" y="118774"/>
                  </a:cubicBezTo>
                  <a:cubicBezTo>
                    <a:pt x="392946" y="163151"/>
                    <a:pt x="403432" y="207641"/>
                    <a:pt x="413919" y="252018"/>
                  </a:cubicBezTo>
                  <a:cubicBezTo>
                    <a:pt x="414423" y="254255"/>
                    <a:pt x="414979" y="256492"/>
                    <a:pt x="415483" y="258730"/>
                  </a:cubicBezTo>
                  <a:lnTo>
                    <a:pt x="415431" y="258730"/>
                  </a:lnTo>
                  <a:cubicBezTo>
                    <a:pt x="415596" y="259565"/>
                    <a:pt x="415769" y="260410"/>
                    <a:pt x="415874" y="261245"/>
                  </a:cubicBezTo>
                  <a:cubicBezTo>
                    <a:pt x="415926" y="261245"/>
                    <a:pt x="415926" y="261245"/>
                    <a:pt x="415874" y="261298"/>
                  </a:cubicBezTo>
                  <a:cubicBezTo>
                    <a:pt x="415987" y="261576"/>
                    <a:pt x="416100" y="261802"/>
                    <a:pt x="416152" y="262081"/>
                  </a:cubicBezTo>
                  <a:cubicBezTo>
                    <a:pt x="416230" y="262081"/>
                    <a:pt x="416230" y="262081"/>
                    <a:pt x="416282" y="262081"/>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98" name="Google Shape;98;p4"/>
          <p:cNvGrpSpPr/>
          <p:nvPr/>
        </p:nvGrpSpPr>
        <p:grpSpPr>
          <a:xfrm rot="-1685239">
            <a:off x="-263406" y="260769"/>
            <a:ext cx="1756558" cy="2587988"/>
            <a:chOff x="-527220" y="521548"/>
            <a:chExt cx="3513240" cy="5175671"/>
          </a:xfrm>
        </p:grpSpPr>
        <p:sp>
          <p:nvSpPr>
            <p:cNvPr id="99" name="Google Shape;99;p4"/>
            <p:cNvSpPr/>
            <p:nvPr/>
          </p:nvSpPr>
          <p:spPr>
            <a:xfrm>
              <a:off x="-478515" y="5226592"/>
              <a:ext cx="3169042" cy="465210"/>
            </a:xfrm>
            <a:custGeom>
              <a:avLst/>
              <a:gdLst/>
              <a:ahLst/>
              <a:cxnLst/>
              <a:rect l="l" t="t" r="r" b="b"/>
              <a:pathLst>
                <a:path w="3169042" h="465210" extrusionOk="0">
                  <a:moveTo>
                    <a:pt x="3169029" y="302959"/>
                  </a:moveTo>
                  <a:cubicBezTo>
                    <a:pt x="3169133" y="339033"/>
                    <a:pt x="3168656" y="375159"/>
                    <a:pt x="3166813" y="411223"/>
                  </a:cubicBezTo>
                  <a:cubicBezTo>
                    <a:pt x="3168024" y="434813"/>
                    <a:pt x="3159969" y="467885"/>
                    <a:pt x="3130201" y="465039"/>
                  </a:cubicBezTo>
                  <a:cubicBezTo>
                    <a:pt x="3109980" y="462244"/>
                    <a:pt x="3103550" y="447763"/>
                    <a:pt x="3102183" y="430652"/>
                  </a:cubicBezTo>
                  <a:cubicBezTo>
                    <a:pt x="3100651" y="430973"/>
                    <a:pt x="3099077" y="431076"/>
                    <a:pt x="3097493" y="431076"/>
                  </a:cubicBezTo>
                  <a:cubicBezTo>
                    <a:pt x="3096913" y="431076"/>
                    <a:pt x="3096333" y="431076"/>
                    <a:pt x="3095753" y="431025"/>
                  </a:cubicBezTo>
                  <a:cubicBezTo>
                    <a:pt x="2970967" y="423706"/>
                    <a:pt x="2846138" y="416491"/>
                    <a:pt x="2721300" y="409173"/>
                  </a:cubicBezTo>
                  <a:cubicBezTo>
                    <a:pt x="2585714" y="401172"/>
                    <a:pt x="2450086" y="393325"/>
                    <a:pt x="2314448" y="385427"/>
                  </a:cubicBezTo>
                  <a:cubicBezTo>
                    <a:pt x="2181130" y="377633"/>
                    <a:pt x="2047811" y="369838"/>
                    <a:pt x="1914503" y="362096"/>
                  </a:cubicBezTo>
                  <a:cubicBezTo>
                    <a:pt x="1784136" y="354456"/>
                    <a:pt x="1653768" y="346879"/>
                    <a:pt x="1523400" y="339240"/>
                  </a:cubicBezTo>
                  <a:cubicBezTo>
                    <a:pt x="1389719" y="331394"/>
                    <a:pt x="1256028" y="323703"/>
                    <a:pt x="1122347" y="315805"/>
                  </a:cubicBezTo>
                  <a:cubicBezTo>
                    <a:pt x="988345" y="307855"/>
                    <a:pt x="854343" y="299688"/>
                    <a:pt x="720341" y="291427"/>
                  </a:cubicBezTo>
                  <a:cubicBezTo>
                    <a:pt x="587603" y="283260"/>
                    <a:pt x="454864" y="275207"/>
                    <a:pt x="322187" y="267102"/>
                  </a:cubicBezTo>
                  <a:cubicBezTo>
                    <a:pt x="269724" y="263893"/>
                    <a:pt x="217312" y="260208"/>
                    <a:pt x="164899" y="256626"/>
                  </a:cubicBezTo>
                  <a:cubicBezTo>
                    <a:pt x="139035" y="254836"/>
                    <a:pt x="113119" y="253097"/>
                    <a:pt x="87254" y="251202"/>
                  </a:cubicBezTo>
                  <a:cubicBezTo>
                    <a:pt x="74353" y="250250"/>
                    <a:pt x="61442" y="249153"/>
                    <a:pt x="48593" y="247621"/>
                  </a:cubicBezTo>
                  <a:cubicBezTo>
                    <a:pt x="37213" y="246306"/>
                    <a:pt x="24261" y="245623"/>
                    <a:pt x="13720" y="240779"/>
                  </a:cubicBezTo>
                  <a:cubicBezTo>
                    <a:pt x="5137" y="236825"/>
                    <a:pt x="-392" y="227881"/>
                    <a:pt x="22" y="218399"/>
                  </a:cubicBezTo>
                  <a:cubicBezTo>
                    <a:pt x="446" y="209290"/>
                    <a:pt x="6607" y="200285"/>
                    <a:pt x="15460" y="197386"/>
                  </a:cubicBezTo>
                  <a:cubicBezTo>
                    <a:pt x="16091" y="197179"/>
                    <a:pt x="16723" y="197014"/>
                    <a:pt x="17303" y="196858"/>
                  </a:cubicBezTo>
                  <a:cubicBezTo>
                    <a:pt x="11453" y="145143"/>
                    <a:pt x="14776" y="87332"/>
                    <a:pt x="10407" y="34458"/>
                  </a:cubicBezTo>
                  <a:cubicBezTo>
                    <a:pt x="10459" y="34458"/>
                    <a:pt x="10459" y="34509"/>
                    <a:pt x="10510" y="34509"/>
                  </a:cubicBezTo>
                  <a:cubicBezTo>
                    <a:pt x="10987" y="27139"/>
                    <a:pt x="14466" y="19873"/>
                    <a:pt x="20409" y="15235"/>
                  </a:cubicBezTo>
                  <a:cubicBezTo>
                    <a:pt x="24416" y="6230"/>
                    <a:pt x="33579" y="-85"/>
                    <a:pt x="43799" y="226"/>
                  </a:cubicBezTo>
                  <a:cubicBezTo>
                    <a:pt x="58864" y="-250"/>
                    <a:pt x="73929" y="174"/>
                    <a:pt x="88942" y="174"/>
                  </a:cubicBezTo>
                  <a:cubicBezTo>
                    <a:pt x="104111" y="174"/>
                    <a:pt x="119280" y="122"/>
                    <a:pt x="134396" y="547"/>
                  </a:cubicBezTo>
                  <a:cubicBezTo>
                    <a:pt x="167157" y="1437"/>
                    <a:pt x="199927" y="2493"/>
                    <a:pt x="232635" y="3859"/>
                  </a:cubicBezTo>
                  <a:cubicBezTo>
                    <a:pt x="300744" y="6602"/>
                    <a:pt x="368853" y="9759"/>
                    <a:pt x="436952" y="12917"/>
                  </a:cubicBezTo>
                  <a:cubicBezTo>
                    <a:pt x="567267" y="18972"/>
                    <a:pt x="697583" y="25659"/>
                    <a:pt x="827889" y="32191"/>
                  </a:cubicBezTo>
                  <a:cubicBezTo>
                    <a:pt x="962574" y="38929"/>
                    <a:pt x="1097208" y="45668"/>
                    <a:pt x="1231841" y="52417"/>
                  </a:cubicBezTo>
                  <a:cubicBezTo>
                    <a:pt x="1364683" y="59104"/>
                    <a:pt x="1497526" y="65739"/>
                    <a:pt x="1630368" y="72374"/>
                  </a:cubicBezTo>
                  <a:cubicBezTo>
                    <a:pt x="1767683" y="79268"/>
                    <a:pt x="1905060" y="86172"/>
                    <a:pt x="2042438" y="93066"/>
                  </a:cubicBezTo>
                  <a:cubicBezTo>
                    <a:pt x="2173333" y="99598"/>
                    <a:pt x="2304281" y="106181"/>
                    <a:pt x="2435228" y="112765"/>
                  </a:cubicBezTo>
                  <a:cubicBezTo>
                    <a:pt x="2564281" y="119193"/>
                    <a:pt x="2693323" y="125663"/>
                    <a:pt x="2822376" y="132142"/>
                  </a:cubicBezTo>
                  <a:cubicBezTo>
                    <a:pt x="2912974" y="136728"/>
                    <a:pt x="3003623" y="141251"/>
                    <a:pt x="3094221" y="145785"/>
                  </a:cubicBezTo>
                  <a:cubicBezTo>
                    <a:pt x="3105807" y="146417"/>
                    <a:pt x="3115923" y="153259"/>
                    <a:pt x="3121193" y="162948"/>
                  </a:cubicBezTo>
                  <a:cubicBezTo>
                    <a:pt x="3125200" y="158155"/>
                    <a:pt x="3130885" y="154946"/>
                    <a:pt x="3138992" y="154315"/>
                  </a:cubicBezTo>
                  <a:cubicBezTo>
                    <a:pt x="3163489" y="153735"/>
                    <a:pt x="3166492" y="181538"/>
                    <a:pt x="3166596" y="200336"/>
                  </a:cubicBezTo>
                  <a:cubicBezTo>
                    <a:pt x="3168397" y="234506"/>
                    <a:pt x="3168873" y="268675"/>
                    <a:pt x="3169029" y="3029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 name="Google Shape;100;p4"/>
            <p:cNvSpPr/>
            <p:nvPr/>
          </p:nvSpPr>
          <p:spPr>
            <a:xfrm>
              <a:off x="-327142" y="5289540"/>
              <a:ext cx="2971833" cy="219756"/>
            </a:xfrm>
            <a:custGeom>
              <a:avLst/>
              <a:gdLst/>
              <a:ahLst/>
              <a:cxnLst/>
              <a:rect l="l" t="t" r="r" b="b"/>
              <a:pathLst>
                <a:path w="2971833" h="219756" extrusionOk="0">
                  <a:moveTo>
                    <a:pt x="2958731" y="219732"/>
                  </a:moveTo>
                  <a:cubicBezTo>
                    <a:pt x="2827329" y="210892"/>
                    <a:pt x="2695874" y="202000"/>
                    <a:pt x="2564471" y="193119"/>
                  </a:cubicBezTo>
                  <a:cubicBezTo>
                    <a:pt x="2436857" y="184528"/>
                    <a:pt x="2309295" y="175894"/>
                    <a:pt x="2181682" y="167303"/>
                  </a:cubicBezTo>
                  <a:cubicBezTo>
                    <a:pt x="2049968" y="158411"/>
                    <a:pt x="1918306" y="149509"/>
                    <a:pt x="1786582" y="140618"/>
                  </a:cubicBezTo>
                  <a:cubicBezTo>
                    <a:pt x="1655966" y="131798"/>
                    <a:pt x="1525309" y="122927"/>
                    <a:pt x="1394693" y="114160"/>
                  </a:cubicBezTo>
                  <a:cubicBezTo>
                    <a:pt x="1264077" y="105340"/>
                    <a:pt x="1133419" y="96469"/>
                    <a:pt x="1002803" y="87650"/>
                  </a:cubicBezTo>
                  <a:cubicBezTo>
                    <a:pt x="879714" y="79328"/>
                    <a:pt x="756625" y="71016"/>
                    <a:pt x="633485" y="62693"/>
                  </a:cubicBezTo>
                  <a:cubicBezTo>
                    <a:pt x="500663" y="53667"/>
                    <a:pt x="367790" y="44848"/>
                    <a:pt x="235031" y="35231"/>
                  </a:cubicBezTo>
                  <a:cubicBezTo>
                    <a:pt x="191274" y="32053"/>
                    <a:pt x="147518" y="28679"/>
                    <a:pt x="103762" y="25242"/>
                  </a:cubicBezTo>
                  <a:cubicBezTo>
                    <a:pt x="82516" y="23617"/>
                    <a:pt x="61269" y="21940"/>
                    <a:pt x="40033" y="20056"/>
                  </a:cubicBezTo>
                  <a:cubicBezTo>
                    <a:pt x="29462" y="19114"/>
                    <a:pt x="18838" y="18379"/>
                    <a:pt x="8339" y="16858"/>
                  </a:cubicBezTo>
                  <a:cubicBezTo>
                    <a:pt x="5140" y="16361"/>
                    <a:pt x="2272" y="14922"/>
                    <a:pt x="822" y="11931"/>
                  </a:cubicBezTo>
                  <a:cubicBezTo>
                    <a:pt x="-482" y="9322"/>
                    <a:pt x="-192" y="6217"/>
                    <a:pt x="1392" y="3836"/>
                  </a:cubicBezTo>
                  <a:cubicBezTo>
                    <a:pt x="4074" y="-160"/>
                    <a:pt x="8650" y="58"/>
                    <a:pt x="12916" y="6"/>
                  </a:cubicBezTo>
                  <a:cubicBezTo>
                    <a:pt x="20661" y="-66"/>
                    <a:pt x="28551" y="544"/>
                    <a:pt x="36285" y="896"/>
                  </a:cubicBezTo>
                  <a:cubicBezTo>
                    <a:pt x="51868" y="1642"/>
                    <a:pt x="67440" y="2449"/>
                    <a:pt x="83013" y="3298"/>
                  </a:cubicBezTo>
                  <a:cubicBezTo>
                    <a:pt x="114272" y="5057"/>
                    <a:pt x="145520" y="6817"/>
                    <a:pt x="176768" y="8691"/>
                  </a:cubicBezTo>
                  <a:cubicBezTo>
                    <a:pt x="240011" y="12500"/>
                    <a:pt x="303243" y="16568"/>
                    <a:pt x="366475" y="20739"/>
                  </a:cubicBezTo>
                  <a:cubicBezTo>
                    <a:pt x="503242" y="29818"/>
                    <a:pt x="640008" y="39040"/>
                    <a:pt x="776774" y="48274"/>
                  </a:cubicBezTo>
                  <a:cubicBezTo>
                    <a:pt x="898703" y="56462"/>
                    <a:pt x="1020695" y="64701"/>
                    <a:pt x="1142624" y="72941"/>
                  </a:cubicBezTo>
                  <a:cubicBezTo>
                    <a:pt x="1276915" y="82009"/>
                    <a:pt x="1411207" y="91076"/>
                    <a:pt x="1545510" y="100134"/>
                  </a:cubicBezTo>
                  <a:cubicBezTo>
                    <a:pt x="1674386" y="108808"/>
                    <a:pt x="1803315" y="117524"/>
                    <a:pt x="1932191" y="126250"/>
                  </a:cubicBezTo>
                  <a:cubicBezTo>
                    <a:pt x="2063853" y="135141"/>
                    <a:pt x="2195525" y="143992"/>
                    <a:pt x="2327187" y="152884"/>
                  </a:cubicBezTo>
                  <a:cubicBezTo>
                    <a:pt x="2453434" y="161434"/>
                    <a:pt x="2579732" y="169942"/>
                    <a:pt x="2705979" y="178493"/>
                  </a:cubicBezTo>
                  <a:cubicBezTo>
                    <a:pt x="2790934" y="184196"/>
                    <a:pt x="2875837" y="189952"/>
                    <a:pt x="2960781" y="195655"/>
                  </a:cubicBezTo>
                  <a:cubicBezTo>
                    <a:pt x="2967356" y="196131"/>
                    <a:pt x="2972368" y="202259"/>
                    <a:pt x="2971788" y="208718"/>
                  </a:cubicBezTo>
                  <a:cubicBezTo>
                    <a:pt x="2971218" y="215146"/>
                    <a:pt x="2965637" y="219908"/>
                    <a:pt x="2959311" y="219753"/>
                  </a:cubicBezTo>
                  <a:cubicBezTo>
                    <a:pt x="2959135" y="219763"/>
                    <a:pt x="2958928" y="219753"/>
                    <a:pt x="2958731" y="2197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 name="Google Shape;101;p4"/>
            <p:cNvSpPr/>
            <p:nvPr/>
          </p:nvSpPr>
          <p:spPr>
            <a:xfrm>
              <a:off x="52254" y="5384940"/>
              <a:ext cx="2386700" cy="180548"/>
            </a:xfrm>
            <a:custGeom>
              <a:avLst/>
              <a:gdLst/>
              <a:ahLst/>
              <a:cxnLst/>
              <a:rect l="l" t="t" r="r" b="b"/>
              <a:pathLst>
                <a:path w="2386700" h="180548" extrusionOk="0">
                  <a:moveTo>
                    <a:pt x="2373309" y="180529"/>
                  </a:moveTo>
                  <a:cubicBezTo>
                    <a:pt x="2324179" y="177227"/>
                    <a:pt x="2274998" y="173925"/>
                    <a:pt x="2225868" y="170560"/>
                  </a:cubicBezTo>
                  <a:cubicBezTo>
                    <a:pt x="2215711" y="169888"/>
                    <a:pt x="2205563" y="169277"/>
                    <a:pt x="2195417" y="168449"/>
                  </a:cubicBezTo>
                  <a:cubicBezTo>
                    <a:pt x="2184224" y="167434"/>
                    <a:pt x="2173083" y="166110"/>
                    <a:pt x="2161880" y="165106"/>
                  </a:cubicBezTo>
                  <a:cubicBezTo>
                    <a:pt x="2138428" y="162952"/>
                    <a:pt x="2114862" y="161586"/>
                    <a:pt x="2091348" y="159909"/>
                  </a:cubicBezTo>
                  <a:cubicBezTo>
                    <a:pt x="1986886" y="152467"/>
                    <a:pt x="1882476" y="145283"/>
                    <a:pt x="1778056" y="138213"/>
                  </a:cubicBezTo>
                  <a:cubicBezTo>
                    <a:pt x="1675168" y="131226"/>
                    <a:pt x="1572332" y="124197"/>
                    <a:pt x="1469495" y="117262"/>
                  </a:cubicBezTo>
                  <a:cubicBezTo>
                    <a:pt x="1366659" y="110337"/>
                    <a:pt x="1263812" y="103557"/>
                    <a:pt x="1160976" y="96839"/>
                  </a:cubicBezTo>
                  <a:cubicBezTo>
                    <a:pt x="1056400" y="89976"/>
                    <a:pt x="951825" y="82999"/>
                    <a:pt x="847249" y="75764"/>
                  </a:cubicBezTo>
                  <a:cubicBezTo>
                    <a:pt x="744464" y="68621"/>
                    <a:pt x="641628" y="61696"/>
                    <a:pt x="538854" y="54502"/>
                  </a:cubicBezTo>
                  <a:cubicBezTo>
                    <a:pt x="437498" y="47350"/>
                    <a:pt x="336081" y="40445"/>
                    <a:pt x="234715" y="33717"/>
                  </a:cubicBezTo>
                  <a:cubicBezTo>
                    <a:pt x="194841" y="31005"/>
                    <a:pt x="154968" y="28407"/>
                    <a:pt x="115043" y="25643"/>
                  </a:cubicBezTo>
                  <a:cubicBezTo>
                    <a:pt x="94531" y="24246"/>
                    <a:pt x="73958" y="22796"/>
                    <a:pt x="53447" y="21399"/>
                  </a:cubicBezTo>
                  <a:cubicBezTo>
                    <a:pt x="44087" y="20747"/>
                    <a:pt x="34727" y="19991"/>
                    <a:pt x="25367" y="19236"/>
                  </a:cubicBezTo>
                  <a:cubicBezTo>
                    <a:pt x="20738" y="18863"/>
                    <a:pt x="16162" y="18542"/>
                    <a:pt x="11544" y="17952"/>
                  </a:cubicBezTo>
                  <a:cubicBezTo>
                    <a:pt x="9794" y="17724"/>
                    <a:pt x="8013" y="17445"/>
                    <a:pt x="6564" y="16989"/>
                  </a:cubicBezTo>
                  <a:cubicBezTo>
                    <a:pt x="2422" y="16047"/>
                    <a:pt x="-374" y="12031"/>
                    <a:pt x="41" y="7818"/>
                  </a:cubicBezTo>
                  <a:cubicBezTo>
                    <a:pt x="517" y="3409"/>
                    <a:pt x="4058" y="603"/>
                    <a:pt x="7226" y="303"/>
                  </a:cubicBezTo>
                  <a:cubicBezTo>
                    <a:pt x="8873" y="-80"/>
                    <a:pt x="10602" y="13"/>
                    <a:pt x="12289" y="3"/>
                  </a:cubicBezTo>
                  <a:cubicBezTo>
                    <a:pt x="18036" y="-18"/>
                    <a:pt x="23824" y="386"/>
                    <a:pt x="29550" y="738"/>
                  </a:cubicBezTo>
                  <a:cubicBezTo>
                    <a:pt x="41964" y="1359"/>
                    <a:pt x="54379" y="2187"/>
                    <a:pt x="66793" y="3015"/>
                  </a:cubicBezTo>
                  <a:cubicBezTo>
                    <a:pt x="92575" y="4692"/>
                    <a:pt x="118398" y="6379"/>
                    <a:pt x="144179" y="8108"/>
                  </a:cubicBezTo>
                  <a:cubicBezTo>
                    <a:pt x="193464" y="11420"/>
                    <a:pt x="242760" y="14826"/>
                    <a:pt x="291993" y="18190"/>
                  </a:cubicBezTo>
                  <a:cubicBezTo>
                    <a:pt x="395358" y="25239"/>
                    <a:pt x="498732" y="31761"/>
                    <a:pt x="602097" y="38758"/>
                  </a:cubicBezTo>
                  <a:cubicBezTo>
                    <a:pt x="706403" y="45776"/>
                    <a:pt x="810730" y="52536"/>
                    <a:pt x="915037" y="59502"/>
                  </a:cubicBezTo>
                  <a:cubicBezTo>
                    <a:pt x="1019354" y="66417"/>
                    <a:pt x="1123608" y="73642"/>
                    <a:pt x="1227905" y="80981"/>
                  </a:cubicBezTo>
                  <a:cubicBezTo>
                    <a:pt x="1332159" y="88258"/>
                    <a:pt x="1436466" y="95328"/>
                    <a:pt x="1540783" y="102346"/>
                  </a:cubicBezTo>
                  <a:cubicBezTo>
                    <a:pt x="1642936" y="109209"/>
                    <a:pt x="1745089" y="116009"/>
                    <a:pt x="1847252" y="122924"/>
                  </a:cubicBezTo>
                  <a:cubicBezTo>
                    <a:pt x="1898069" y="126319"/>
                    <a:pt x="1948825" y="129715"/>
                    <a:pt x="1999642" y="133058"/>
                  </a:cubicBezTo>
                  <a:cubicBezTo>
                    <a:pt x="2024844" y="134725"/>
                    <a:pt x="2050046" y="136236"/>
                    <a:pt x="2075237" y="137851"/>
                  </a:cubicBezTo>
                  <a:cubicBezTo>
                    <a:pt x="2100014" y="139455"/>
                    <a:pt x="2124844" y="141163"/>
                    <a:pt x="2149621" y="142612"/>
                  </a:cubicBezTo>
                  <a:cubicBezTo>
                    <a:pt x="2155988" y="142975"/>
                    <a:pt x="2162356" y="143295"/>
                    <a:pt x="2167305" y="143513"/>
                  </a:cubicBezTo>
                  <a:cubicBezTo>
                    <a:pt x="2182681" y="144093"/>
                    <a:pt x="2198047" y="144527"/>
                    <a:pt x="2213412" y="145531"/>
                  </a:cubicBezTo>
                  <a:cubicBezTo>
                    <a:pt x="2231397" y="146763"/>
                    <a:pt x="2249392" y="147933"/>
                    <a:pt x="2267387" y="149165"/>
                  </a:cubicBezTo>
                  <a:cubicBezTo>
                    <a:pt x="2303575" y="151628"/>
                    <a:pt x="2339710" y="154092"/>
                    <a:pt x="2375856" y="156493"/>
                  </a:cubicBezTo>
                  <a:cubicBezTo>
                    <a:pt x="2382431" y="156918"/>
                    <a:pt x="2387277" y="163408"/>
                    <a:pt x="2386645" y="169763"/>
                  </a:cubicBezTo>
                  <a:cubicBezTo>
                    <a:pt x="2385931" y="176274"/>
                    <a:pt x="2380277" y="180684"/>
                    <a:pt x="2373951" y="180529"/>
                  </a:cubicBezTo>
                  <a:cubicBezTo>
                    <a:pt x="2373734" y="180560"/>
                    <a:pt x="2373527" y="180550"/>
                    <a:pt x="2373309" y="1805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 name="Google Shape;102;p4"/>
            <p:cNvSpPr/>
            <p:nvPr/>
          </p:nvSpPr>
          <p:spPr>
            <a:xfrm>
              <a:off x="-153107" y="619936"/>
              <a:ext cx="3139127" cy="4780791"/>
            </a:xfrm>
            <a:custGeom>
              <a:avLst/>
              <a:gdLst/>
              <a:ahLst/>
              <a:cxnLst/>
              <a:rect l="l" t="t" r="r" b="b"/>
              <a:pathLst>
                <a:path w="3139127" h="4780791" extrusionOk="0">
                  <a:moveTo>
                    <a:pt x="3138649" y="287178"/>
                  </a:moveTo>
                  <a:cubicBezTo>
                    <a:pt x="3141124" y="372596"/>
                    <a:pt x="3133482" y="457798"/>
                    <a:pt x="3127798" y="542895"/>
                  </a:cubicBezTo>
                  <a:cubicBezTo>
                    <a:pt x="3111211" y="833310"/>
                    <a:pt x="3104097" y="1124253"/>
                    <a:pt x="3090244" y="1414771"/>
                  </a:cubicBezTo>
                  <a:cubicBezTo>
                    <a:pt x="3053684" y="2093658"/>
                    <a:pt x="3007339" y="2772017"/>
                    <a:pt x="2960146" y="3450211"/>
                  </a:cubicBezTo>
                  <a:cubicBezTo>
                    <a:pt x="2938392" y="3806501"/>
                    <a:pt x="2913946" y="4162906"/>
                    <a:pt x="2876288" y="4517830"/>
                  </a:cubicBezTo>
                  <a:cubicBezTo>
                    <a:pt x="2866752" y="4593342"/>
                    <a:pt x="2854586" y="4669072"/>
                    <a:pt x="2857009" y="4745423"/>
                  </a:cubicBezTo>
                  <a:cubicBezTo>
                    <a:pt x="2857113" y="4749956"/>
                    <a:pt x="2856274" y="4754324"/>
                    <a:pt x="2854638" y="4758382"/>
                  </a:cubicBezTo>
                  <a:cubicBezTo>
                    <a:pt x="2854638" y="4758382"/>
                    <a:pt x="2854638" y="4758382"/>
                    <a:pt x="2854638" y="4758434"/>
                  </a:cubicBezTo>
                  <a:cubicBezTo>
                    <a:pt x="2850631" y="4772864"/>
                    <a:pt x="2835100" y="4784654"/>
                    <a:pt x="2812652" y="4779602"/>
                  </a:cubicBezTo>
                  <a:cubicBezTo>
                    <a:pt x="2683289" y="4776176"/>
                    <a:pt x="2552393" y="4749325"/>
                    <a:pt x="2420607" y="4746634"/>
                  </a:cubicBezTo>
                  <a:cubicBezTo>
                    <a:pt x="1670323" y="4710456"/>
                    <a:pt x="919366" y="4681069"/>
                    <a:pt x="170500" y="4621570"/>
                  </a:cubicBezTo>
                  <a:cubicBezTo>
                    <a:pt x="130782" y="4618671"/>
                    <a:pt x="92855" y="4619355"/>
                    <a:pt x="53727" y="4618516"/>
                  </a:cubicBezTo>
                  <a:cubicBezTo>
                    <a:pt x="30503" y="4622305"/>
                    <a:pt x="1367" y="4615463"/>
                    <a:pt x="0" y="4587131"/>
                  </a:cubicBezTo>
                  <a:cubicBezTo>
                    <a:pt x="52" y="4583022"/>
                    <a:pt x="476" y="4579388"/>
                    <a:pt x="1315" y="4576128"/>
                  </a:cubicBezTo>
                  <a:cubicBezTo>
                    <a:pt x="-1429" y="4553324"/>
                    <a:pt x="12849" y="4521628"/>
                    <a:pt x="12590" y="4501040"/>
                  </a:cubicBezTo>
                  <a:cubicBezTo>
                    <a:pt x="13170" y="4498825"/>
                    <a:pt x="13698" y="4496351"/>
                    <a:pt x="14123" y="4493670"/>
                  </a:cubicBezTo>
                  <a:cubicBezTo>
                    <a:pt x="17126" y="4346485"/>
                    <a:pt x="41727" y="4201143"/>
                    <a:pt x="53893" y="4054548"/>
                  </a:cubicBezTo>
                  <a:cubicBezTo>
                    <a:pt x="66483" y="3865555"/>
                    <a:pt x="64537" y="3675827"/>
                    <a:pt x="73545" y="3486565"/>
                  </a:cubicBezTo>
                  <a:cubicBezTo>
                    <a:pt x="82863" y="3182931"/>
                    <a:pt x="101252" y="2879557"/>
                    <a:pt x="112786" y="2575975"/>
                  </a:cubicBezTo>
                  <a:cubicBezTo>
                    <a:pt x="131331" y="2081289"/>
                    <a:pt x="144760" y="1586509"/>
                    <a:pt x="150341" y="1091512"/>
                  </a:cubicBezTo>
                  <a:cubicBezTo>
                    <a:pt x="155870" y="779194"/>
                    <a:pt x="159297" y="465230"/>
                    <a:pt x="202908" y="155437"/>
                  </a:cubicBezTo>
                  <a:cubicBezTo>
                    <a:pt x="210860" y="119529"/>
                    <a:pt x="212444" y="79718"/>
                    <a:pt x="228721" y="46542"/>
                  </a:cubicBezTo>
                  <a:cubicBezTo>
                    <a:pt x="227250" y="42329"/>
                    <a:pt x="226619" y="37744"/>
                    <a:pt x="226981" y="32899"/>
                  </a:cubicBezTo>
                  <a:cubicBezTo>
                    <a:pt x="228400" y="13946"/>
                    <a:pt x="245732" y="-1695"/>
                    <a:pt x="265011" y="148"/>
                  </a:cubicBezTo>
                  <a:cubicBezTo>
                    <a:pt x="335802" y="6524"/>
                    <a:pt x="406810" y="11576"/>
                    <a:pt x="477549" y="19215"/>
                  </a:cubicBezTo>
                  <a:cubicBezTo>
                    <a:pt x="849103" y="54078"/>
                    <a:pt x="1220875" y="87730"/>
                    <a:pt x="1593330" y="110792"/>
                  </a:cubicBezTo>
                  <a:cubicBezTo>
                    <a:pt x="2041474" y="137333"/>
                    <a:pt x="2490197" y="151659"/>
                    <a:pt x="2935658" y="210744"/>
                  </a:cubicBezTo>
                  <a:cubicBezTo>
                    <a:pt x="2979901" y="215009"/>
                    <a:pt x="3024154" y="219377"/>
                    <a:pt x="3068397" y="223383"/>
                  </a:cubicBezTo>
                  <a:cubicBezTo>
                    <a:pt x="3084995" y="225433"/>
                    <a:pt x="3102586" y="224749"/>
                    <a:pt x="3117434" y="233331"/>
                  </a:cubicBezTo>
                  <a:cubicBezTo>
                    <a:pt x="3122383" y="236384"/>
                    <a:pt x="3125862" y="240804"/>
                    <a:pt x="3127860" y="245814"/>
                  </a:cubicBezTo>
                  <a:cubicBezTo>
                    <a:pt x="3137386" y="255213"/>
                    <a:pt x="3139912" y="272065"/>
                    <a:pt x="3138649" y="287178"/>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3" name="Google Shape;103;p4"/>
            <p:cNvSpPr/>
            <p:nvPr/>
          </p:nvSpPr>
          <p:spPr>
            <a:xfrm>
              <a:off x="2503663" y="5344714"/>
              <a:ext cx="221813" cy="60211"/>
            </a:xfrm>
            <a:custGeom>
              <a:avLst/>
              <a:gdLst/>
              <a:ahLst/>
              <a:cxnLst/>
              <a:rect l="l" t="t" r="r" b="b"/>
              <a:pathLst>
                <a:path w="221813" h="60211" extrusionOk="0">
                  <a:moveTo>
                    <a:pt x="182035" y="58592"/>
                  </a:moveTo>
                  <a:cubicBezTo>
                    <a:pt x="133516" y="53272"/>
                    <a:pt x="84997" y="48293"/>
                    <a:pt x="36923" y="39525"/>
                  </a:cubicBezTo>
                  <a:cubicBezTo>
                    <a:pt x="22252" y="37113"/>
                    <a:pt x="-1780" y="36544"/>
                    <a:pt x="105" y="15935"/>
                  </a:cubicBezTo>
                  <a:cubicBezTo>
                    <a:pt x="6659" y="-12438"/>
                    <a:pt x="43219" y="5770"/>
                    <a:pt x="63047" y="5563"/>
                  </a:cubicBezTo>
                  <a:cubicBezTo>
                    <a:pt x="111721" y="12664"/>
                    <a:pt x="161172" y="15324"/>
                    <a:pt x="209111" y="26576"/>
                  </a:cubicBezTo>
                  <a:cubicBezTo>
                    <a:pt x="228080" y="31638"/>
                    <a:pt x="224974" y="59472"/>
                    <a:pt x="205322" y="60124"/>
                  </a:cubicBezTo>
                  <a:cubicBezTo>
                    <a:pt x="197597" y="60538"/>
                    <a:pt x="189625" y="59379"/>
                    <a:pt x="182035" y="5859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4" name="Google Shape;104;p4"/>
            <p:cNvSpPr/>
            <p:nvPr/>
          </p:nvSpPr>
          <p:spPr>
            <a:xfrm>
              <a:off x="2691284" y="879700"/>
              <a:ext cx="282028" cy="4540085"/>
            </a:xfrm>
            <a:custGeom>
              <a:avLst/>
              <a:gdLst/>
              <a:ahLst/>
              <a:cxnLst/>
              <a:rect l="l" t="t" r="r" b="b"/>
              <a:pathLst>
                <a:path w="282028" h="4540085" extrusionOk="0">
                  <a:moveTo>
                    <a:pt x="22732" y="4540076"/>
                  </a:moveTo>
                  <a:cubicBezTo>
                    <a:pt x="10297" y="4539817"/>
                    <a:pt x="-605" y="4528969"/>
                    <a:pt x="26" y="4516330"/>
                  </a:cubicBezTo>
                  <a:cubicBezTo>
                    <a:pt x="4924" y="4417807"/>
                    <a:pt x="10670" y="4319387"/>
                    <a:pt x="15930" y="4220864"/>
                  </a:cubicBezTo>
                  <a:cubicBezTo>
                    <a:pt x="21200" y="4122444"/>
                    <a:pt x="26356" y="4023973"/>
                    <a:pt x="31523" y="3925553"/>
                  </a:cubicBezTo>
                  <a:cubicBezTo>
                    <a:pt x="42115" y="3725080"/>
                    <a:pt x="53277" y="3524711"/>
                    <a:pt x="64024" y="3324238"/>
                  </a:cubicBezTo>
                  <a:cubicBezTo>
                    <a:pt x="74192" y="3134241"/>
                    <a:pt x="84194" y="2944192"/>
                    <a:pt x="94362" y="2754153"/>
                  </a:cubicBezTo>
                  <a:cubicBezTo>
                    <a:pt x="105161" y="2551051"/>
                    <a:pt x="116064" y="2347938"/>
                    <a:pt x="126967" y="2144888"/>
                  </a:cubicBezTo>
                  <a:cubicBezTo>
                    <a:pt x="137082" y="1955947"/>
                    <a:pt x="147613" y="1767057"/>
                    <a:pt x="157884" y="1578116"/>
                  </a:cubicBezTo>
                  <a:cubicBezTo>
                    <a:pt x="168942" y="1374589"/>
                    <a:pt x="179845" y="1171011"/>
                    <a:pt x="190965" y="967474"/>
                  </a:cubicBezTo>
                  <a:cubicBezTo>
                    <a:pt x="201443" y="774641"/>
                    <a:pt x="212512" y="581797"/>
                    <a:pt x="223415" y="389015"/>
                  </a:cubicBezTo>
                  <a:cubicBezTo>
                    <a:pt x="227152" y="323502"/>
                    <a:pt x="230952" y="257999"/>
                    <a:pt x="234845" y="192538"/>
                  </a:cubicBezTo>
                  <a:cubicBezTo>
                    <a:pt x="236688" y="162043"/>
                    <a:pt x="238531" y="131507"/>
                    <a:pt x="240581" y="101012"/>
                  </a:cubicBezTo>
                  <a:cubicBezTo>
                    <a:pt x="241689" y="84315"/>
                    <a:pt x="242797" y="67577"/>
                    <a:pt x="244216" y="50881"/>
                  </a:cubicBezTo>
                  <a:cubicBezTo>
                    <a:pt x="244847" y="43086"/>
                    <a:pt x="245531" y="35292"/>
                    <a:pt x="246214" y="27497"/>
                  </a:cubicBezTo>
                  <a:cubicBezTo>
                    <a:pt x="246742" y="21701"/>
                    <a:pt x="247001" y="15811"/>
                    <a:pt x="248948" y="10780"/>
                  </a:cubicBezTo>
                  <a:cubicBezTo>
                    <a:pt x="251557" y="4393"/>
                    <a:pt x="257748" y="-161"/>
                    <a:pt x="265120" y="4"/>
                  </a:cubicBezTo>
                  <a:cubicBezTo>
                    <a:pt x="273549" y="201"/>
                    <a:pt x="281097" y="7095"/>
                    <a:pt x="281739" y="15511"/>
                  </a:cubicBezTo>
                  <a:cubicBezTo>
                    <a:pt x="282029" y="17767"/>
                    <a:pt x="282029" y="20086"/>
                    <a:pt x="282029" y="22280"/>
                  </a:cubicBezTo>
                  <a:cubicBezTo>
                    <a:pt x="282029" y="28491"/>
                    <a:pt x="281873" y="34650"/>
                    <a:pt x="281770" y="40871"/>
                  </a:cubicBezTo>
                  <a:cubicBezTo>
                    <a:pt x="281511" y="52506"/>
                    <a:pt x="281190" y="64089"/>
                    <a:pt x="280817" y="75734"/>
                  </a:cubicBezTo>
                  <a:cubicBezTo>
                    <a:pt x="280082" y="98849"/>
                    <a:pt x="278922" y="121973"/>
                    <a:pt x="277866" y="145088"/>
                  </a:cubicBezTo>
                  <a:cubicBezTo>
                    <a:pt x="275495" y="196482"/>
                    <a:pt x="273072" y="247876"/>
                    <a:pt x="270546" y="299270"/>
                  </a:cubicBezTo>
                  <a:cubicBezTo>
                    <a:pt x="265959" y="393218"/>
                    <a:pt x="261165" y="487207"/>
                    <a:pt x="256485" y="581207"/>
                  </a:cubicBezTo>
                  <a:cubicBezTo>
                    <a:pt x="246897" y="774040"/>
                    <a:pt x="236574" y="966832"/>
                    <a:pt x="226303" y="1159666"/>
                  </a:cubicBezTo>
                  <a:cubicBezTo>
                    <a:pt x="215556" y="1361195"/>
                    <a:pt x="204808" y="1562775"/>
                    <a:pt x="194227" y="1764355"/>
                  </a:cubicBezTo>
                  <a:cubicBezTo>
                    <a:pt x="184007" y="1959197"/>
                    <a:pt x="173632" y="2153977"/>
                    <a:pt x="163154" y="2348767"/>
                  </a:cubicBezTo>
                  <a:cubicBezTo>
                    <a:pt x="152562" y="2546082"/>
                    <a:pt x="141928" y="2743398"/>
                    <a:pt x="131232" y="2940662"/>
                  </a:cubicBezTo>
                  <a:cubicBezTo>
                    <a:pt x="120330" y="3141083"/>
                    <a:pt x="109530" y="3341452"/>
                    <a:pt x="98835" y="3541873"/>
                  </a:cubicBezTo>
                  <a:cubicBezTo>
                    <a:pt x="88563" y="3735235"/>
                    <a:pt x="78292" y="3928606"/>
                    <a:pt x="67752" y="4122020"/>
                  </a:cubicBezTo>
                  <a:cubicBezTo>
                    <a:pt x="64118" y="4188050"/>
                    <a:pt x="60535" y="4254091"/>
                    <a:pt x="57004" y="4320174"/>
                  </a:cubicBezTo>
                  <a:cubicBezTo>
                    <a:pt x="53474" y="4385946"/>
                    <a:pt x="50264" y="4451718"/>
                    <a:pt x="46474" y="4517438"/>
                  </a:cubicBezTo>
                  <a:cubicBezTo>
                    <a:pt x="45750" y="4529839"/>
                    <a:pt x="35976" y="4540086"/>
                    <a:pt x="23292" y="4540086"/>
                  </a:cubicBezTo>
                  <a:cubicBezTo>
                    <a:pt x="23116" y="4540076"/>
                    <a:pt x="22929" y="4540076"/>
                    <a:pt x="22732" y="454007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5" name="Google Shape;105;p4"/>
            <p:cNvSpPr/>
            <p:nvPr/>
          </p:nvSpPr>
          <p:spPr>
            <a:xfrm>
              <a:off x="1207067" y="5276695"/>
              <a:ext cx="1526848" cy="144551"/>
            </a:xfrm>
            <a:custGeom>
              <a:avLst/>
              <a:gdLst/>
              <a:ahLst/>
              <a:cxnLst/>
              <a:rect l="l" t="t" r="r" b="b"/>
              <a:pathLst>
                <a:path w="1526848" h="144551" extrusionOk="0">
                  <a:moveTo>
                    <a:pt x="1492889" y="144436"/>
                  </a:moveTo>
                  <a:cubicBezTo>
                    <a:pt x="1482618" y="144229"/>
                    <a:pt x="1472295" y="143483"/>
                    <a:pt x="1462024" y="142852"/>
                  </a:cubicBezTo>
                  <a:cubicBezTo>
                    <a:pt x="1442372" y="141693"/>
                    <a:pt x="1422730" y="140430"/>
                    <a:pt x="1403078" y="139167"/>
                  </a:cubicBezTo>
                  <a:cubicBezTo>
                    <a:pt x="1363360" y="136538"/>
                    <a:pt x="1323642" y="133898"/>
                    <a:pt x="1283934" y="130948"/>
                  </a:cubicBezTo>
                  <a:cubicBezTo>
                    <a:pt x="1205451" y="125100"/>
                    <a:pt x="1126864" y="120628"/>
                    <a:pt x="1048380" y="114521"/>
                  </a:cubicBezTo>
                  <a:cubicBezTo>
                    <a:pt x="967267" y="108144"/>
                    <a:pt x="886195" y="101457"/>
                    <a:pt x="805029" y="95454"/>
                  </a:cubicBezTo>
                  <a:cubicBezTo>
                    <a:pt x="726867" y="89657"/>
                    <a:pt x="648694" y="83394"/>
                    <a:pt x="570469" y="77970"/>
                  </a:cubicBezTo>
                  <a:cubicBezTo>
                    <a:pt x="494253" y="72650"/>
                    <a:pt x="418037" y="66864"/>
                    <a:pt x="341862" y="60963"/>
                  </a:cubicBezTo>
                  <a:cubicBezTo>
                    <a:pt x="264963" y="55011"/>
                    <a:pt x="188001" y="49805"/>
                    <a:pt x="111050" y="44484"/>
                  </a:cubicBezTo>
                  <a:cubicBezTo>
                    <a:pt x="79657" y="42321"/>
                    <a:pt x="48160" y="40644"/>
                    <a:pt x="16818" y="37745"/>
                  </a:cubicBezTo>
                  <a:cubicBezTo>
                    <a:pt x="6547" y="36793"/>
                    <a:pt x="-1043" y="26845"/>
                    <a:pt x="117" y="16732"/>
                  </a:cubicBezTo>
                  <a:cubicBezTo>
                    <a:pt x="1329" y="5988"/>
                    <a:pt x="10813" y="-544"/>
                    <a:pt x="21136" y="36"/>
                  </a:cubicBezTo>
                  <a:cubicBezTo>
                    <a:pt x="58638" y="2034"/>
                    <a:pt x="96089" y="5667"/>
                    <a:pt x="133539" y="8410"/>
                  </a:cubicBezTo>
                  <a:cubicBezTo>
                    <a:pt x="171621" y="11257"/>
                    <a:pt x="209652" y="14155"/>
                    <a:pt x="247734" y="17043"/>
                  </a:cubicBezTo>
                  <a:cubicBezTo>
                    <a:pt x="323474" y="22891"/>
                    <a:pt x="399327" y="27787"/>
                    <a:pt x="475129" y="33160"/>
                  </a:cubicBezTo>
                  <a:cubicBezTo>
                    <a:pt x="553292" y="38636"/>
                    <a:pt x="631413" y="44639"/>
                    <a:pt x="709575" y="50115"/>
                  </a:cubicBezTo>
                  <a:cubicBezTo>
                    <a:pt x="789270" y="55694"/>
                    <a:pt x="868914" y="61543"/>
                    <a:pt x="948660" y="66698"/>
                  </a:cubicBezTo>
                  <a:cubicBezTo>
                    <a:pt x="1029619" y="71967"/>
                    <a:pt x="1110525" y="77598"/>
                    <a:pt x="1191380" y="84233"/>
                  </a:cubicBezTo>
                  <a:cubicBezTo>
                    <a:pt x="1269180" y="90547"/>
                    <a:pt x="1347032" y="95764"/>
                    <a:pt x="1424832" y="102089"/>
                  </a:cubicBezTo>
                  <a:cubicBezTo>
                    <a:pt x="1443376" y="103559"/>
                    <a:pt x="1461910" y="105143"/>
                    <a:pt x="1480402" y="106830"/>
                  </a:cubicBezTo>
                  <a:cubicBezTo>
                    <a:pt x="1489307" y="107616"/>
                    <a:pt x="1498201" y="108569"/>
                    <a:pt x="1507002" y="109935"/>
                  </a:cubicBezTo>
                  <a:cubicBezTo>
                    <a:pt x="1512375" y="110773"/>
                    <a:pt x="1517646" y="111467"/>
                    <a:pt x="1521746" y="115411"/>
                  </a:cubicBezTo>
                  <a:cubicBezTo>
                    <a:pt x="1528010" y="121311"/>
                    <a:pt x="1528279" y="130368"/>
                    <a:pt x="1523796" y="137366"/>
                  </a:cubicBezTo>
                  <a:cubicBezTo>
                    <a:pt x="1520317" y="142894"/>
                    <a:pt x="1513680" y="144425"/>
                    <a:pt x="1507623" y="144529"/>
                  </a:cubicBezTo>
                  <a:cubicBezTo>
                    <a:pt x="1506308" y="144539"/>
                    <a:pt x="1504993" y="144550"/>
                    <a:pt x="1503678" y="144550"/>
                  </a:cubicBezTo>
                  <a:cubicBezTo>
                    <a:pt x="1500085" y="144560"/>
                    <a:pt x="1496472" y="144519"/>
                    <a:pt x="1492889" y="14443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06" name="Google Shape;106;p4"/>
            <p:cNvGrpSpPr/>
            <p:nvPr/>
          </p:nvGrpSpPr>
          <p:grpSpPr>
            <a:xfrm>
              <a:off x="211354" y="4192363"/>
              <a:ext cx="2156672" cy="711557"/>
              <a:chOff x="211354" y="4192363"/>
              <a:chExt cx="2156672" cy="711557"/>
            </a:xfrm>
          </p:grpSpPr>
          <p:sp>
            <p:nvSpPr>
              <p:cNvPr id="107" name="Google Shape;107;p4"/>
              <p:cNvSpPr/>
              <p:nvPr/>
            </p:nvSpPr>
            <p:spPr>
              <a:xfrm>
                <a:off x="211354" y="4192363"/>
                <a:ext cx="2156672" cy="134660"/>
              </a:xfrm>
              <a:custGeom>
                <a:avLst/>
                <a:gdLst/>
                <a:ahLst/>
                <a:cxnLst/>
                <a:rect l="l" t="t" r="r" b="b"/>
                <a:pathLst>
                  <a:path w="2156672" h="134660" extrusionOk="0">
                    <a:moveTo>
                      <a:pt x="2138470" y="89509"/>
                    </a:moveTo>
                    <a:cubicBezTo>
                      <a:pt x="2135798" y="89074"/>
                      <a:pt x="2133127" y="88701"/>
                      <a:pt x="2130435" y="88329"/>
                    </a:cubicBezTo>
                    <a:cubicBezTo>
                      <a:pt x="2111953" y="85648"/>
                      <a:pt x="2093575" y="82718"/>
                      <a:pt x="2075052" y="80721"/>
                    </a:cubicBezTo>
                    <a:cubicBezTo>
                      <a:pt x="2065463" y="79665"/>
                      <a:pt x="2055824" y="79033"/>
                      <a:pt x="2046133" y="78619"/>
                    </a:cubicBezTo>
                    <a:cubicBezTo>
                      <a:pt x="2036814" y="78215"/>
                      <a:pt x="2027537" y="77957"/>
                      <a:pt x="2018270" y="76870"/>
                    </a:cubicBezTo>
                    <a:cubicBezTo>
                      <a:pt x="2011198" y="75721"/>
                      <a:pt x="2004168" y="74458"/>
                      <a:pt x="1997044" y="73775"/>
                    </a:cubicBezTo>
                    <a:cubicBezTo>
                      <a:pt x="1989827" y="73092"/>
                      <a:pt x="1982611" y="72357"/>
                      <a:pt x="1975394" y="71560"/>
                    </a:cubicBezTo>
                    <a:cubicBezTo>
                      <a:pt x="1964967" y="70452"/>
                      <a:pt x="1954582" y="69344"/>
                      <a:pt x="1944156" y="68609"/>
                    </a:cubicBezTo>
                    <a:cubicBezTo>
                      <a:pt x="1933253" y="67823"/>
                      <a:pt x="1922402" y="66239"/>
                      <a:pt x="1911447" y="65928"/>
                    </a:cubicBezTo>
                    <a:cubicBezTo>
                      <a:pt x="1889538" y="65349"/>
                      <a:pt x="1867567" y="64976"/>
                      <a:pt x="1845658" y="64397"/>
                    </a:cubicBezTo>
                    <a:cubicBezTo>
                      <a:pt x="1798723" y="63082"/>
                      <a:pt x="1751799" y="61498"/>
                      <a:pt x="1704864" y="59656"/>
                    </a:cubicBezTo>
                    <a:cubicBezTo>
                      <a:pt x="1612216" y="56022"/>
                      <a:pt x="1519506" y="53652"/>
                      <a:pt x="1426796" y="49594"/>
                    </a:cubicBezTo>
                    <a:cubicBezTo>
                      <a:pt x="1334728" y="45536"/>
                      <a:pt x="1242649" y="41645"/>
                      <a:pt x="1150530" y="37959"/>
                    </a:cubicBezTo>
                    <a:cubicBezTo>
                      <a:pt x="1053554" y="34067"/>
                      <a:pt x="956588" y="30796"/>
                      <a:pt x="859561" y="27639"/>
                    </a:cubicBezTo>
                    <a:cubicBezTo>
                      <a:pt x="770019" y="24741"/>
                      <a:pt x="680519" y="21429"/>
                      <a:pt x="590977" y="18427"/>
                    </a:cubicBezTo>
                    <a:cubicBezTo>
                      <a:pt x="496848" y="15373"/>
                      <a:pt x="402772" y="12371"/>
                      <a:pt x="308757" y="7786"/>
                    </a:cubicBezTo>
                    <a:cubicBezTo>
                      <a:pt x="261087" y="5467"/>
                      <a:pt x="213469" y="2889"/>
                      <a:pt x="165799" y="1047"/>
                    </a:cubicBezTo>
                    <a:cubicBezTo>
                      <a:pt x="143041" y="157"/>
                      <a:pt x="120179" y="312"/>
                      <a:pt x="97483" y="208"/>
                    </a:cubicBezTo>
                    <a:cubicBezTo>
                      <a:pt x="86259" y="157"/>
                      <a:pt x="75098" y="-112"/>
                      <a:pt x="63874" y="53"/>
                    </a:cubicBezTo>
                    <a:cubicBezTo>
                      <a:pt x="56709" y="157"/>
                      <a:pt x="49544" y="260"/>
                      <a:pt x="42379" y="374"/>
                    </a:cubicBezTo>
                    <a:cubicBezTo>
                      <a:pt x="31631" y="529"/>
                      <a:pt x="19672" y="1005"/>
                      <a:pt x="9929" y="5798"/>
                    </a:cubicBezTo>
                    <a:cubicBezTo>
                      <a:pt x="921" y="10218"/>
                      <a:pt x="-3345" y="23074"/>
                      <a:pt x="3085" y="31438"/>
                    </a:cubicBezTo>
                    <a:cubicBezTo>
                      <a:pt x="3085" y="31438"/>
                      <a:pt x="3085" y="31438"/>
                      <a:pt x="3085" y="31490"/>
                    </a:cubicBezTo>
                    <a:cubicBezTo>
                      <a:pt x="4027" y="32711"/>
                      <a:pt x="5063" y="33808"/>
                      <a:pt x="6181" y="34781"/>
                    </a:cubicBezTo>
                    <a:cubicBezTo>
                      <a:pt x="6150" y="34813"/>
                      <a:pt x="6119" y="34833"/>
                      <a:pt x="6088" y="34854"/>
                    </a:cubicBezTo>
                    <a:cubicBezTo>
                      <a:pt x="8832" y="37380"/>
                      <a:pt x="12621" y="38912"/>
                      <a:pt x="16359" y="39170"/>
                    </a:cubicBezTo>
                    <a:cubicBezTo>
                      <a:pt x="19207" y="39377"/>
                      <a:pt x="21940" y="38694"/>
                      <a:pt x="24787" y="38643"/>
                    </a:cubicBezTo>
                    <a:cubicBezTo>
                      <a:pt x="27914" y="38560"/>
                      <a:pt x="31052" y="38467"/>
                      <a:pt x="34209" y="38446"/>
                    </a:cubicBezTo>
                    <a:cubicBezTo>
                      <a:pt x="56440" y="38829"/>
                      <a:pt x="78618" y="40071"/>
                      <a:pt x="100796" y="41065"/>
                    </a:cubicBezTo>
                    <a:cubicBezTo>
                      <a:pt x="122447" y="42017"/>
                      <a:pt x="144149" y="42856"/>
                      <a:pt x="165799" y="44274"/>
                    </a:cubicBezTo>
                    <a:cubicBezTo>
                      <a:pt x="212102" y="47275"/>
                      <a:pt x="258343" y="50174"/>
                      <a:pt x="304646" y="52751"/>
                    </a:cubicBezTo>
                    <a:cubicBezTo>
                      <a:pt x="398620" y="57917"/>
                      <a:pt x="492800" y="60649"/>
                      <a:pt x="586866" y="63858"/>
                    </a:cubicBezTo>
                    <a:cubicBezTo>
                      <a:pt x="675942" y="66964"/>
                      <a:pt x="765007" y="70235"/>
                      <a:pt x="854083" y="73071"/>
                    </a:cubicBezTo>
                    <a:cubicBezTo>
                      <a:pt x="951059" y="76176"/>
                      <a:pt x="1048076" y="79230"/>
                      <a:pt x="1145052" y="82863"/>
                    </a:cubicBezTo>
                    <a:cubicBezTo>
                      <a:pt x="1237762" y="86341"/>
                      <a:pt x="1330462" y="90285"/>
                      <a:pt x="1423172" y="94022"/>
                    </a:cubicBezTo>
                    <a:cubicBezTo>
                      <a:pt x="1515188" y="97707"/>
                      <a:pt x="1607267" y="100657"/>
                      <a:pt x="1699335" y="104239"/>
                    </a:cubicBezTo>
                    <a:cubicBezTo>
                      <a:pt x="1746321" y="106029"/>
                      <a:pt x="1793256" y="107613"/>
                      <a:pt x="1840232" y="108503"/>
                    </a:cubicBezTo>
                    <a:cubicBezTo>
                      <a:pt x="1862670" y="108980"/>
                      <a:pt x="1885055" y="109393"/>
                      <a:pt x="1907492" y="110035"/>
                    </a:cubicBezTo>
                    <a:cubicBezTo>
                      <a:pt x="1927651" y="110635"/>
                      <a:pt x="1947759" y="113896"/>
                      <a:pt x="1967732" y="116805"/>
                    </a:cubicBezTo>
                    <a:lnTo>
                      <a:pt x="1967991" y="116846"/>
                    </a:lnTo>
                    <a:cubicBezTo>
                      <a:pt x="1968809" y="116960"/>
                      <a:pt x="1969627" y="117084"/>
                      <a:pt x="1970434" y="117198"/>
                    </a:cubicBezTo>
                    <a:cubicBezTo>
                      <a:pt x="1971884" y="117364"/>
                      <a:pt x="1974586" y="117757"/>
                      <a:pt x="1977278" y="118151"/>
                    </a:cubicBezTo>
                    <a:cubicBezTo>
                      <a:pt x="1988161" y="119765"/>
                      <a:pt x="1999446" y="121453"/>
                      <a:pt x="2010836" y="122622"/>
                    </a:cubicBezTo>
                    <a:cubicBezTo>
                      <a:pt x="2022691" y="123834"/>
                      <a:pt x="2034536" y="124310"/>
                      <a:pt x="2046392" y="125096"/>
                    </a:cubicBezTo>
                    <a:cubicBezTo>
                      <a:pt x="2069584" y="126607"/>
                      <a:pt x="2092726" y="128947"/>
                      <a:pt x="2115712" y="132208"/>
                    </a:cubicBezTo>
                    <a:cubicBezTo>
                      <a:pt x="2120164" y="132870"/>
                      <a:pt x="2124647" y="133584"/>
                      <a:pt x="2129089" y="134309"/>
                    </a:cubicBezTo>
                    <a:cubicBezTo>
                      <a:pt x="2130497" y="134547"/>
                      <a:pt x="2131895" y="134661"/>
                      <a:pt x="2133293" y="134661"/>
                    </a:cubicBezTo>
                    <a:cubicBezTo>
                      <a:pt x="2144071" y="134661"/>
                      <a:pt x="2153887" y="127767"/>
                      <a:pt x="2156217" y="116619"/>
                    </a:cubicBezTo>
                    <a:cubicBezTo>
                      <a:pt x="2158692" y="104880"/>
                      <a:pt x="2150843" y="91403"/>
                      <a:pt x="2138470" y="895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 name="Google Shape;108;p4"/>
              <p:cNvSpPr/>
              <p:nvPr/>
            </p:nvSpPr>
            <p:spPr>
              <a:xfrm>
                <a:off x="221410" y="4488198"/>
                <a:ext cx="2115977" cy="125038"/>
              </a:xfrm>
              <a:custGeom>
                <a:avLst/>
                <a:gdLst/>
                <a:ahLst/>
                <a:cxnLst/>
                <a:rect l="l" t="t" r="r" b="b"/>
                <a:pathLst>
                  <a:path w="2115977" h="125038" extrusionOk="0">
                    <a:moveTo>
                      <a:pt x="2094028" y="78117"/>
                    </a:moveTo>
                    <a:cubicBezTo>
                      <a:pt x="2037247" y="75436"/>
                      <a:pt x="1980413" y="73697"/>
                      <a:pt x="1923632" y="71533"/>
                    </a:cubicBezTo>
                    <a:cubicBezTo>
                      <a:pt x="1836296" y="68221"/>
                      <a:pt x="1748970" y="63635"/>
                      <a:pt x="1661633" y="60261"/>
                    </a:cubicBezTo>
                    <a:cubicBezTo>
                      <a:pt x="1571926" y="56783"/>
                      <a:pt x="1482177" y="53367"/>
                      <a:pt x="1392470" y="49837"/>
                    </a:cubicBezTo>
                    <a:cubicBezTo>
                      <a:pt x="1299926" y="46152"/>
                      <a:pt x="1207319" y="42467"/>
                      <a:pt x="1114775" y="38513"/>
                    </a:cubicBezTo>
                    <a:cubicBezTo>
                      <a:pt x="1022013" y="34507"/>
                      <a:pt x="929262" y="30511"/>
                      <a:pt x="836448" y="26826"/>
                    </a:cubicBezTo>
                    <a:cubicBezTo>
                      <a:pt x="743158" y="23141"/>
                      <a:pt x="649879" y="19715"/>
                      <a:pt x="556589" y="16133"/>
                    </a:cubicBezTo>
                    <a:cubicBezTo>
                      <a:pt x="468414" y="12759"/>
                      <a:pt x="380291" y="9550"/>
                      <a:pt x="292116" y="6755"/>
                    </a:cubicBezTo>
                    <a:cubicBezTo>
                      <a:pt x="243814" y="5171"/>
                      <a:pt x="195513" y="3598"/>
                      <a:pt x="147211" y="2387"/>
                    </a:cubicBezTo>
                    <a:cubicBezTo>
                      <a:pt x="125250" y="1807"/>
                      <a:pt x="103227" y="1124"/>
                      <a:pt x="81266" y="803"/>
                    </a:cubicBezTo>
                    <a:cubicBezTo>
                      <a:pt x="69732" y="596"/>
                      <a:pt x="58198" y="379"/>
                      <a:pt x="46663" y="275"/>
                    </a:cubicBezTo>
                    <a:cubicBezTo>
                      <a:pt x="40917" y="224"/>
                      <a:pt x="35129" y="172"/>
                      <a:pt x="29382" y="120"/>
                    </a:cubicBezTo>
                    <a:cubicBezTo>
                      <a:pt x="24329" y="120"/>
                      <a:pt x="18738" y="-408"/>
                      <a:pt x="13789" y="751"/>
                    </a:cubicBezTo>
                    <a:cubicBezTo>
                      <a:pt x="6251" y="2594"/>
                      <a:pt x="515" y="8649"/>
                      <a:pt x="39" y="16496"/>
                    </a:cubicBezTo>
                    <a:cubicBezTo>
                      <a:pt x="-489" y="24186"/>
                      <a:pt x="4408" y="31557"/>
                      <a:pt x="11729" y="33927"/>
                    </a:cubicBezTo>
                    <a:cubicBezTo>
                      <a:pt x="18417" y="36142"/>
                      <a:pt x="26214" y="35925"/>
                      <a:pt x="33224" y="36453"/>
                    </a:cubicBezTo>
                    <a:cubicBezTo>
                      <a:pt x="40492" y="36981"/>
                      <a:pt x="47761" y="37509"/>
                      <a:pt x="55029" y="38037"/>
                    </a:cubicBezTo>
                    <a:cubicBezTo>
                      <a:pt x="68407" y="38989"/>
                      <a:pt x="81784" y="39724"/>
                      <a:pt x="95161" y="40459"/>
                    </a:cubicBezTo>
                    <a:cubicBezTo>
                      <a:pt x="122765" y="42042"/>
                      <a:pt x="150359" y="43719"/>
                      <a:pt x="178014" y="45148"/>
                    </a:cubicBezTo>
                    <a:cubicBezTo>
                      <a:pt x="271874" y="49940"/>
                      <a:pt x="365795" y="54205"/>
                      <a:pt x="459717" y="58470"/>
                    </a:cubicBezTo>
                    <a:cubicBezTo>
                      <a:pt x="548316" y="62579"/>
                      <a:pt x="636967" y="66109"/>
                      <a:pt x="725608" y="70053"/>
                    </a:cubicBezTo>
                    <a:cubicBezTo>
                      <a:pt x="816051" y="74111"/>
                      <a:pt x="906545" y="77640"/>
                      <a:pt x="996977" y="81056"/>
                    </a:cubicBezTo>
                    <a:cubicBezTo>
                      <a:pt x="1092472" y="84689"/>
                      <a:pt x="1188019" y="88323"/>
                      <a:pt x="1283525" y="92215"/>
                    </a:cubicBezTo>
                    <a:cubicBezTo>
                      <a:pt x="1375013" y="95900"/>
                      <a:pt x="1466512" y="99803"/>
                      <a:pt x="1558010" y="103694"/>
                    </a:cubicBezTo>
                    <a:cubicBezTo>
                      <a:pt x="1645709" y="107380"/>
                      <a:pt x="1733408" y="111013"/>
                      <a:pt x="1821117" y="114066"/>
                    </a:cubicBezTo>
                    <a:cubicBezTo>
                      <a:pt x="1865256" y="115650"/>
                      <a:pt x="1909395" y="117327"/>
                      <a:pt x="1953534" y="119232"/>
                    </a:cubicBezTo>
                    <a:cubicBezTo>
                      <a:pt x="1999309" y="121229"/>
                      <a:pt x="2045137" y="123497"/>
                      <a:pt x="2090963" y="125028"/>
                    </a:cubicBezTo>
                    <a:cubicBezTo>
                      <a:pt x="2091243" y="125039"/>
                      <a:pt x="2091522" y="125039"/>
                      <a:pt x="2091802" y="125039"/>
                    </a:cubicBezTo>
                    <a:cubicBezTo>
                      <a:pt x="2104258" y="125039"/>
                      <a:pt x="2115109" y="115888"/>
                      <a:pt x="2115927" y="103115"/>
                    </a:cubicBezTo>
                    <a:cubicBezTo>
                      <a:pt x="2116776" y="90486"/>
                      <a:pt x="2106826" y="78748"/>
                      <a:pt x="2094028" y="781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 name="Google Shape;109;p4"/>
              <p:cNvSpPr/>
              <p:nvPr/>
            </p:nvSpPr>
            <p:spPr>
              <a:xfrm>
                <a:off x="220812" y="4789013"/>
                <a:ext cx="2056892" cy="114907"/>
              </a:xfrm>
              <a:custGeom>
                <a:avLst/>
                <a:gdLst/>
                <a:ahLst/>
                <a:cxnLst/>
                <a:rect l="l" t="t" r="r" b="b"/>
                <a:pathLst>
                  <a:path w="2056892" h="114907" extrusionOk="0">
                    <a:moveTo>
                      <a:pt x="2031829" y="67054"/>
                    </a:moveTo>
                    <a:cubicBezTo>
                      <a:pt x="2027159" y="67012"/>
                      <a:pt x="2022531" y="67002"/>
                      <a:pt x="2017882" y="66929"/>
                    </a:cubicBezTo>
                    <a:cubicBezTo>
                      <a:pt x="2001357" y="66505"/>
                      <a:pt x="1984832" y="65832"/>
                      <a:pt x="1968307" y="65097"/>
                    </a:cubicBezTo>
                    <a:cubicBezTo>
                      <a:pt x="1878289" y="61360"/>
                      <a:pt x="1788271" y="58255"/>
                      <a:pt x="1698201" y="54984"/>
                    </a:cubicBezTo>
                    <a:cubicBezTo>
                      <a:pt x="1601702" y="51454"/>
                      <a:pt x="1505202" y="48028"/>
                      <a:pt x="1408651" y="44560"/>
                    </a:cubicBezTo>
                    <a:cubicBezTo>
                      <a:pt x="1320424" y="41403"/>
                      <a:pt x="1232197" y="38298"/>
                      <a:pt x="1143971" y="35130"/>
                    </a:cubicBezTo>
                    <a:cubicBezTo>
                      <a:pt x="1049003" y="31756"/>
                      <a:pt x="954026" y="28392"/>
                      <a:pt x="859059" y="25017"/>
                    </a:cubicBezTo>
                    <a:cubicBezTo>
                      <a:pt x="760085" y="21487"/>
                      <a:pt x="661162" y="18009"/>
                      <a:pt x="562240" y="14542"/>
                    </a:cubicBezTo>
                    <a:cubicBezTo>
                      <a:pt x="473485" y="11488"/>
                      <a:pt x="384730" y="8331"/>
                      <a:pt x="295924" y="5960"/>
                    </a:cubicBezTo>
                    <a:cubicBezTo>
                      <a:pt x="248678" y="4698"/>
                      <a:pt x="201433" y="3435"/>
                      <a:pt x="154177" y="2431"/>
                    </a:cubicBezTo>
                    <a:cubicBezTo>
                      <a:pt x="128530" y="1851"/>
                      <a:pt x="102924" y="1323"/>
                      <a:pt x="77277" y="847"/>
                    </a:cubicBezTo>
                    <a:cubicBezTo>
                      <a:pt x="65950" y="588"/>
                      <a:pt x="54571" y="423"/>
                      <a:pt x="43254" y="216"/>
                    </a:cubicBezTo>
                    <a:cubicBezTo>
                      <a:pt x="37570" y="112"/>
                      <a:pt x="31823" y="-105"/>
                      <a:pt x="26139" y="60"/>
                    </a:cubicBezTo>
                    <a:cubicBezTo>
                      <a:pt x="21697" y="216"/>
                      <a:pt x="17504" y="288"/>
                      <a:pt x="13486" y="1644"/>
                    </a:cubicBezTo>
                    <a:cubicBezTo>
                      <a:pt x="13486" y="1644"/>
                      <a:pt x="13497" y="1644"/>
                      <a:pt x="13497" y="1634"/>
                    </a:cubicBezTo>
                    <a:cubicBezTo>
                      <a:pt x="13424" y="1654"/>
                      <a:pt x="13362" y="1685"/>
                      <a:pt x="13300" y="1706"/>
                    </a:cubicBezTo>
                    <a:cubicBezTo>
                      <a:pt x="13300" y="1706"/>
                      <a:pt x="13290" y="1706"/>
                      <a:pt x="13290" y="1706"/>
                    </a:cubicBezTo>
                    <a:cubicBezTo>
                      <a:pt x="13279" y="1706"/>
                      <a:pt x="13258" y="1716"/>
                      <a:pt x="13248" y="1716"/>
                    </a:cubicBezTo>
                    <a:cubicBezTo>
                      <a:pt x="13248" y="1716"/>
                      <a:pt x="13258" y="1716"/>
                      <a:pt x="13258" y="1716"/>
                    </a:cubicBezTo>
                    <a:cubicBezTo>
                      <a:pt x="13196" y="1737"/>
                      <a:pt x="13145" y="1758"/>
                      <a:pt x="13082" y="1779"/>
                    </a:cubicBezTo>
                    <a:cubicBezTo>
                      <a:pt x="6104" y="3901"/>
                      <a:pt x="699" y="9708"/>
                      <a:pt x="57" y="17595"/>
                    </a:cubicBezTo>
                    <a:cubicBezTo>
                      <a:pt x="-657" y="26177"/>
                      <a:pt x="5410" y="35058"/>
                      <a:pt x="13952" y="36942"/>
                    </a:cubicBezTo>
                    <a:cubicBezTo>
                      <a:pt x="17731" y="38194"/>
                      <a:pt x="21925" y="38463"/>
                      <a:pt x="25766" y="38712"/>
                    </a:cubicBezTo>
                    <a:cubicBezTo>
                      <a:pt x="31347" y="39084"/>
                      <a:pt x="36938" y="39447"/>
                      <a:pt x="42519" y="39768"/>
                    </a:cubicBezTo>
                    <a:cubicBezTo>
                      <a:pt x="53525" y="40347"/>
                      <a:pt x="64480" y="40979"/>
                      <a:pt x="75445" y="41558"/>
                    </a:cubicBezTo>
                    <a:cubicBezTo>
                      <a:pt x="167834" y="46351"/>
                      <a:pt x="260223" y="50771"/>
                      <a:pt x="352664" y="54508"/>
                    </a:cubicBezTo>
                    <a:cubicBezTo>
                      <a:pt x="450582" y="58462"/>
                      <a:pt x="548552" y="61930"/>
                      <a:pt x="646532" y="65511"/>
                    </a:cubicBezTo>
                    <a:cubicBezTo>
                      <a:pt x="733071" y="68668"/>
                      <a:pt x="819672" y="71774"/>
                      <a:pt x="906211" y="74889"/>
                    </a:cubicBezTo>
                    <a:cubicBezTo>
                      <a:pt x="1002866" y="78367"/>
                      <a:pt x="1099521" y="81845"/>
                      <a:pt x="1196124" y="85262"/>
                    </a:cubicBezTo>
                    <a:cubicBezTo>
                      <a:pt x="1287933" y="88522"/>
                      <a:pt x="1379691" y="91845"/>
                      <a:pt x="1471448" y="95106"/>
                    </a:cubicBezTo>
                    <a:cubicBezTo>
                      <a:pt x="1568942" y="98584"/>
                      <a:pt x="1666497" y="101999"/>
                      <a:pt x="1764053" y="105374"/>
                    </a:cubicBezTo>
                    <a:cubicBezTo>
                      <a:pt x="1809145" y="106958"/>
                      <a:pt x="1854226" y="108479"/>
                      <a:pt x="1899318" y="110063"/>
                    </a:cubicBezTo>
                    <a:cubicBezTo>
                      <a:pt x="1943198" y="111595"/>
                      <a:pt x="1987120" y="112164"/>
                      <a:pt x="2030949" y="114856"/>
                    </a:cubicBezTo>
                    <a:cubicBezTo>
                      <a:pt x="2031477" y="114887"/>
                      <a:pt x="2031994" y="114907"/>
                      <a:pt x="2032512" y="114907"/>
                    </a:cubicBezTo>
                    <a:cubicBezTo>
                      <a:pt x="2046066" y="114907"/>
                      <a:pt x="2057528" y="103790"/>
                      <a:pt x="2056865" y="89847"/>
                    </a:cubicBezTo>
                    <a:cubicBezTo>
                      <a:pt x="2056223" y="76266"/>
                      <a:pt x="2044844" y="67209"/>
                      <a:pt x="2031829" y="670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0" name="Google Shape;110;p4"/>
            <p:cNvSpPr/>
            <p:nvPr/>
          </p:nvSpPr>
          <p:spPr>
            <a:xfrm>
              <a:off x="-85712" y="620062"/>
              <a:ext cx="245993" cy="4608691"/>
            </a:xfrm>
            <a:custGeom>
              <a:avLst/>
              <a:gdLst/>
              <a:ahLst/>
              <a:cxnLst/>
              <a:rect l="l" t="t" r="r" b="b"/>
              <a:pathLst>
                <a:path w="245993" h="4608691" extrusionOk="0">
                  <a:moveTo>
                    <a:pt x="22157" y="4608598"/>
                  </a:moveTo>
                  <a:cubicBezTo>
                    <a:pt x="8676" y="4607491"/>
                    <a:pt x="-601" y="4595700"/>
                    <a:pt x="30" y="4582534"/>
                  </a:cubicBezTo>
                  <a:cubicBezTo>
                    <a:pt x="8780" y="4389907"/>
                    <a:pt x="17259" y="4197281"/>
                    <a:pt x="25843" y="4004602"/>
                  </a:cubicBezTo>
                  <a:cubicBezTo>
                    <a:pt x="34530" y="3811448"/>
                    <a:pt x="43176" y="3618241"/>
                    <a:pt x="51811" y="3425087"/>
                  </a:cubicBezTo>
                  <a:cubicBezTo>
                    <a:pt x="60922" y="3221292"/>
                    <a:pt x="70034" y="3017507"/>
                    <a:pt x="79146" y="2813659"/>
                  </a:cubicBezTo>
                  <a:cubicBezTo>
                    <a:pt x="88050" y="2614874"/>
                    <a:pt x="96954" y="2416078"/>
                    <a:pt x="105849" y="2217292"/>
                  </a:cubicBezTo>
                  <a:cubicBezTo>
                    <a:pt x="115012" y="2012451"/>
                    <a:pt x="124175" y="1807600"/>
                    <a:pt x="133504" y="1602759"/>
                  </a:cubicBezTo>
                  <a:cubicBezTo>
                    <a:pt x="142357" y="1408238"/>
                    <a:pt x="151520" y="1213769"/>
                    <a:pt x="160632" y="1019341"/>
                  </a:cubicBezTo>
                  <a:cubicBezTo>
                    <a:pt x="169847" y="822554"/>
                    <a:pt x="178700" y="625766"/>
                    <a:pt x="187915" y="428978"/>
                  </a:cubicBezTo>
                  <a:cubicBezTo>
                    <a:pt x="191445" y="354149"/>
                    <a:pt x="195183" y="279320"/>
                    <a:pt x="199025" y="204490"/>
                  </a:cubicBezTo>
                  <a:cubicBezTo>
                    <a:pt x="200868" y="168582"/>
                    <a:pt x="202866" y="132663"/>
                    <a:pt x="204875" y="96754"/>
                  </a:cubicBezTo>
                  <a:cubicBezTo>
                    <a:pt x="205827" y="79530"/>
                    <a:pt x="206925" y="62368"/>
                    <a:pt x="208250" y="45153"/>
                  </a:cubicBezTo>
                  <a:cubicBezTo>
                    <a:pt x="208933" y="36986"/>
                    <a:pt x="209782" y="28830"/>
                    <a:pt x="210673" y="20662"/>
                  </a:cubicBezTo>
                  <a:cubicBezTo>
                    <a:pt x="211304" y="15187"/>
                    <a:pt x="212257" y="9762"/>
                    <a:pt x="215995" y="5498"/>
                  </a:cubicBezTo>
                  <a:cubicBezTo>
                    <a:pt x="223419" y="-2980"/>
                    <a:pt x="236113" y="-1137"/>
                    <a:pt x="242387" y="7496"/>
                  </a:cubicBezTo>
                  <a:cubicBezTo>
                    <a:pt x="246446" y="13023"/>
                    <a:pt x="245701" y="21025"/>
                    <a:pt x="245866" y="27505"/>
                  </a:cubicBezTo>
                  <a:cubicBezTo>
                    <a:pt x="246073" y="38777"/>
                    <a:pt x="246021" y="50039"/>
                    <a:pt x="245763" y="61312"/>
                  </a:cubicBezTo>
                  <a:cubicBezTo>
                    <a:pt x="245235" y="84643"/>
                    <a:pt x="244448" y="107913"/>
                    <a:pt x="243661" y="131245"/>
                  </a:cubicBezTo>
                  <a:cubicBezTo>
                    <a:pt x="241870" y="181428"/>
                    <a:pt x="239975" y="231662"/>
                    <a:pt x="238028" y="281907"/>
                  </a:cubicBezTo>
                  <a:cubicBezTo>
                    <a:pt x="234342" y="377481"/>
                    <a:pt x="230180" y="473064"/>
                    <a:pt x="226018" y="568637"/>
                  </a:cubicBezTo>
                  <a:cubicBezTo>
                    <a:pt x="217486" y="765270"/>
                    <a:pt x="209058" y="961954"/>
                    <a:pt x="200629" y="1158628"/>
                  </a:cubicBezTo>
                  <a:cubicBezTo>
                    <a:pt x="192046" y="1360001"/>
                    <a:pt x="183297" y="1561416"/>
                    <a:pt x="174403" y="1762789"/>
                  </a:cubicBezTo>
                  <a:cubicBezTo>
                    <a:pt x="165664" y="1960736"/>
                    <a:pt x="156811" y="2158683"/>
                    <a:pt x="147958" y="2356630"/>
                  </a:cubicBezTo>
                  <a:cubicBezTo>
                    <a:pt x="138899" y="2558687"/>
                    <a:pt x="129891" y="2760681"/>
                    <a:pt x="120831" y="2962738"/>
                  </a:cubicBezTo>
                  <a:cubicBezTo>
                    <a:pt x="111771" y="3165322"/>
                    <a:pt x="102711" y="3367844"/>
                    <a:pt x="93652" y="3570429"/>
                  </a:cubicBezTo>
                  <a:cubicBezTo>
                    <a:pt x="84913" y="3766482"/>
                    <a:pt x="76060" y="3962535"/>
                    <a:pt x="67311" y="4158639"/>
                  </a:cubicBezTo>
                  <a:cubicBezTo>
                    <a:pt x="60995" y="4301238"/>
                    <a:pt x="54513" y="4443837"/>
                    <a:pt x="48187" y="4586498"/>
                  </a:cubicBezTo>
                  <a:cubicBezTo>
                    <a:pt x="47638" y="4598982"/>
                    <a:pt x="36114" y="4608691"/>
                    <a:pt x="24010" y="4608691"/>
                  </a:cubicBezTo>
                  <a:cubicBezTo>
                    <a:pt x="23389" y="4608670"/>
                    <a:pt x="22768" y="4608650"/>
                    <a:pt x="22157" y="4608598"/>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 name="Google Shape;111;p4"/>
            <p:cNvSpPr/>
            <p:nvPr/>
          </p:nvSpPr>
          <p:spPr>
            <a:xfrm>
              <a:off x="418148" y="1226877"/>
              <a:ext cx="2075113" cy="697992"/>
            </a:xfrm>
            <a:custGeom>
              <a:avLst/>
              <a:gdLst/>
              <a:ahLst/>
              <a:cxnLst/>
              <a:rect l="l" t="t" r="r" b="b"/>
              <a:pathLst>
                <a:path w="2075113" h="697992" extrusionOk="0">
                  <a:moveTo>
                    <a:pt x="2020803" y="154376"/>
                  </a:moveTo>
                  <a:cubicBezTo>
                    <a:pt x="1920245" y="145215"/>
                    <a:pt x="1819593" y="135154"/>
                    <a:pt x="1719190" y="124202"/>
                  </a:cubicBezTo>
                  <a:cubicBezTo>
                    <a:pt x="1492540" y="100032"/>
                    <a:pt x="1264886" y="87817"/>
                    <a:pt x="1037967" y="67177"/>
                  </a:cubicBezTo>
                  <a:cubicBezTo>
                    <a:pt x="829851" y="45595"/>
                    <a:pt x="621725" y="22729"/>
                    <a:pt x="412521" y="16984"/>
                  </a:cubicBezTo>
                  <a:cubicBezTo>
                    <a:pt x="391130" y="15835"/>
                    <a:pt x="369739" y="14727"/>
                    <a:pt x="348357" y="13516"/>
                  </a:cubicBezTo>
                  <a:cubicBezTo>
                    <a:pt x="308432" y="11249"/>
                    <a:pt x="268507" y="8351"/>
                    <a:pt x="228634" y="5825"/>
                  </a:cubicBezTo>
                  <a:cubicBezTo>
                    <a:pt x="209986" y="4614"/>
                    <a:pt x="191390" y="3776"/>
                    <a:pt x="172805" y="2668"/>
                  </a:cubicBezTo>
                  <a:cubicBezTo>
                    <a:pt x="155969" y="1685"/>
                    <a:pt x="139175" y="1312"/>
                    <a:pt x="122391" y="298"/>
                  </a:cubicBezTo>
                  <a:cubicBezTo>
                    <a:pt x="117359" y="-572"/>
                    <a:pt x="112430" y="515"/>
                    <a:pt x="108299" y="2896"/>
                  </a:cubicBezTo>
                  <a:cubicBezTo>
                    <a:pt x="62089" y="-4619"/>
                    <a:pt x="35893" y="41071"/>
                    <a:pt x="25332" y="80623"/>
                  </a:cubicBezTo>
                  <a:cubicBezTo>
                    <a:pt x="18053" y="192758"/>
                    <a:pt x="8290" y="306550"/>
                    <a:pt x="6229" y="420227"/>
                  </a:cubicBezTo>
                  <a:cubicBezTo>
                    <a:pt x="-8639" y="536917"/>
                    <a:pt x="-6527" y="578011"/>
                    <a:pt x="124203" y="586520"/>
                  </a:cubicBezTo>
                  <a:cubicBezTo>
                    <a:pt x="138719" y="586820"/>
                    <a:pt x="153267" y="586965"/>
                    <a:pt x="167814" y="587027"/>
                  </a:cubicBezTo>
                  <a:cubicBezTo>
                    <a:pt x="167845" y="587027"/>
                    <a:pt x="167876" y="587027"/>
                    <a:pt x="167907" y="587038"/>
                  </a:cubicBezTo>
                  <a:cubicBezTo>
                    <a:pt x="300273" y="599729"/>
                    <a:pt x="433488" y="600733"/>
                    <a:pt x="566227" y="607099"/>
                  </a:cubicBezTo>
                  <a:cubicBezTo>
                    <a:pt x="675265" y="614841"/>
                    <a:pt x="784449" y="620628"/>
                    <a:pt x="893694" y="625110"/>
                  </a:cubicBezTo>
                  <a:cubicBezTo>
                    <a:pt x="1042916" y="627687"/>
                    <a:pt x="1192035" y="644756"/>
                    <a:pt x="1341206" y="653389"/>
                  </a:cubicBezTo>
                  <a:cubicBezTo>
                    <a:pt x="1522670" y="664082"/>
                    <a:pt x="1703286" y="683770"/>
                    <a:pt x="1884534" y="697413"/>
                  </a:cubicBezTo>
                  <a:cubicBezTo>
                    <a:pt x="1893407" y="697651"/>
                    <a:pt x="1903057" y="697993"/>
                    <a:pt x="1912955" y="697993"/>
                  </a:cubicBezTo>
                  <a:cubicBezTo>
                    <a:pt x="1953533" y="697993"/>
                    <a:pt x="1998335" y="692165"/>
                    <a:pt x="2011163" y="649063"/>
                  </a:cubicBezTo>
                  <a:cubicBezTo>
                    <a:pt x="2048562" y="549535"/>
                    <a:pt x="2046874" y="441685"/>
                    <a:pt x="2064735" y="338007"/>
                  </a:cubicBezTo>
                  <a:cubicBezTo>
                    <a:pt x="2070150" y="283549"/>
                    <a:pt x="2101130" y="166073"/>
                    <a:pt x="2020803" y="15437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 name="Google Shape;112;p4"/>
            <p:cNvSpPr/>
            <p:nvPr/>
          </p:nvSpPr>
          <p:spPr>
            <a:xfrm>
              <a:off x="-134479" y="5461814"/>
              <a:ext cx="2851358" cy="235405"/>
            </a:xfrm>
            <a:custGeom>
              <a:avLst/>
              <a:gdLst/>
              <a:ahLst/>
              <a:cxnLst/>
              <a:rect l="l" t="t" r="r" b="b"/>
              <a:pathLst>
                <a:path w="2851358" h="235405" extrusionOk="0">
                  <a:moveTo>
                    <a:pt x="2824330" y="235354"/>
                  </a:moveTo>
                  <a:cubicBezTo>
                    <a:pt x="2808582" y="234930"/>
                    <a:pt x="2792885" y="233191"/>
                    <a:pt x="2777188" y="232041"/>
                  </a:cubicBezTo>
                  <a:cubicBezTo>
                    <a:pt x="2763076" y="230986"/>
                    <a:pt x="2749005" y="230044"/>
                    <a:pt x="2734892" y="229143"/>
                  </a:cubicBezTo>
                  <a:cubicBezTo>
                    <a:pt x="2705342" y="227249"/>
                    <a:pt x="2675740" y="225458"/>
                    <a:pt x="2646189" y="223616"/>
                  </a:cubicBezTo>
                  <a:cubicBezTo>
                    <a:pt x="2585929" y="219827"/>
                    <a:pt x="2525782" y="215397"/>
                    <a:pt x="2465573" y="210873"/>
                  </a:cubicBezTo>
                  <a:cubicBezTo>
                    <a:pt x="2345581" y="201764"/>
                    <a:pt x="2225381" y="193970"/>
                    <a:pt x="2105284" y="186600"/>
                  </a:cubicBezTo>
                  <a:cubicBezTo>
                    <a:pt x="1982713" y="179126"/>
                    <a:pt x="1860297" y="170224"/>
                    <a:pt x="1737830" y="161850"/>
                  </a:cubicBezTo>
                  <a:cubicBezTo>
                    <a:pt x="1615942" y="153475"/>
                    <a:pt x="1494003" y="145629"/>
                    <a:pt x="1372115" y="137628"/>
                  </a:cubicBezTo>
                  <a:cubicBezTo>
                    <a:pt x="1250652" y="129678"/>
                    <a:pt x="1129241" y="120983"/>
                    <a:pt x="1007778" y="113302"/>
                  </a:cubicBezTo>
                  <a:cubicBezTo>
                    <a:pt x="886894" y="105663"/>
                    <a:pt x="766011" y="96875"/>
                    <a:pt x="645169" y="88345"/>
                  </a:cubicBezTo>
                  <a:cubicBezTo>
                    <a:pt x="525808" y="79971"/>
                    <a:pt x="406343" y="72756"/>
                    <a:pt x="286992" y="65066"/>
                  </a:cubicBezTo>
                  <a:cubicBezTo>
                    <a:pt x="241538" y="62115"/>
                    <a:pt x="196135" y="59269"/>
                    <a:pt x="150671" y="56060"/>
                  </a:cubicBezTo>
                  <a:cubicBezTo>
                    <a:pt x="127602" y="54476"/>
                    <a:pt x="104533" y="52851"/>
                    <a:pt x="81454" y="51009"/>
                  </a:cubicBezTo>
                  <a:cubicBezTo>
                    <a:pt x="70758" y="50118"/>
                    <a:pt x="60073" y="49270"/>
                    <a:pt x="49377" y="48431"/>
                  </a:cubicBezTo>
                  <a:cubicBezTo>
                    <a:pt x="39313" y="47644"/>
                    <a:pt x="29156" y="47324"/>
                    <a:pt x="20355" y="46030"/>
                  </a:cubicBezTo>
                  <a:cubicBezTo>
                    <a:pt x="8634" y="44353"/>
                    <a:pt x="-478" y="34374"/>
                    <a:pt x="19" y="22160"/>
                  </a:cubicBezTo>
                  <a:cubicBezTo>
                    <a:pt x="537" y="9935"/>
                    <a:pt x="11378" y="-624"/>
                    <a:pt x="23844" y="29"/>
                  </a:cubicBezTo>
                  <a:cubicBezTo>
                    <a:pt x="28638" y="-64"/>
                    <a:pt x="33504" y="463"/>
                    <a:pt x="38257" y="733"/>
                  </a:cubicBezTo>
                  <a:cubicBezTo>
                    <a:pt x="45898" y="1157"/>
                    <a:pt x="53581" y="1571"/>
                    <a:pt x="61274" y="1995"/>
                  </a:cubicBezTo>
                  <a:cubicBezTo>
                    <a:pt x="74972" y="2730"/>
                    <a:pt x="88660" y="3414"/>
                    <a:pt x="102359" y="4211"/>
                  </a:cubicBezTo>
                  <a:cubicBezTo>
                    <a:pt x="131806" y="5950"/>
                    <a:pt x="161252" y="7792"/>
                    <a:pt x="190689" y="9790"/>
                  </a:cubicBezTo>
                  <a:cubicBezTo>
                    <a:pt x="250794" y="13848"/>
                    <a:pt x="310837" y="18009"/>
                    <a:pt x="370942" y="22222"/>
                  </a:cubicBezTo>
                  <a:cubicBezTo>
                    <a:pt x="489724" y="30596"/>
                    <a:pt x="608609" y="38339"/>
                    <a:pt x="727432" y="45812"/>
                  </a:cubicBezTo>
                  <a:cubicBezTo>
                    <a:pt x="850003" y="53555"/>
                    <a:pt x="972470" y="61557"/>
                    <a:pt x="1094989" y="69931"/>
                  </a:cubicBezTo>
                  <a:cubicBezTo>
                    <a:pt x="1217084" y="78305"/>
                    <a:pt x="1339241" y="85727"/>
                    <a:pt x="1461336" y="94049"/>
                  </a:cubicBezTo>
                  <a:cubicBezTo>
                    <a:pt x="1583855" y="102423"/>
                    <a:pt x="1706426" y="110425"/>
                    <a:pt x="1829049" y="118271"/>
                  </a:cubicBezTo>
                  <a:cubicBezTo>
                    <a:pt x="1888150" y="122059"/>
                    <a:pt x="1947251" y="125641"/>
                    <a:pt x="2006351" y="129595"/>
                  </a:cubicBezTo>
                  <a:cubicBezTo>
                    <a:pt x="2067979" y="133756"/>
                    <a:pt x="2129554" y="138394"/>
                    <a:pt x="2191181" y="142493"/>
                  </a:cubicBezTo>
                  <a:cubicBezTo>
                    <a:pt x="2250230" y="146499"/>
                    <a:pt x="2309279" y="150494"/>
                    <a:pt x="2368370" y="154345"/>
                  </a:cubicBezTo>
                  <a:cubicBezTo>
                    <a:pt x="2428413" y="158237"/>
                    <a:pt x="2488518" y="161405"/>
                    <a:pt x="2548561" y="165038"/>
                  </a:cubicBezTo>
                  <a:cubicBezTo>
                    <a:pt x="2595278" y="167884"/>
                    <a:pt x="2641903" y="171145"/>
                    <a:pt x="2688568" y="174468"/>
                  </a:cubicBezTo>
                  <a:cubicBezTo>
                    <a:pt x="2711430" y="176103"/>
                    <a:pt x="2734343" y="177677"/>
                    <a:pt x="2757205" y="179209"/>
                  </a:cubicBezTo>
                  <a:cubicBezTo>
                    <a:pt x="2780274" y="180741"/>
                    <a:pt x="2803508" y="181103"/>
                    <a:pt x="2826526" y="183525"/>
                  </a:cubicBezTo>
                  <a:cubicBezTo>
                    <a:pt x="2833369" y="184260"/>
                    <a:pt x="2839478" y="186579"/>
                    <a:pt x="2844272" y="191692"/>
                  </a:cubicBezTo>
                  <a:cubicBezTo>
                    <a:pt x="2849066" y="196744"/>
                    <a:pt x="2851644" y="203648"/>
                    <a:pt x="2851334" y="210542"/>
                  </a:cubicBezTo>
                  <a:cubicBezTo>
                    <a:pt x="2850764" y="224578"/>
                    <a:pt x="2838826" y="235406"/>
                    <a:pt x="2825004" y="235406"/>
                  </a:cubicBezTo>
                  <a:cubicBezTo>
                    <a:pt x="2824796" y="235364"/>
                    <a:pt x="2824558" y="235364"/>
                    <a:pt x="2824330" y="235354"/>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 name="Google Shape;113;p4"/>
            <p:cNvSpPr/>
            <p:nvPr/>
          </p:nvSpPr>
          <p:spPr>
            <a:xfrm>
              <a:off x="-51844" y="5194509"/>
              <a:ext cx="2761964" cy="235627"/>
            </a:xfrm>
            <a:custGeom>
              <a:avLst/>
              <a:gdLst/>
              <a:ahLst/>
              <a:cxnLst/>
              <a:rect l="l" t="t" r="r" b="b"/>
              <a:pathLst>
                <a:path w="2761964" h="235627" extrusionOk="0">
                  <a:moveTo>
                    <a:pt x="2737160" y="235576"/>
                  </a:moveTo>
                  <a:cubicBezTo>
                    <a:pt x="2623017" y="227575"/>
                    <a:pt x="2508926" y="219408"/>
                    <a:pt x="2394783" y="211510"/>
                  </a:cubicBezTo>
                  <a:cubicBezTo>
                    <a:pt x="2276799" y="203343"/>
                    <a:pt x="2158856" y="194979"/>
                    <a:pt x="2040924" y="186656"/>
                  </a:cubicBezTo>
                  <a:cubicBezTo>
                    <a:pt x="1920983" y="178179"/>
                    <a:pt x="1801104" y="169804"/>
                    <a:pt x="1681214" y="161378"/>
                  </a:cubicBezTo>
                  <a:cubicBezTo>
                    <a:pt x="1555962" y="152528"/>
                    <a:pt x="1430750" y="143792"/>
                    <a:pt x="1305549" y="134941"/>
                  </a:cubicBezTo>
                  <a:cubicBezTo>
                    <a:pt x="1186820" y="126619"/>
                    <a:pt x="1068152" y="118297"/>
                    <a:pt x="949422" y="109933"/>
                  </a:cubicBezTo>
                  <a:cubicBezTo>
                    <a:pt x="835228" y="101931"/>
                    <a:pt x="721033" y="93867"/>
                    <a:pt x="606838" y="85814"/>
                  </a:cubicBezTo>
                  <a:cubicBezTo>
                    <a:pt x="483584" y="77181"/>
                    <a:pt x="360278" y="68434"/>
                    <a:pt x="237013" y="59532"/>
                  </a:cubicBezTo>
                  <a:cubicBezTo>
                    <a:pt x="179931" y="55433"/>
                    <a:pt x="122746" y="51531"/>
                    <a:pt x="66244" y="46521"/>
                  </a:cubicBezTo>
                  <a:cubicBezTo>
                    <a:pt x="62061" y="46138"/>
                    <a:pt x="57681" y="46045"/>
                    <a:pt x="53467" y="45403"/>
                  </a:cubicBezTo>
                  <a:cubicBezTo>
                    <a:pt x="51893" y="45300"/>
                    <a:pt x="50330" y="45113"/>
                    <a:pt x="48756" y="44948"/>
                  </a:cubicBezTo>
                  <a:cubicBezTo>
                    <a:pt x="44594" y="44471"/>
                    <a:pt x="40483" y="43943"/>
                    <a:pt x="36321" y="43478"/>
                  </a:cubicBezTo>
                  <a:cubicBezTo>
                    <a:pt x="30947" y="42846"/>
                    <a:pt x="25573" y="41532"/>
                    <a:pt x="20303" y="40321"/>
                  </a:cubicBezTo>
                  <a:cubicBezTo>
                    <a:pt x="14774" y="39058"/>
                    <a:pt x="8769" y="36791"/>
                    <a:pt x="4814" y="32630"/>
                  </a:cubicBezTo>
                  <a:cubicBezTo>
                    <a:pt x="-2776" y="24525"/>
                    <a:pt x="-985" y="12465"/>
                    <a:pt x="7340" y="5778"/>
                  </a:cubicBezTo>
                  <a:cubicBezTo>
                    <a:pt x="12237" y="1824"/>
                    <a:pt x="19879" y="1038"/>
                    <a:pt x="25988" y="561"/>
                  </a:cubicBezTo>
                  <a:cubicBezTo>
                    <a:pt x="33681" y="-122"/>
                    <a:pt x="41312" y="-70"/>
                    <a:pt x="49005" y="137"/>
                  </a:cubicBezTo>
                  <a:cubicBezTo>
                    <a:pt x="62123" y="396"/>
                    <a:pt x="75231" y="1296"/>
                    <a:pt x="88350" y="2083"/>
                  </a:cubicBezTo>
                  <a:cubicBezTo>
                    <a:pt x="116844" y="3822"/>
                    <a:pt x="145287" y="5613"/>
                    <a:pt x="173791" y="7559"/>
                  </a:cubicBezTo>
                  <a:cubicBezTo>
                    <a:pt x="236475" y="11772"/>
                    <a:pt x="299158" y="16037"/>
                    <a:pt x="361831" y="20405"/>
                  </a:cubicBezTo>
                  <a:cubicBezTo>
                    <a:pt x="480136" y="28624"/>
                    <a:pt x="598493" y="36884"/>
                    <a:pt x="716798" y="45206"/>
                  </a:cubicBezTo>
                  <a:cubicBezTo>
                    <a:pt x="832525" y="53373"/>
                    <a:pt x="948190" y="61478"/>
                    <a:pt x="1063917" y="69584"/>
                  </a:cubicBezTo>
                  <a:cubicBezTo>
                    <a:pt x="1183641" y="78010"/>
                    <a:pt x="1303323" y="86435"/>
                    <a:pt x="1422995" y="94809"/>
                  </a:cubicBezTo>
                  <a:cubicBezTo>
                    <a:pt x="1545307" y="103443"/>
                    <a:pt x="1667557" y="112034"/>
                    <a:pt x="1789870" y="120615"/>
                  </a:cubicBezTo>
                  <a:cubicBezTo>
                    <a:pt x="1908910" y="128989"/>
                    <a:pt x="2028002" y="137312"/>
                    <a:pt x="2147053" y="145738"/>
                  </a:cubicBezTo>
                  <a:cubicBezTo>
                    <a:pt x="2267884" y="154215"/>
                    <a:pt x="2388664" y="162693"/>
                    <a:pt x="2509444" y="171171"/>
                  </a:cubicBezTo>
                  <a:cubicBezTo>
                    <a:pt x="2585763" y="176543"/>
                    <a:pt x="2662093" y="181915"/>
                    <a:pt x="2738413" y="187288"/>
                  </a:cubicBezTo>
                  <a:cubicBezTo>
                    <a:pt x="2751531" y="188178"/>
                    <a:pt x="2762279" y="198457"/>
                    <a:pt x="2761958" y="212038"/>
                  </a:cubicBezTo>
                  <a:cubicBezTo>
                    <a:pt x="2761606" y="224293"/>
                    <a:pt x="2751159" y="235628"/>
                    <a:pt x="2738641" y="235628"/>
                  </a:cubicBezTo>
                  <a:cubicBezTo>
                    <a:pt x="2738164" y="235628"/>
                    <a:pt x="2737667" y="235618"/>
                    <a:pt x="2737160" y="23557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 name="Google Shape;114;p4"/>
            <p:cNvSpPr/>
            <p:nvPr/>
          </p:nvSpPr>
          <p:spPr>
            <a:xfrm>
              <a:off x="-527220" y="521548"/>
              <a:ext cx="647215" cy="5003272"/>
            </a:xfrm>
            <a:custGeom>
              <a:avLst/>
              <a:gdLst/>
              <a:ahLst/>
              <a:cxnLst/>
              <a:rect l="l" t="t" r="r" b="b"/>
              <a:pathLst>
                <a:path w="647215" h="5003272" extrusionOk="0">
                  <a:moveTo>
                    <a:pt x="646061" y="61292"/>
                  </a:moveTo>
                  <a:cubicBezTo>
                    <a:pt x="643007" y="47287"/>
                    <a:pt x="629784" y="37329"/>
                    <a:pt x="615454" y="38436"/>
                  </a:cubicBezTo>
                  <a:cubicBezTo>
                    <a:pt x="614502" y="38488"/>
                    <a:pt x="613560" y="38643"/>
                    <a:pt x="612607" y="38809"/>
                  </a:cubicBezTo>
                  <a:cubicBezTo>
                    <a:pt x="598598" y="35072"/>
                    <a:pt x="582901" y="35435"/>
                    <a:pt x="568892" y="33540"/>
                  </a:cubicBezTo>
                  <a:cubicBezTo>
                    <a:pt x="509792" y="26905"/>
                    <a:pt x="450535" y="21378"/>
                    <a:pt x="391279" y="16637"/>
                  </a:cubicBezTo>
                  <a:cubicBezTo>
                    <a:pt x="375955" y="14742"/>
                    <a:pt x="359410" y="13055"/>
                    <a:pt x="342294" y="12051"/>
                  </a:cubicBezTo>
                  <a:cubicBezTo>
                    <a:pt x="306790" y="1886"/>
                    <a:pt x="270769" y="-4749"/>
                    <a:pt x="234364" y="4205"/>
                  </a:cubicBezTo>
                  <a:cubicBezTo>
                    <a:pt x="185803" y="19473"/>
                    <a:pt x="197172" y="80452"/>
                    <a:pt x="186218" y="120263"/>
                  </a:cubicBezTo>
                  <a:cubicBezTo>
                    <a:pt x="154980" y="288978"/>
                    <a:pt x="152826" y="461078"/>
                    <a:pt x="148032" y="632060"/>
                  </a:cubicBezTo>
                  <a:cubicBezTo>
                    <a:pt x="138920" y="792298"/>
                    <a:pt x="138972" y="952856"/>
                    <a:pt x="130648" y="1113156"/>
                  </a:cubicBezTo>
                  <a:cubicBezTo>
                    <a:pt x="118585" y="1325263"/>
                    <a:pt x="103675" y="1537278"/>
                    <a:pt x="98995" y="1749706"/>
                  </a:cubicBezTo>
                  <a:cubicBezTo>
                    <a:pt x="87720" y="2164295"/>
                    <a:pt x="71081" y="2578562"/>
                    <a:pt x="49223" y="2992726"/>
                  </a:cubicBezTo>
                  <a:cubicBezTo>
                    <a:pt x="32792" y="3306318"/>
                    <a:pt x="33371" y="3620478"/>
                    <a:pt x="23256" y="3934225"/>
                  </a:cubicBezTo>
                  <a:cubicBezTo>
                    <a:pt x="10717" y="4143279"/>
                    <a:pt x="-2288" y="4352395"/>
                    <a:pt x="342" y="4561977"/>
                  </a:cubicBezTo>
                  <a:cubicBezTo>
                    <a:pt x="3821" y="4640388"/>
                    <a:pt x="-2454" y="4720693"/>
                    <a:pt x="3293" y="4799155"/>
                  </a:cubicBezTo>
                  <a:cubicBezTo>
                    <a:pt x="4981" y="4846233"/>
                    <a:pt x="7455" y="4893362"/>
                    <a:pt x="5560" y="4940284"/>
                  </a:cubicBezTo>
                  <a:cubicBezTo>
                    <a:pt x="6006" y="4943793"/>
                    <a:pt x="7020" y="4946847"/>
                    <a:pt x="8315" y="4949663"/>
                  </a:cubicBezTo>
                  <a:cubicBezTo>
                    <a:pt x="7807" y="4952664"/>
                    <a:pt x="7642" y="4955728"/>
                    <a:pt x="8201" y="4958771"/>
                  </a:cubicBezTo>
                  <a:cubicBezTo>
                    <a:pt x="11152" y="4980147"/>
                    <a:pt x="33330" y="4988107"/>
                    <a:pt x="52029" y="4990529"/>
                  </a:cubicBezTo>
                  <a:cubicBezTo>
                    <a:pt x="159597" y="4999866"/>
                    <a:pt x="267000" y="4992651"/>
                    <a:pt x="375075" y="5002909"/>
                  </a:cubicBezTo>
                  <a:cubicBezTo>
                    <a:pt x="375075" y="5002909"/>
                    <a:pt x="374702" y="5002847"/>
                    <a:pt x="374702" y="5002847"/>
                  </a:cubicBezTo>
                  <a:cubicBezTo>
                    <a:pt x="386672" y="5004007"/>
                    <a:pt x="400184" y="5003033"/>
                    <a:pt x="410797" y="4996958"/>
                  </a:cubicBezTo>
                  <a:cubicBezTo>
                    <a:pt x="428026" y="4985426"/>
                    <a:pt x="436475" y="4958865"/>
                    <a:pt x="424857" y="4940667"/>
                  </a:cubicBezTo>
                  <a:cubicBezTo>
                    <a:pt x="405568" y="4916953"/>
                    <a:pt x="370571" y="4927749"/>
                    <a:pt x="343827" y="4924882"/>
                  </a:cubicBezTo>
                  <a:cubicBezTo>
                    <a:pt x="257516" y="4917522"/>
                    <a:pt x="170956" y="4922439"/>
                    <a:pt x="84986" y="4914251"/>
                  </a:cubicBezTo>
                  <a:cubicBezTo>
                    <a:pt x="84976" y="4914240"/>
                    <a:pt x="84966" y="4914240"/>
                    <a:pt x="84966" y="4914240"/>
                  </a:cubicBezTo>
                  <a:cubicBezTo>
                    <a:pt x="84955" y="4914240"/>
                    <a:pt x="84955" y="4914230"/>
                    <a:pt x="84945" y="4914230"/>
                  </a:cubicBezTo>
                  <a:cubicBezTo>
                    <a:pt x="79292" y="4904324"/>
                    <a:pt x="77231" y="4892762"/>
                    <a:pt x="77883" y="4881458"/>
                  </a:cubicBezTo>
                  <a:cubicBezTo>
                    <a:pt x="80751" y="4849142"/>
                    <a:pt x="83868" y="4816866"/>
                    <a:pt x="87792" y="4784674"/>
                  </a:cubicBezTo>
                  <a:cubicBezTo>
                    <a:pt x="90288" y="4771869"/>
                    <a:pt x="93601" y="4759158"/>
                    <a:pt x="96117" y="4746353"/>
                  </a:cubicBezTo>
                  <a:cubicBezTo>
                    <a:pt x="109577" y="4735857"/>
                    <a:pt x="131869" y="4739004"/>
                    <a:pt x="148612" y="4735340"/>
                  </a:cubicBezTo>
                  <a:cubicBezTo>
                    <a:pt x="168046" y="4733756"/>
                    <a:pt x="187470" y="4733083"/>
                    <a:pt x="206915" y="4732783"/>
                  </a:cubicBezTo>
                  <a:cubicBezTo>
                    <a:pt x="231900" y="4734419"/>
                    <a:pt x="257226" y="4736364"/>
                    <a:pt x="284011" y="4738031"/>
                  </a:cubicBezTo>
                  <a:cubicBezTo>
                    <a:pt x="319039" y="4740929"/>
                    <a:pt x="354388" y="4744293"/>
                    <a:pt x="389623" y="4744293"/>
                  </a:cubicBezTo>
                  <a:cubicBezTo>
                    <a:pt x="400784" y="4745029"/>
                    <a:pt x="413323" y="4744718"/>
                    <a:pt x="423698" y="4741344"/>
                  </a:cubicBezTo>
                  <a:cubicBezTo>
                    <a:pt x="423749" y="4741344"/>
                    <a:pt x="423801" y="4741292"/>
                    <a:pt x="423801" y="4741292"/>
                  </a:cubicBezTo>
                  <a:cubicBezTo>
                    <a:pt x="436651" y="4737607"/>
                    <a:pt x="447719" y="4727711"/>
                    <a:pt x="450349" y="4712650"/>
                  </a:cubicBezTo>
                  <a:cubicBezTo>
                    <a:pt x="450929" y="4669205"/>
                    <a:pt x="451819" y="4625658"/>
                    <a:pt x="456354" y="4582317"/>
                  </a:cubicBezTo>
                  <a:cubicBezTo>
                    <a:pt x="466947" y="4285578"/>
                    <a:pt x="476420" y="3988745"/>
                    <a:pt x="484217" y="3691954"/>
                  </a:cubicBezTo>
                  <a:cubicBezTo>
                    <a:pt x="493173" y="3185901"/>
                    <a:pt x="538472" y="2681899"/>
                    <a:pt x="568333" y="2176944"/>
                  </a:cubicBezTo>
                  <a:cubicBezTo>
                    <a:pt x="587354" y="1869832"/>
                    <a:pt x="608103" y="1562887"/>
                    <a:pt x="620476" y="1255454"/>
                  </a:cubicBezTo>
                  <a:cubicBezTo>
                    <a:pt x="633325" y="956086"/>
                    <a:pt x="631172" y="656241"/>
                    <a:pt x="639859" y="356820"/>
                  </a:cubicBezTo>
                  <a:cubicBezTo>
                    <a:pt x="641526" y="258338"/>
                    <a:pt x="650327" y="159494"/>
                    <a:pt x="646061" y="6129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15" name="Google Shape;115;p4"/>
          <p:cNvGrpSpPr/>
          <p:nvPr/>
        </p:nvGrpSpPr>
        <p:grpSpPr>
          <a:xfrm rot="664843">
            <a:off x="7361928" y="2230560"/>
            <a:ext cx="2701129" cy="3632173"/>
            <a:chOff x="14722166" y="4459979"/>
            <a:chExt cx="5402024" cy="7264309"/>
          </a:xfrm>
        </p:grpSpPr>
        <p:sp>
          <p:nvSpPr>
            <p:cNvPr id="116" name="Google Shape;116;p4"/>
            <p:cNvSpPr/>
            <p:nvPr/>
          </p:nvSpPr>
          <p:spPr>
            <a:xfrm>
              <a:off x="14727941" y="4459979"/>
              <a:ext cx="5396249" cy="7264309"/>
            </a:xfrm>
            <a:custGeom>
              <a:avLst/>
              <a:gdLst/>
              <a:ahLst/>
              <a:cxnLst/>
              <a:rect l="l" t="t" r="r" b="b"/>
              <a:pathLst>
                <a:path w="5396249" h="7264309" extrusionOk="0">
                  <a:moveTo>
                    <a:pt x="5365988" y="7001320"/>
                  </a:moveTo>
                  <a:cubicBezTo>
                    <a:pt x="5355634" y="6825219"/>
                    <a:pt x="5383573" y="6618201"/>
                    <a:pt x="5372058" y="6403687"/>
                  </a:cubicBezTo>
                  <a:cubicBezTo>
                    <a:pt x="5343785" y="5906939"/>
                    <a:pt x="5359918" y="6267815"/>
                    <a:pt x="5359918" y="5778201"/>
                  </a:cubicBezTo>
                  <a:cubicBezTo>
                    <a:pt x="5361007" y="5226667"/>
                    <a:pt x="5287107" y="4877414"/>
                    <a:pt x="5313318" y="3985939"/>
                  </a:cubicBezTo>
                  <a:cubicBezTo>
                    <a:pt x="5323106" y="3777032"/>
                    <a:pt x="5326969" y="3887435"/>
                    <a:pt x="5298710" y="3389250"/>
                  </a:cubicBezTo>
                  <a:cubicBezTo>
                    <a:pt x="5249715" y="2683378"/>
                    <a:pt x="5244966" y="9085"/>
                    <a:pt x="5192543" y="7792"/>
                  </a:cubicBezTo>
                  <a:cubicBezTo>
                    <a:pt x="4749129" y="-4413"/>
                    <a:pt x="4238714" y="17177"/>
                    <a:pt x="4241473" y="17177"/>
                  </a:cubicBezTo>
                  <a:cubicBezTo>
                    <a:pt x="3741280" y="17177"/>
                    <a:pt x="4204719" y="-31944"/>
                    <a:pt x="3594830" y="35948"/>
                  </a:cubicBezTo>
                  <a:cubicBezTo>
                    <a:pt x="3323758" y="65979"/>
                    <a:pt x="2655333" y="28756"/>
                    <a:pt x="2623894" y="26868"/>
                  </a:cubicBezTo>
                  <a:cubicBezTo>
                    <a:pt x="2598801" y="28742"/>
                    <a:pt x="2035439" y="72865"/>
                    <a:pt x="1976976" y="67853"/>
                  </a:cubicBezTo>
                  <a:cubicBezTo>
                    <a:pt x="1400313" y="18688"/>
                    <a:pt x="291626" y="94411"/>
                    <a:pt x="360487" y="89152"/>
                  </a:cubicBezTo>
                  <a:cubicBezTo>
                    <a:pt x="342567" y="89152"/>
                    <a:pt x="49712" y="83515"/>
                    <a:pt x="52471" y="83834"/>
                  </a:cubicBezTo>
                  <a:cubicBezTo>
                    <a:pt x="50612" y="83834"/>
                    <a:pt x="49160" y="952906"/>
                    <a:pt x="49160" y="1591685"/>
                  </a:cubicBezTo>
                  <a:cubicBezTo>
                    <a:pt x="49102" y="1592760"/>
                    <a:pt x="14875" y="2110893"/>
                    <a:pt x="11927" y="2344818"/>
                  </a:cubicBezTo>
                  <a:cubicBezTo>
                    <a:pt x="11927" y="2374238"/>
                    <a:pt x="48333" y="2719278"/>
                    <a:pt x="43642" y="2765043"/>
                  </a:cubicBezTo>
                  <a:cubicBezTo>
                    <a:pt x="-17813" y="3374590"/>
                    <a:pt x="77201" y="3975798"/>
                    <a:pt x="20756" y="5191232"/>
                  </a:cubicBezTo>
                  <a:cubicBezTo>
                    <a:pt x="-1563" y="5626494"/>
                    <a:pt x="28424" y="5561725"/>
                    <a:pt x="21032" y="5787921"/>
                  </a:cubicBezTo>
                  <a:cubicBezTo>
                    <a:pt x="-16128" y="6814788"/>
                    <a:pt x="4492" y="6283012"/>
                    <a:pt x="18273" y="6945632"/>
                  </a:cubicBezTo>
                  <a:cubicBezTo>
                    <a:pt x="24314" y="7228097"/>
                    <a:pt x="12784" y="7240374"/>
                    <a:pt x="30950" y="7240693"/>
                  </a:cubicBezTo>
                  <a:cubicBezTo>
                    <a:pt x="1194601" y="7258462"/>
                    <a:pt x="2193128" y="7269388"/>
                    <a:pt x="3705934" y="7242568"/>
                  </a:cubicBezTo>
                  <a:cubicBezTo>
                    <a:pt x="4306253" y="7230988"/>
                    <a:pt x="4314806" y="7268850"/>
                    <a:pt x="4379049" y="7263852"/>
                  </a:cubicBezTo>
                  <a:cubicBezTo>
                    <a:pt x="5600931" y="7170593"/>
                    <a:pt x="5393840" y="7415284"/>
                    <a:pt x="5365988" y="7001320"/>
                  </a:cubicBezTo>
                  <a:close/>
                  <a:moveTo>
                    <a:pt x="292381" y="817877"/>
                  </a:moveTo>
                  <a:cubicBezTo>
                    <a:pt x="241367" y="797232"/>
                    <a:pt x="214342" y="728395"/>
                    <a:pt x="236400" y="672373"/>
                  </a:cubicBezTo>
                  <a:cubicBezTo>
                    <a:pt x="273358" y="577559"/>
                    <a:pt x="400479" y="587584"/>
                    <a:pt x="433559" y="679260"/>
                  </a:cubicBezTo>
                  <a:cubicBezTo>
                    <a:pt x="466101" y="757496"/>
                    <a:pt x="386407" y="856363"/>
                    <a:pt x="292381" y="817877"/>
                  </a:cubicBezTo>
                  <a:close/>
                  <a:moveTo>
                    <a:pt x="282724" y="1412387"/>
                  </a:moveTo>
                  <a:cubicBezTo>
                    <a:pt x="241919" y="1390478"/>
                    <a:pt x="220674" y="1336039"/>
                    <a:pt x="232538" y="1286918"/>
                  </a:cubicBezTo>
                  <a:cubicBezTo>
                    <a:pt x="258735" y="1179596"/>
                    <a:pt x="398823" y="1179276"/>
                    <a:pt x="434662" y="1278782"/>
                  </a:cubicBezTo>
                  <a:cubicBezTo>
                    <a:pt x="469412" y="1362002"/>
                    <a:pt x="377869" y="1463702"/>
                    <a:pt x="282724" y="1412387"/>
                  </a:cubicBezTo>
                  <a:close/>
                  <a:moveTo>
                    <a:pt x="294588" y="2017213"/>
                  </a:moveTo>
                  <a:cubicBezTo>
                    <a:pt x="243574" y="1996568"/>
                    <a:pt x="216550" y="1928356"/>
                    <a:pt x="238332" y="1872028"/>
                  </a:cubicBezTo>
                  <a:cubicBezTo>
                    <a:pt x="275013" y="1776590"/>
                    <a:pt x="402962" y="1786920"/>
                    <a:pt x="435766" y="1878595"/>
                  </a:cubicBezTo>
                  <a:cubicBezTo>
                    <a:pt x="468585" y="1957137"/>
                    <a:pt x="388339" y="2055379"/>
                    <a:pt x="294588" y="2017213"/>
                  </a:cubicBezTo>
                  <a:close/>
                  <a:moveTo>
                    <a:pt x="295968" y="2617026"/>
                  </a:moveTo>
                  <a:cubicBezTo>
                    <a:pt x="244954" y="2596381"/>
                    <a:pt x="217929" y="2528169"/>
                    <a:pt x="239711" y="2472161"/>
                  </a:cubicBezTo>
                  <a:cubicBezTo>
                    <a:pt x="276393" y="2376418"/>
                    <a:pt x="404342" y="2386748"/>
                    <a:pt x="437146" y="2478423"/>
                  </a:cubicBezTo>
                  <a:cubicBezTo>
                    <a:pt x="470240" y="2557575"/>
                    <a:pt x="388891" y="2654887"/>
                    <a:pt x="295968" y="2617026"/>
                  </a:cubicBezTo>
                  <a:close/>
                  <a:moveTo>
                    <a:pt x="236125" y="3086372"/>
                  </a:moveTo>
                  <a:cubicBezTo>
                    <a:pt x="262321" y="2979049"/>
                    <a:pt x="402410" y="2978425"/>
                    <a:pt x="438249" y="3078236"/>
                  </a:cubicBezTo>
                  <a:cubicBezTo>
                    <a:pt x="510494" y="3251272"/>
                    <a:pt x="188146" y="3283816"/>
                    <a:pt x="236125" y="3086372"/>
                  </a:cubicBezTo>
                  <a:close/>
                  <a:moveTo>
                    <a:pt x="237504" y="3685880"/>
                  </a:moveTo>
                  <a:cubicBezTo>
                    <a:pt x="263701" y="3578877"/>
                    <a:pt x="403514" y="3577613"/>
                    <a:pt x="439629" y="3677744"/>
                  </a:cubicBezTo>
                  <a:cubicBezTo>
                    <a:pt x="512149" y="3851709"/>
                    <a:pt x="189801" y="3883324"/>
                    <a:pt x="237504" y="3685880"/>
                  </a:cubicBezTo>
                  <a:close/>
                  <a:moveTo>
                    <a:pt x="299554" y="4416174"/>
                  </a:moveTo>
                  <a:cubicBezTo>
                    <a:pt x="248540" y="4395529"/>
                    <a:pt x="221516" y="4327318"/>
                    <a:pt x="243298" y="4271310"/>
                  </a:cubicBezTo>
                  <a:cubicBezTo>
                    <a:pt x="279979" y="4175567"/>
                    <a:pt x="407928" y="4185896"/>
                    <a:pt x="440732" y="4277572"/>
                  </a:cubicBezTo>
                  <a:cubicBezTo>
                    <a:pt x="473551" y="4356419"/>
                    <a:pt x="392753" y="4454036"/>
                    <a:pt x="299554" y="4416174"/>
                  </a:cubicBezTo>
                  <a:close/>
                  <a:moveTo>
                    <a:pt x="239711" y="4885521"/>
                  </a:moveTo>
                  <a:cubicBezTo>
                    <a:pt x="265908" y="4777878"/>
                    <a:pt x="405997" y="4777878"/>
                    <a:pt x="441836" y="4877385"/>
                  </a:cubicBezTo>
                  <a:cubicBezTo>
                    <a:pt x="514080" y="5050420"/>
                    <a:pt x="191732" y="5082965"/>
                    <a:pt x="239711" y="4885521"/>
                  </a:cubicBezTo>
                  <a:close/>
                  <a:moveTo>
                    <a:pt x="291277" y="5610498"/>
                  </a:moveTo>
                  <a:cubicBezTo>
                    <a:pt x="250472" y="5588589"/>
                    <a:pt x="229227" y="5534150"/>
                    <a:pt x="241091" y="5485029"/>
                  </a:cubicBezTo>
                  <a:cubicBezTo>
                    <a:pt x="267288" y="5377706"/>
                    <a:pt x="407377" y="5377386"/>
                    <a:pt x="443216" y="5476893"/>
                  </a:cubicBezTo>
                  <a:cubicBezTo>
                    <a:pt x="477966" y="5560127"/>
                    <a:pt x="386683" y="5661813"/>
                    <a:pt x="291277" y="5610498"/>
                  </a:cubicBezTo>
                  <a:close/>
                  <a:moveTo>
                    <a:pt x="303127" y="6215323"/>
                  </a:moveTo>
                  <a:cubicBezTo>
                    <a:pt x="252113" y="6194678"/>
                    <a:pt x="225088" y="6126467"/>
                    <a:pt x="246870" y="6070459"/>
                  </a:cubicBezTo>
                  <a:cubicBezTo>
                    <a:pt x="283552" y="5974715"/>
                    <a:pt x="411501" y="5985045"/>
                    <a:pt x="444305" y="6076721"/>
                  </a:cubicBezTo>
                  <a:cubicBezTo>
                    <a:pt x="477138" y="6155567"/>
                    <a:pt x="396340" y="6253185"/>
                    <a:pt x="303127" y="6215323"/>
                  </a:cubicBezTo>
                  <a:close/>
                  <a:moveTo>
                    <a:pt x="304230" y="6815151"/>
                  </a:moveTo>
                  <a:cubicBezTo>
                    <a:pt x="196408" y="6771347"/>
                    <a:pt x="232538" y="6582040"/>
                    <a:pt x="361590" y="6603949"/>
                  </a:cubicBezTo>
                  <a:cubicBezTo>
                    <a:pt x="517943" y="6631161"/>
                    <a:pt x="451769" y="6875227"/>
                    <a:pt x="304230" y="6815151"/>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17" name="Google Shape;117;p4"/>
            <p:cNvGrpSpPr/>
            <p:nvPr/>
          </p:nvGrpSpPr>
          <p:grpSpPr>
            <a:xfrm>
              <a:off x="14722166" y="4838599"/>
              <a:ext cx="5380478" cy="6622699"/>
              <a:chOff x="14722166" y="4838599"/>
              <a:chExt cx="5380478" cy="6622699"/>
            </a:xfrm>
          </p:grpSpPr>
          <p:sp>
            <p:nvSpPr>
              <p:cNvPr id="118" name="Google Shape;118;p4"/>
              <p:cNvSpPr/>
              <p:nvPr/>
            </p:nvSpPr>
            <p:spPr>
              <a:xfrm>
                <a:off x="14771123" y="4838599"/>
                <a:ext cx="5183551" cy="52520"/>
              </a:xfrm>
              <a:custGeom>
                <a:avLst/>
                <a:gdLst/>
                <a:ahLst/>
                <a:cxnLst/>
                <a:rect l="l" t="t" r="r" b="b"/>
                <a:pathLst>
                  <a:path w="5183551" h="52520" extrusionOk="0">
                    <a:moveTo>
                      <a:pt x="5181062" y="52520"/>
                    </a:moveTo>
                    <a:cubicBezTo>
                      <a:pt x="5179668" y="52535"/>
                      <a:pt x="9188" y="35013"/>
                      <a:pt x="7358" y="34999"/>
                    </a:cubicBezTo>
                    <a:cubicBezTo>
                      <a:pt x="7358" y="-18278"/>
                      <a:pt x="-365743" y="188"/>
                      <a:pt x="4201587" y="19351"/>
                    </a:cubicBezTo>
                    <a:cubicBezTo>
                      <a:pt x="5288521" y="23536"/>
                      <a:pt x="5179784" y="7438"/>
                      <a:pt x="5181062" y="52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9" name="Google Shape;119;p4"/>
              <p:cNvSpPr/>
              <p:nvPr/>
            </p:nvSpPr>
            <p:spPr>
              <a:xfrm>
                <a:off x="14771466" y="5433546"/>
                <a:ext cx="5198445" cy="54888"/>
              </a:xfrm>
              <a:custGeom>
                <a:avLst/>
                <a:gdLst/>
                <a:ahLst/>
                <a:cxnLst/>
                <a:rect l="l" t="t" r="r" b="b"/>
                <a:pathLst>
                  <a:path w="5198445" h="54888" extrusionOk="0">
                    <a:moveTo>
                      <a:pt x="5195619" y="54888"/>
                    </a:moveTo>
                    <a:cubicBezTo>
                      <a:pt x="5193964" y="54917"/>
                      <a:pt x="6973" y="37381"/>
                      <a:pt x="5913" y="37367"/>
                    </a:cubicBezTo>
                    <a:cubicBezTo>
                      <a:pt x="7147" y="-18438"/>
                      <a:pt x="-345885" y="-1250"/>
                      <a:pt x="4215302" y="21719"/>
                    </a:cubicBezTo>
                    <a:cubicBezTo>
                      <a:pt x="5301626" y="25889"/>
                      <a:pt x="5195619" y="9254"/>
                      <a:pt x="5195619" y="5488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0" name="Google Shape;120;p4"/>
              <p:cNvSpPr/>
              <p:nvPr/>
            </p:nvSpPr>
            <p:spPr>
              <a:xfrm>
                <a:off x="14772964" y="6030685"/>
                <a:ext cx="5232989" cy="43454"/>
              </a:xfrm>
              <a:custGeom>
                <a:avLst/>
                <a:gdLst/>
                <a:ahLst/>
                <a:cxnLst/>
                <a:rect l="l" t="t" r="r" b="b"/>
                <a:pathLst>
                  <a:path w="5232989" h="43454" extrusionOk="0">
                    <a:moveTo>
                      <a:pt x="694635" y="40055"/>
                    </a:moveTo>
                    <a:cubicBezTo>
                      <a:pt x="-96612" y="40055"/>
                      <a:pt x="4152" y="50530"/>
                      <a:pt x="4152" y="0"/>
                    </a:cubicBezTo>
                    <a:cubicBezTo>
                      <a:pt x="6374746" y="36263"/>
                      <a:pt x="7297007" y="50647"/>
                      <a:pt x="694635" y="400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1" name="Google Shape;121;p4"/>
              <p:cNvSpPr/>
              <p:nvPr/>
            </p:nvSpPr>
            <p:spPr>
              <a:xfrm>
                <a:off x="14738520" y="6629829"/>
                <a:ext cx="5253707" cy="53247"/>
              </a:xfrm>
              <a:custGeom>
                <a:avLst/>
                <a:gdLst/>
                <a:ahLst/>
                <a:cxnLst/>
                <a:rect l="l" t="t" r="r" b="b"/>
                <a:pathLst>
                  <a:path w="5253707" h="53247" extrusionOk="0">
                    <a:moveTo>
                      <a:pt x="5250897" y="53248"/>
                    </a:moveTo>
                    <a:cubicBezTo>
                      <a:pt x="5249764" y="53262"/>
                      <a:pt x="7069" y="35421"/>
                      <a:pt x="5486" y="35407"/>
                    </a:cubicBezTo>
                    <a:cubicBezTo>
                      <a:pt x="8056" y="-18713"/>
                      <a:pt x="-348809" y="364"/>
                      <a:pt x="4276650" y="19759"/>
                    </a:cubicBezTo>
                    <a:cubicBezTo>
                      <a:pt x="5356265" y="23929"/>
                      <a:pt x="5250897" y="7817"/>
                      <a:pt x="5250897" y="5324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2" name="Google Shape;122;p4"/>
              <p:cNvSpPr/>
              <p:nvPr/>
            </p:nvSpPr>
            <p:spPr>
              <a:xfrm>
                <a:off x="14762705" y="7227226"/>
                <a:ext cx="5242989" cy="52859"/>
              </a:xfrm>
              <a:custGeom>
                <a:avLst/>
                <a:gdLst/>
                <a:ahLst/>
                <a:cxnLst/>
                <a:rect l="l" t="t" r="r" b="b"/>
                <a:pathLst>
                  <a:path w="5242989" h="52859" extrusionOk="0">
                    <a:moveTo>
                      <a:pt x="5240494" y="52859"/>
                    </a:moveTo>
                    <a:cubicBezTo>
                      <a:pt x="5239216" y="52874"/>
                      <a:pt x="5437" y="35033"/>
                      <a:pt x="3912" y="35018"/>
                    </a:cubicBezTo>
                    <a:cubicBezTo>
                      <a:pt x="11943" y="-18505"/>
                      <a:pt x="-350616" y="310"/>
                      <a:pt x="4266799" y="19691"/>
                    </a:cubicBezTo>
                    <a:cubicBezTo>
                      <a:pt x="5347823" y="23860"/>
                      <a:pt x="5239187" y="8126"/>
                      <a:pt x="5240494" y="528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3" name="Google Shape;123;p4"/>
              <p:cNvSpPr/>
              <p:nvPr/>
            </p:nvSpPr>
            <p:spPr>
              <a:xfrm>
                <a:off x="14743844" y="7824195"/>
                <a:ext cx="5286530" cy="53205"/>
              </a:xfrm>
              <a:custGeom>
                <a:avLst/>
                <a:gdLst/>
                <a:ahLst/>
                <a:cxnLst/>
                <a:rect l="l" t="t" r="r" b="b"/>
                <a:pathLst>
                  <a:path w="5286530" h="53205" extrusionOk="0">
                    <a:moveTo>
                      <a:pt x="5285001" y="53205"/>
                    </a:moveTo>
                    <a:cubicBezTo>
                      <a:pt x="5283941" y="53219"/>
                      <a:pt x="129667" y="35902"/>
                      <a:pt x="7062" y="35059"/>
                    </a:cubicBezTo>
                    <a:cubicBezTo>
                      <a:pt x="5871" y="-18799"/>
                      <a:pt x="-357907" y="495"/>
                      <a:pt x="4299732" y="20036"/>
                    </a:cubicBezTo>
                    <a:cubicBezTo>
                      <a:pt x="5392678" y="24221"/>
                      <a:pt x="5280906" y="8123"/>
                      <a:pt x="5285001" y="53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4" name="Google Shape;124;p4"/>
              <p:cNvSpPr/>
              <p:nvPr/>
            </p:nvSpPr>
            <p:spPr>
              <a:xfrm>
                <a:off x="14759894" y="8419636"/>
                <a:ext cx="5297464" cy="48437"/>
              </a:xfrm>
              <a:custGeom>
                <a:avLst/>
                <a:gdLst/>
                <a:ahLst/>
                <a:cxnLst/>
                <a:rect l="l" t="t" r="r" b="b"/>
                <a:pathLst>
                  <a:path w="5297464" h="48437" extrusionOk="0">
                    <a:moveTo>
                      <a:pt x="1935367" y="42249"/>
                    </a:moveTo>
                    <a:cubicBezTo>
                      <a:pt x="-176871" y="34128"/>
                      <a:pt x="4706" y="58129"/>
                      <a:pt x="3428" y="0"/>
                    </a:cubicBezTo>
                    <a:cubicBezTo>
                      <a:pt x="5650372" y="15705"/>
                      <a:pt x="7514671" y="65786"/>
                      <a:pt x="1935367" y="42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5" name="Google Shape;125;p4"/>
              <p:cNvSpPr/>
              <p:nvPr/>
            </p:nvSpPr>
            <p:spPr>
              <a:xfrm>
                <a:off x="14758952" y="9017643"/>
                <a:ext cx="5285935" cy="54384"/>
              </a:xfrm>
              <a:custGeom>
                <a:avLst/>
                <a:gdLst/>
                <a:ahLst/>
                <a:cxnLst/>
                <a:rect l="l" t="t" r="r" b="b"/>
                <a:pathLst>
                  <a:path w="5285935" h="54384" extrusionOk="0">
                    <a:moveTo>
                      <a:pt x="5283136" y="54385"/>
                    </a:moveTo>
                    <a:cubicBezTo>
                      <a:pt x="5282076" y="54399"/>
                      <a:pt x="119452" y="37008"/>
                      <a:pt x="6286" y="36238"/>
                    </a:cubicBezTo>
                    <a:cubicBezTo>
                      <a:pt x="6286" y="-20263"/>
                      <a:pt x="-350565" y="1341"/>
                      <a:pt x="4313028" y="20911"/>
                    </a:cubicBezTo>
                    <a:cubicBezTo>
                      <a:pt x="5388069" y="26112"/>
                      <a:pt x="5283136" y="7050"/>
                      <a:pt x="5283136" y="543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6" name="Google Shape;126;p4"/>
              <p:cNvSpPr/>
              <p:nvPr/>
            </p:nvSpPr>
            <p:spPr>
              <a:xfrm>
                <a:off x="14743269" y="9614138"/>
                <a:ext cx="5325659" cy="55204"/>
              </a:xfrm>
              <a:custGeom>
                <a:avLst/>
                <a:gdLst/>
                <a:ahLst/>
                <a:cxnLst/>
                <a:rect l="l" t="t" r="r" b="b"/>
                <a:pathLst>
                  <a:path w="5325659" h="55204" extrusionOk="0">
                    <a:moveTo>
                      <a:pt x="5324463" y="55205"/>
                    </a:moveTo>
                    <a:cubicBezTo>
                      <a:pt x="5323403" y="55219"/>
                      <a:pt x="99629" y="37668"/>
                      <a:pt x="5428" y="37058"/>
                    </a:cubicBezTo>
                    <a:cubicBezTo>
                      <a:pt x="8144" y="-21419"/>
                      <a:pt x="-351859" y="2030"/>
                      <a:pt x="4343042" y="21731"/>
                    </a:cubicBezTo>
                    <a:cubicBezTo>
                      <a:pt x="5431399" y="25915"/>
                      <a:pt x="5319453" y="9774"/>
                      <a:pt x="5324463" y="55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7" name="Google Shape;127;p4"/>
              <p:cNvSpPr/>
              <p:nvPr/>
            </p:nvSpPr>
            <p:spPr>
              <a:xfrm>
                <a:off x="14744320" y="10210968"/>
                <a:ext cx="5358323" cy="49377"/>
              </a:xfrm>
              <a:custGeom>
                <a:avLst/>
                <a:gdLst/>
                <a:ahLst/>
                <a:cxnLst/>
                <a:rect l="l" t="t" r="r" b="b"/>
                <a:pathLst>
                  <a:path w="5358323" h="49377" extrusionOk="0">
                    <a:moveTo>
                      <a:pt x="1993675" y="42554"/>
                    </a:moveTo>
                    <a:cubicBezTo>
                      <a:pt x="-209555" y="34099"/>
                      <a:pt x="5755" y="60091"/>
                      <a:pt x="5755" y="0"/>
                    </a:cubicBezTo>
                    <a:cubicBezTo>
                      <a:pt x="5618575" y="21633"/>
                      <a:pt x="7652484" y="66439"/>
                      <a:pt x="1993675" y="4255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8" name="Google Shape;128;p4"/>
              <p:cNvSpPr/>
              <p:nvPr/>
            </p:nvSpPr>
            <p:spPr>
              <a:xfrm>
                <a:off x="14722166" y="10809653"/>
                <a:ext cx="5379853" cy="54012"/>
              </a:xfrm>
              <a:custGeom>
                <a:avLst/>
                <a:gdLst/>
                <a:ahLst/>
                <a:cxnLst/>
                <a:rect l="l" t="t" r="r" b="b"/>
                <a:pathLst>
                  <a:path w="5379853" h="54012" extrusionOk="0">
                    <a:moveTo>
                      <a:pt x="5377834" y="54013"/>
                    </a:moveTo>
                    <a:cubicBezTo>
                      <a:pt x="5376730" y="54027"/>
                      <a:pt x="228134" y="37116"/>
                      <a:pt x="6681" y="35241"/>
                    </a:cubicBezTo>
                    <a:cubicBezTo>
                      <a:pt x="6681" y="-19473"/>
                      <a:pt x="-362746" y="896"/>
                      <a:pt x="4392565" y="20844"/>
                    </a:cubicBezTo>
                    <a:cubicBezTo>
                      <a:pt x="5485191" y="25028"/>
                      <a:pt x="5375263" y="8916"/>
                      <a:pt x="5377834" y="540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 name="Google Shape;129;p4"/>
              <p:cNvSpPr/>
              <p:nvPr/>
            </p:nvSpPr>
            <p:spPr>
              <a:xfrm>
                <a:off x="14740169" y="11405469"/>
                <a:ext cx="5355693" cy="55829"/>
              </a:xfrm>
              <a:custGeom>
                <a:avLst/>
                <a:gdLst/>
                <a:ahLst/>
                <a:cxnLst/>
                <a:rect l="l" t="t" r="r" b="b"/>
                <a:pathLst>
                  <a:path w="5355693" h="55829" extrusionOk="0">
                    <a:moveTo>
                      <a:pt x="5353761" y="55830"/>
                    </a:moveTo>
                    <a:cubicBezTo>
                      <a:pt x="5352716" y="55844"/>
                      <a:pt x="147268" y="37916"/>
                      <a:pt x="6874" y="36739"/>
                    </a:cubicBezTo>
                    <a:cubicBezTo>
                      <a:pt x="5567" y="-18121"/>
                      <a:pt x="-358037" y="-1558"/>
                      <a:pt x="4388619" y="22341"/>
                    </a:cubicBezTo>
                    <a:cubicBezTo>
                      <a:pt x="5459405" y="26526"/>
                      <a:pt x="5351017" y="9193"/>
                      <a:pt x="5353761" y="558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0" name="Google Shape;130;p4"/>
            <p:cNvSpPr/>
            <p:nvPr/>
          </p:nvSpPr>
          <p:spPr>
            <a:xfrm>
              <a:off x="15430913" y="4523777"/>
              <a:ext cx="144492" cy="7194416"/>
            </a:xfrm>
            <a:custGeom>
              <a:avLst/>
              <a:gdLst/>
              <a:ahLst/>
              <a:cxnLst/>
              <a:rect l="l" t="t" r="r" b="b"/>
              <a:pathLst>
                <a:path w="144492" h="7194416" extrusionOk="0">
                  <a:moveTo>
                    <a:pt x="144493" y="7194417"/>
                  </a:moveTo>
                  <a:cubicBezTo>
                    <a:pt x="64741" y="7194417"/>
                    <a:pt x="-60826" y="3038440"/>
                    <a:pt x="33912" y="2"/>
                  </a:cubicBezTo>
                  <a:cubicBezTo>
                    <a:pt x="114651" y="-2454"/>
                    <a:pt x="-79864" y="2803236"/>
                    <a:pt x="144493" y="71944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1" name="Google Shape;131;p4"/>
          <p:cNvSpPr txBox="1">
            <a:spLocks noGrp="1"/>
          </p:cNvSpPr>
          <p:nvPr>
            <p:ph type="body" idx="1"/>
          </p:nvPr>
        </p:nvSpPr>
        <p:spPr>
          <a:xfrm>
            <a:off x="2600550" y="3407525"/>
            <a:ext cx="3942900" cy="524400"/>
          </a:xfrm>
          <a:prstGeom prst="rect">
            <a:avLst/>
          </a:prstGeom>
        </p:spPr>
        <p:txBody>
          <a:bodyPr spcFirstLastPara="1" wrap="square" lIns="0" tIns="0" rIns="0" bIns="0" anchor="t" anchorCtr="0">
            <a:noAutofit/>
          </a:bodyPr>
          <a:lstStyle>
            <a:lvl1pPr marL="457200" lvl="0" indent="-323850" algn="ctr" rtl="0">
              <a:spcBef>
                <a:spcPts val="0"/>
              </a:spcBef>
              <a:spcAft>
                <a:spcPts val="0"/>
              </a:spcAft>
              <a:buSzPts val="1500"/>
              <a:buChar char="●"/>
              <a:defRPr sz="1500"/>
            </a:lvl1pPr>
            <a:lvl2pPr marL="914400" lvl="1" indent="-323850" algn="ctr" rtl="0">
              <a:spcBef>
                <a:spcPts val="800"/>
              </a:spcBef>
              <a:spcAft>
                <a:spcPts val="0"/>
              </a:spcAft>
              <a:buSzPts val="1500"/>
              <a:buChar char="○"/>
              <a:defRPr sz="1500"/>
            </a:lvl2pPr>
            <a:lvl3pPr marL="1371600" lvl="2" indent="-323850" algn="ctr" rtl="0">
              <a:spcBef>
                <a:spcPts val="800"/>
              </a:spcBef>
              <a:spcAft>
                <a:spcPts val="0"/>
              </a:spcAft>
              <a:buSzPts val="1500"/>
              <a:buChar char="■"/>
              <a:defRPr sz="1500"/>
            </a:lvl3pPr>
            <a:lvl4pPr marL="1828800" lvl="3" indent="-323850" algn="ctr" rtl="0">
              <a:spcBef>
                <a:spcPts val="800"/>
              </a:spcBef>
              <a:spcAft>
                <a:spcPts val="0"/>
              </a:spcAft>
              <a:buSzPts val="1500"/>
              <a:buChar char="●"/>
              <a:defRPr sz="1500"/>
            </a:lvl4pPr>
            <a:lvl5pPr marL="2286000" lvl="4" indent="-323850" algn="ctr" rtl="0">
              <a:spcBef>
                <a:spcPts val="800"/>
              </a:spcBef>
              <a:spcAft>
                <a:spcPts val="0"/>
              </a:spcAft>
              <a:buSzPts val="1500"/>
              <a:buChar char="○"/>
              <a:defRPr sz="1500"/>
            </a:lvl5pPr>
            <a:lvl6pPr marL="2743200" lvl="5" indent="-323850" algn="ctr" rtl="0">
              <a:spcBef>
                <a:spcPts val="800"/>
              </a:spcBef>
              <a:spcAft>
                <a:spcPts val="0"/>
              </a:spcAft>
              <a:buSzPts val="1500"/>
              <a:buChar char="■"/>
              <a:defRPr sz="1500"/>
            </a:lvl6pPr>
            <a:lvl7pPr marL="3200400" lvl="6" indent="-323850" algn="ctr" rtl="0">
              <a:spcBef>
                <a:spcPts val="800"/>
              </a:spcBef>
              <a:spcAft>
                <a:spcPts val="0"/>
              </a:spcAft>
              <a:buSzPts val="1500"/>
              <a:buChar char="●"/>
              <a:defRPr sz="1500"/>
            </a:lvl7pPr>
            <a:lvl8pPr marL="3657600" lvl="7" indent="-323850" algn="ctr" rtl="0">
              <a:spcBef>
                <a:spcPts val="800"/>
              </a:spcBef>
              <a:spcAft>
                <a:spcPts val="0"/>
              </a:spcAft>
              <a:buSzPts val="1500"/>
              <a:buChar char="○"/>
              <a:defRPr sz="1500"/>
            </a:lvl8pPr>
            <a:lvl9pPr marL="4114800" lvl="8" indent="-323850" algn="ctr" rtl="0">
              <a:spcBef>
                <a:spcPts val="800"/>
              </a:spcBef>
              <a:spcAft>
                <a:spcPts val="800"/>
              </a:spcAft>
              <a:buSzPts val="1500"/>
              <a:buChar char="■"/>
              <a:defRPr sz="1500"/>
            </a:lvl9pPr>
          </a:lstStyle>
          <a:p>
            <a:endParaRPr/>
          </a:p>
        </p:txBody>
      </p:sp>
      <p:sp>
        <p:nvSpPr>
          <p:cNvPr id="132" name="Google Shape;132;p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133" name="Google Shape;133;p4"/>
          <p:cNvSpPr txBox="1">
            <a:spLocks noGrp="1"/>
          </p:cNvSpPr>
          <p:nvPr>
            <p:ph type="ctrTitle"/>
          </p:nvPr>
        </p:nvSpPr>
        <p:spPr>
          <a:xfrm>
            <a:off x="2794050" y="1629575"/>
            <a:ext cx="3555900" cy="14802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3500"/>
            </a:lvl1pPr>
            <a:lvl2pPr lvl="1" algn="ctr" rtl="0">
              <a:spcBef>
                <a:spcPts val="0"/>
              </a:spcBef>
              <a:spcAft>
                <a:spcPts val="0"/>
              </a:spcAft>
              <a:buSzPts val="4800"/>
              <a:buNone/>
              <a:defRPr sz="4800"/>
            </a:lvl2pPr>
            <a:lvl3pPr lvl="2" algn="ctr" rtl="0">
              <a:spcBef>
                <a:spcPts val="0"/>
              </a:spcBef>
              <a:spcAft>
                <a:spcPts val="0"/>
              </a:spcAft>
              <a:buSzPts val="4800"/>
              <a:buNone/>
              <a:defRPr sz="4800"/>
            </a:lvl3pPr>
            <a:lvl4pPr lvl="3" algn="ctr" rtl="0">
              <a:spcBef>
                <a:spcPts val="0"/>
              </a:spcBef>
              <a:spcAft>
                <a:spcPts val="0"/>
              </a:spcAft>
              <a:buSzPts val="4800"/>
              <a:buNone/>
              <a:defRPr sz="4800"/>
            </a:lvl4pPr>
            <a:lvl5pPr lvl="4" algn="ctr" rtl="0">
              <a:spcBef>
                <a:spcPts val="0"/>
              </a:spcBef>
              <a:spcAft>
                <a:spcPts val="0"/>
              </a:spcAft>
              <a:buSzPts val="4800"/>
              <a:buNone/>
              <a:defRPr sz="4800"/>
            </a:lvl5pPr>
            <a:lvl6pPr lvl="5" algn="ctr" rtl="0">
              <a:spcBef>
                <a:spcPts val="0"/>
              </a:spcBef>
              <a:spcAft>
                <a:spcPts val="0"/>
              </a:spcAft>
              <a:buSzPts val="4800"/>
              <a:buNone/>
              <a:defRPr sz="4800"/>
            </a:lvl6pPr>
            <a:lvl7pPr lvl="6" algn="ctr" rtl="0">
              <a:spcBef>
                <a:spcPts val="0"/>
              </a:spcBef>
              <a:spcAft>
                <a:spcPts val="0"/>
              </a:spcAft>
              <a:buSzPts val="4800"/>
              <a:buNone/>
              <a:defRPr sz="4800"/>
            </a:lvl7pPr>
            <a:lvl8pPr lvl="7" algn="ctr" rtl="0">
              <a:spcBef>
                <a:spcPts val="0"/>
              </a:spcBef>
              <a:spcAft>
                <a:spcPts val="0"/>
              </a:spcAft>
              <a:buSzPts val="4800"/>
              <a:buNone/>
              <a:defRPr sz="4800"/>
            </a:lvl8pPr>
            <a:lvl9pPr lvl="8" algn="ctr" rtl="0">
              <a:spcBef>
                <a:spcPts val="0"/>
              </a:spcBef>
              <a:spcAft>
                <a:spcPts val="0"/>
              </a:spcAft>
              <a:buSzPts val="4800"/>
              <a:buNone/>
              <a:defRPr sz="4800"/>
            </a:lvl9pPr>
          </a:lstStyle>
          <a:p>
            <a:endParaRPr/>
          </a:p>
        </p:txBody>
      </p:sp>
    </p:spTree>
  </p:cSld>
  <p:clrMapOvr>
    <a:masterClrMapping/>
  </p:clrMapOvr>
  <p:transition>
    <p:fade thruBlk="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494401041"/>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203081883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52299323"/>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637299865"/>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2776223"/>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2448382114"/>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856494419"/>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4"/>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4/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3952783622"/>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213"/>
        <p:cNvGrpSpPr/>
        <p:nvPr/>
      </p:nvGrpSpPr>
      <p:grpSpPr>
        <a:xfrm>
          <a:off x="0" y="0"/>
          <a:ext cx="0" cy="0"/>
          <a:chOff x="0" y="0"/>
          <a:chExt cx="0" cy="0"/>
        </a:xfrm>
      </p:grpSpPr>
      <p:grpSp>
        <p:nvGrpSpPr>
          <p:cNvPr id="214" name="Google Shape;214;p7"/>
          <p:cNvGrpSpPr/>
          <p:nvPr/>
        </p:nvGrpSpPr>
        <p:grpSpPr>
          <a:xfrm>
            <a:off x="662198" y="-146890"/>
            <a:ext cx="7819891" cy="5370604"/>
            <a:chOff x="1324397" y="-293779"/>
            <a:chExt cx="15639781" cy="10741207"/>
          </a:xfrm>
        </p:grpSpPr>
        <p:sp>
          <p:nvSpPr>
            <p:cNvPr id="215" name="Google Shape;215;p7"/>
            <p:cNvSpPr/>
            <p:nvPr/>
          </p:nvSpPr>
          <p:spPr>
            <a:xfrm>
              <a:off x="2016110" y="332154"/>
              <a:ext cx="14233821" cy="9523712"/>
            </a:xfrm>
            <a:custGeom>
              <a:avLst/>
              <a:gdLst/>
              <a:ahLst/>
              <a:cxnLst/>
              <a:rect l="l" t="t" r="r" b="b"/>
              <a:pathLst>
                <a:path w="14233821" h="9523712" extrusionOk="0">
                  <a:moveTo>
                    <a:pt x="14139170" y="5925924"/>
                  </a:moveTo>
                  <a:cubicBezTo>
                    <a:pt x="14191694" y="7029583"/>
                    <a:pt x="14201513" y="8216465"/>
                    <a:pt x="14233821" y="9312089"/>
                  </a:cubicBezTo>
                  <a:cubicBezTo>
                    <a:pt x="13420541" y="9390737"/>
                    <a:pt x="11878661" y="9347836"/>
                    <a:pt x="9527239" y="9347836"/>
                  </a:cubicBezTo>
                  <a:cubicBezTo>
                    <a:pt x="4611161" y="9347836"/>
                    <a:pt x="1001191" y="9523713"/>
                    <a:pt x="306407" y="9523713"/>
                  </a:cubicBezTo>
                  <a:cubicBezTo>
                    <a:pt x="306407" y="8391633"/>
                    <a:pt x="-113596" y="1272360"/>
                    <a:pt x="29864" y="334889"/>
                  </a:cubicBezTo>
                  <a:cubicBezTo>
                    <a:pt x="2431190" y="83588"/>
                    <a:pt x="9543544" y="419895"/>
                    <a:pt x="13807868" y="0"/>
                  </a:cubicBezTo>
                  <a:cubicBezTo>
                    <a:pt x="13996290" y="2256470"/>
                    <a:pt x="13954314" y="3935643"/>
                    <a:pt x="14139170" y="5925924"/>
                  </a:cubicBezTo>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16" name="Google Shape;216;p7"/>
            <p:cNvSpPr/>
            <p:nvPr/>
          </p:nvSpPr>
          <p:spPr>
            <a:xfrm>
              <a:off x="1324397" y="-293779"/>
              <a:ext cx="15639781" cy="10741207"/>
            </a:xfrm>
            <a:custGeom>
              <a:avLst/>
              <a:gdLst/>
              <a:ahLst/>
              <a:cxnLst/>
              <a:rect l="l" t="t" r="r" b="b"/>
              <a:pathLst>
                <a:path w="15639781" h="10741207" extrusionOk="0">
                  <a:moveTo>
                    <a:pt x="308104" y="10741207"/>
                  </a:moveTo>
                  <a:cubicBezTo>
                    <a:pt x="308104" y="8550130"/>
                    <a:pt x="-169922" y="1950560"/>
                    <a:pt x="64880" y="416480"/>
                  </a:cubicBezTo>
                  <a:cubicBezTo>
                    <a:pt x="3312871" y="76520"/>
                    <a:pt x="9861958" y="520884"/>
                    <a:pt x="15151594" y="0"/>
                  </a:cubicBezTo>
                  <a:cubicBezTo>
                    <a:pt x="15330886" y="2146265"/>
                    <a:pt x="15557267" y="7688621"/>
                    <a:pt x="15639781" y="10485050"/>
                  </a:cubicBezTo>
                  <a:cubicBezTo>
                    <a:pt x="15118446" y="10535470"/>
                    <a:pt x="14889057" y="10569112"/>
                    <a:pt x="13510853" y="10569112"/>
                  </a:cubicBezTo>
                  <a:cubicBezTo>
                    <a:pt x="2867154" y="10569133"/>
                    <a:pt x="2290437" y="10741207"/>
                    <a:pt x="308104" y="10741207"/>
                  </a:cubicBezTo>
                  <a:close/>
                  <a:moveTo>
                    <a:pt x="724777" y="1080501"/>
                  </a:moveTo>
                  <a:cubicBezTo>
                    <a:pt x="671351" y="3257357"/>
                    <a:pt x="978506" y="8101491"/>
                    <a:pt x="1028410" y="10008442"/>
                  </a:cubicBezTo>
                  <a:cubicBezTo>
                    <a:pt x="13284558" y="9682983"/>
                    <a:pt x="12991301" y="9916755"/>
                    <a:pt x="14894342" y="9819053"/>
                  </a:cubicBezTo>
                  <a:cubicBezTo>
                    <a:pt x="14744287" y="3952958"/>
                    <a:pt x="14800119" y="8025100"/>
                    <a:pt x="14630860" y="3574932"/>
                  </a:cubicBezTo>
                  <a:cubicBezTo>
                    <a:pt x="14597584" y="2700339"/>
                    <a:pt x="14563320" y="1799195"/>
                    <a:pt x="14487551" y="792744"/>
                  </a:cubicBezTo>
                  <a:cubicBezTo>
                    <a:pt x="10158651" y="1164605"/>
                    <a:pt x="3365353" y="883615"/>
                    <a:pt x="724777" y="10805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17" name="Google Shape;217;p7"/>
            <p:cNvSpPr/>
            <p:nvPr/>
          </p:nvSpPr>
          <p:spPr>
            <a:xfrm>
              <a:off x="1626508" y="27614"/>
              <a:ext cx="15021385" cy="10084043"/>
            </a:xfrm>
            <a:custGeom>
              <a:avLst/>
              <a:gdLst/>
              <a:ahLst/>
              <a:cxnLst/>
              <a:rect l="l" t="t" r="r" b="b"/>
              <a:pathLst>
                <a:path w="15021385" h="10084043" extrusionOk="0">
                  <a:moveTo>
                    <a:pt x="345416" y="10084044"/>
                  </a:moveTo>
                  <a:lnTo>
                    <a:pt x="321785" y="10084044"/>
                  </a:lnTo>
                  <a:lnTo>
                    <a:pt x="321785" y="10060413"/>
                  </a:lnTo>
                  <a:cubicBezTo>
                    <a:pt x="321785" y="7582417"/>
                    <a:pt x="202128" y="5541459"/>
                    <a:pt x="105994" y="3901491"/>
                  </a:cubicBezTo>
                  <a:cubicBezTo>
                    <a:pt x="46767" y="2891216"/>
                    <a:pt x="0" y="2093230"/>
                    <a:pt x="0" y="1491143"/>
                  </a:cubicBezTo>
                  <a:cubicBezTo>
                    <a:pt x="0" y="1400229"/>
                    <a:pt x="18733" y="1304783"/>
                    <a:pt x="36842" y="1212473"/>
                  </a:cubicBezTo>
                  <a:cubicBezTo>
                    <a:pt x="54050" y="1124846"/>
                    <a:pt x="71816" y="1034255"/>
                    <a:pt x="72739" y="950130"/>
                  </a:cubicBezTo>
                  <a:cubicBezTo>
                    <a:pt x="74071" y="828260"/>
                    <a:pt x="59893" y="704650"/>
                    <a:pt x="48507" y="605337"/>
                  </a:cubicBezTo>
                  <a:cubicBezTo>
                    <a:pt x="37272" y="507399"/>
                    <a:pt x="28400" y="430040"/>
                    <a:pt x="35897" y="381125"/>
                  </a:cubicBezTo>
                  <a:lnTo>
                    <a:pt x="38647" y="363101"/>
                  </a:lnTo>
                  <a:lnTo>
                    <a:pt x="56778" y="361189"/>
                  </a:lnTo>
                  <a:cubicBezTo>
                    <a:pt x="106531" y="355990"/>
                    <a:pt x="236586" y="354293"/>
                    <a:pt x="622689" y="349331"/>
                  </a:cubicBezTo>
                  <a:cubicBezTo>
                    <a:pt x="957364" y="345013"/>
                    <a:pt x="1463103" y="338482"/>
                    <a:pt x="2259864" y="325314"/>
                  </a:cubicBezTo>
                  <a:cubicBezTo>
                    <a:pt x="2487062" y="321554"/>
                    <a:pt x="2743713" y="306559"/>
                    <a:pt x="3015401" y="290684"/>
                  </a:cubicBezTo>
                  <a:cubicBezTo>
                    <a:pt x="3429990" y="266452"/>
                    <a:pt x="3899875" y="238997"/>
                    <a:pt x="4437966" y="238997"/>
                  </a:cubicBezTo>
                  <a:cubicBezTo>
                    <a:pt x="5126306" y="238997"/>
                    <a:pt x="5776579" y="253584"/>
                    <a:pt x="6465025" y="269008"/>
                  </a:cubicBezTo>
                  <a:cubicBezTo>
                    <a:pt x="8596038" y="316742"/>
                    <a:pt x="10799618" y="366152"/>
                    <a:pt x="14517322" y="113"/>
                  </a:cubicBezTo>
                  <a:cubicBezTo>
                    <a:pt x="14524239" y="-532"/>
                    <a:pt x="14530985" y="1595"/>
                    <a:pt x="14536312" y="6257"/>
                  </a:cubicBezTo>
                  <a:cubicBezTo>
                    <a:pt x="14548772" y="17084"/>
                    <a:pt x="14559514" y="26429"/>
                    <a:pt x="14583380" y="485701"/>
                  </a:cubicBezTo>
                  <a:cubicBezTo>
                    <a:pt x="14597988" y="766605"/>
                    <a:pt x="14614250" y="1153547"/>
                    <a:pt x="14633091" y="1601584"/>
                  </a:cubicBezTo>
                  <a:cubicBezTo>
                    <a:pt x="14653198" y="2079825"/>
                    <a:pt x="14675991" y="2621870"/>
                    <a:pt x="14702178" y="3162475"/>
                  </a:cubicBezTo>
                  <a:cubicBezTo>
                    <a:pt x="14749310" y="4135649"/>
                    <a:pt x="14831760" y="5101349"/>
                    <a:pt x="14886326" y="5740365"/>
                  </a:cubicBezTo>
                  <a:cubicBezTo>
                    <a:pt x="14905831" y="5968851"/>
                    <a:pt x="14921235" y="6149304"/>
                    <a:pt x="14929355" y="6264965"/>
                  </a:cubicBezTo>
                  <a:cubicBezTo>
                    <a:pt x="14953415" y="6607760"/>
                    <a:pt x="14943855" y="6966323"/>
                    <a:pt x="14934618" y="7313092"/>
                  </a:cubicBezTo>
                  <a:cubicBezTo>
                    <a:pt x="14928238" y="7552406"/>
                    <a:pt x="14921643" y="7799862"/>
                    <a:pt x="14925874" y="8043043"/>
                  </a:cubicBezTo>
                  <a:cubicBezTo>
                    <a:pt x="14931524" y="8366482"/>
                    <a:pt x="14953974" y="8699588"/>
                    <a:pt x="14975671" y="9021695"/>
                  </a:cubicBezTo>
                  <a:cubicBezTo>
                    <a:pt x="14993974" y="9293362"/>
                    <a:pt x="15012921" y="9574245"/>
                    <a:pt x="15020740" y="9839380"/>
                  </a:cubicBezTo>
                  <a:lnTo>
                    <a:pt x="15021386" y="9861465"/>
                  </a:lnTo>
                  <a:lnTo>
                    <a:pt x="14999388" y="9863591"/>
                  </a:lnTo>
                  <a:cubicBezTo>
                    <a:pt x="14663359" y="9896116"/>
                    <a:pt x="14200842" y="9885396"/>
                    <a:pt x="13615275" y="9871841"/>
                  </a:cubicBezTo>
                  <a:cubicBezTo>
                    <a:pt x="13285713" y="9864214"/>
                    <a:pt x="12912177" y="9855557"/>
                    <a:pt x="12504118" y="9853516"/>
                  </a:cubicBezTo>
                  <a:cubicBezTo>
                    <a:pt x="12169703" y="9851733"/>
                    <a:pt x="11804479" y="9865761"/>
                    <a:pt x="11417710" y="9880498"/>
                  </a:cubicBezTo>
                  <a:cubicBezTo>
                    <a:pt x="10981939" y="9897104"/>
                    <a:pt x="10531324" y="9914269"/>
                    <a:pt x="10037207" y="9914269"/>
                  </a:cubicBezTo>
                  <a:cubicBezTo>
                    <a:pt x="9314431" y="9914269"/>
                    <a:pt x="8622956" y="9906556"/>
                    <a:pt x="7954229" y="9899080"/>
                  </a:cubicBezTo>
                  <a:cubicBezTo>
                    <a:pt x="6969776" y="9888103"/>
                    <a:pt x="6039953" y="9877727"/>
                    <a:pt x="5204523" y="9895300"/>
                  </a:cubicBezTo>
                  <a:cubicBezTo>
                    <a:pt x="3540796" y="9930273"/>
                    <a:pt x="2215804" y="9997620"/>
                    <a:pt x="1339042" y="10042196"/>
                  </a:cubicBezTo>
                  <a:cubicBezTo>
                    <a:pt x="860994" y="10066493"/>
                    <a:pt x="515578" y="10084044"/>
                    <a:pt x="345416" y="10084044"/>
                  </a:cubicBezTo>
                  <a:close/>
                  <a:moveTo>
                    <a:pt x="80795" y="406689"/>
                  </a:moveTo>
                  <a:cubicBezTo>
                    <a:pt x="78411" y="451544"/>
                    <a:pt x="86402" y="521083"/>
                    <a:pt x="95446" y="599988"/>
                  </a:cubicBezTo>
                  <a:cubicBezTo>
                    <a:pt x="106982" y="700611"/>
                    <a:pt x="121354" y="825832"/>
                    <a:pt x="120001" y="950667"/>
                  </a:cubicBezTo>
                  <a:cubicBezTo>
                    <a:pt x="119034" y="1039131"/>
                    <a:pt x="100838" y="1131892"/>
                    <a:pt x="83223" y="1221603"/>
                  </a:cubicBezTo>
                  <a:cubicBezTo>
                    <a:pt x="65543" y="1311700"/>
                    <a:pt x="47261" y="1404848"/>
                    <a:pt x="47261" y="1491164"/>
                  </a:cubicBezTo>
                  <a:cubicBezTo>
                    <a:pt x="47261" y="2091877"/>
                    <a:pt x="94007" y="2889240"/>
                    <a:pt x="153191" y="3898741"/>
                  </a:cubicBezTo>
                  <a:cubicBezTo>
                    <a:pt x="249067" y="5534112"/>
                    <a:pt x="368295" y="7567960"/>
                    <a:pt x="369046" y="10036696"/>
                  </a:cubicBezTo>
                  <a:cubicBezTo>
                    <a:pt x="545374" y="10035214"/>
                    <a:pt x="880564" y="10018178"/>
                    <a:pt x="1336700" y="9994999"/>
                  </a:cubicBezTo>
                  <a:cubicBezTo>
                    <a:pt x="2213741" y="9950423"/>
                    <a:pt x="3539163" y="9883055"/>
                    <a:pt x="5203600" y="9848038"/>
                  </a:cubicBezTo>
                  <a:cubicBezTo>
                    <a:pt x="6039760" y="9830466"/>
                    <a:pt x="6969991" y="9840842"/>
                    <a:pt x="7954809" y="9851841"/>
                  </a:cubicBezTo>
                  <a:cubicBezTo>
                    <a:pt x="8623407" y="9859295"/>
                    <a:pt x="9314775" y="9867007"/>
                    <a:pt x="10037272" y="9867007"/>
                  </a:cubicBezTo>
                  <a:cubicBezTo>
                    <a:pt x="10530465" y="9867007"/>
                    <a:pt x="10980629" y="9849864"/>
                    <a:pt x="11415971" y="9833279"/>
                  </a:cubicBezTo>
                  <a:cubicBezTo>
                    <a:pt x="11803255" y="9818521"/>
                    <a:pt x="12169101" y="9804557"/>
                    <a:pt x="12504420" y="9806276"/>
                  </a:cubicBezTo>
                  <a:cubicBezTo>
                    <a:pt x="12912929" y="9808317"/>
                    <a:pt x="13286681" y="9816974"/>
                    <a:pt x="13616435" y="9824601"/>
                  </a:cubicBezTo>
                  <a:cubicBezTo>
                    <a:pt x="14187653" y="9837812"/>
                    <a:pt x="14641490" y="9848317"/>
                    <a:pt x="14972899" y="9818607"/>
                  </a:cubicBezTo>
                  <a:cubicBezTo>
                    <a:pt x="14964779" y="9561570"/>
                    <a:pt x="14947184" y="9300645"/>
                    <a:pt x="14928602" y="9024875"/>
                  </a:cubicBezTo>
                  <a:cubicBezTo>
                    <a:pt x="14906841" y="8702166"/>
                    <a:pt x="14884349" y="8368480"/>
                    <a:pt x="14878699" y="8043859"/>
                  </a:cubicBezTo>
                  <a:cubicBezTo>
                    <a:pt x="14874445" y="7799668"/>
                    <a:pt x="14881041" y="7551654"/>
                    <a:pt x="14887442" y="7311825"/>
                  </a:cubicBezTo>
                  <a:cubicBezTo>
                    <a:pt x="14896658" y="6966194"/>
                    <a:pt x="14906175" y="6608791"/>
                    <a:pt x="14882286" y="6268252"/>
                  </a:cubicBezTo>
                  <a:cubicBezTo>
                    <a:pt x="14874188" y="6152956"/>
                    <a:pt x="14858807" y="5972654"/>
                    <a:pt x="14839300" y="5744360"/>
                  </a:cubicBezTo>
                  <a:cubicBezTo>
                    <a:pt x="14784713" y="5105001"/>
                    <a:pt x="14702199" y="4138786"/>
                    <a:pt x="14655045" y="3164752"/>
                  </a:cubicBezTo>
                  <a:cubicBezTo>
                    <a:pt x="14628858" y="2623996"/>
                    <a:pt x="14606066" y="2081866"/>
                    <a:pt x="14585937" y="1603560"/>
                  </a:cubicBezTo>
                  <a:cubicBezTo>
                    <a:pt x="14553434" y="830730"/>
                    <a:pt x="14525163" y="158030"/>
                    <a:pt x="14504260" y="48856"/>
                  </a:cubicBezTo>
                  <a:cubicBezTo>
                    <a:pt x="10794398" y="413327"/>
                    <a:pt x="8593009" y="363982"/>
                    <a:pt x="6463973" y="316270"/>
                  </a:cubicBezTo>
                  <a:cubicBezTo>
                    <a:pt x="5775805" y="300845"/>
                    <a:pt x="5125791" y="286280"/>
                    <a:pt x="4437988" y="286280"/>
                  </a:cubicBezTo>
                  <a:cubicBezTo>
                    <a:pt x="3901271" y="286280"/>
                    <a:pt x="3432117" y="313692"/>
                    <a:pt x="3018172" y="337902"/>
                  </a:cubicBezTo>
                  <a:cubicBezTo>
                    <a:pt x="2745947" y="353799"/>
                    <a:pt x="2488845" y="368837"/>
                    <a:pt x="2260659" y="372618"/>
                  </a:cubicBezTo>
                  <a:cubicBezTo>
                    <a:pt x="1463790" y="385787"/>
                    <a:pt x="957987" y="392296"/>
                    <a:pt x="623291" y="396635"/>
                  </a:cubicBezTo>
                  <a:cubicBezTo>
                    <a:pt x="290142" y="400910"/>
                    <a:pt x="142686" y="402822"/>
                    <a:pt x="80795" y="406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18" name="Google Shape;218;p7"/>
          <p:cNvSpPr txBox="1">
            <a:spLocks noGrp="1"/>
          </p:cNvSpPr>
          <p:nvPr>
            <p:ph type="body" idx="1"/>
          </p:nvPr>
        </p:nvSpPr>
        <p:spPr>
          <a:xfrm>
            <a:off x="5901650" y="2286075"/>
            <a:ext cx="1902600" cy="24639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a:endParaRPr/>
          </a:p>
        </p:txBody>
      </p:sp>
      <p:sp>
        <p:nvSpPr>
          <p:cNvPr id="219" name="Google Shape;219;p7"/>
          <p:cNvSpPr txBox="1">
            <a:spLocks noGrp="1"/>
          </p:cNvSpPr>
          <p:nvPr>
            <p:ph type="body" idx="2"/>
          </p:nvPr>
        </p:nvSpPr>
        <p:spPr>
          <a:xfrm>
            <a:off x="3601975" y="2286075"/>
            <a:ext cx="2081100" cy="24639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a:endParaRPr/>
          </a:p>
        </p:txBody>
      </p:sp>
      <p:sp>
        <p:nvSpPr>
          <p:cNvPr id="220" name="Google Shape;220;p7"/>
          <p:cNvSpPr txBox="1">
            <a:spLocks noGrp="1"/>
          </p:cNvSpPr>
          <p:nvPr>
            <p:ph type="body" idx="3"/>
          </p:nvPr>
        </p:nvSpPr>
        <p:spPr>
          <a:xfrm>
            <a:off x="1292050" y="2286075"/>
            <a:ext cx="2081100" cy="21420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a:endParaRPr/>
          </a:p>
        </p:txBody>
      </p:sp>
      <p:sp>
        <p:nvSpPr>
          <p:cNvPr id="221" name="Google Shape;221;p7"/>
          <p:cNvSpPr txBox="1">
            <a:spLocks noGrp="1"/>
          </p:cNvSpPr>
          <p:nvPr>
            <p:ph type="title"/>
          </p:nvPr>
        </p:nvSpPr>
        <p:spPr>
          <a:xfrm>
            <a:off x="1266300" y="661000"/>
            <a:ext cx="6611700" cy="3963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3500"/>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222" name="Google Shape;222;p7"/>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234"/>
        <p:cNvGrpSpPr/>
        <p:nvPr/>
      </p:nvGrpSpPr>
      <p:grpSpPr>
        <a:xfrm>
          <a:off x="0" y="0"/>
          <a:ext cx="0" cy="0"/>
          <a:chOff x="0" y="0"/>
          <a:chExt cx="0" cy="0"/>
        </a:xfrm>
      </p:grpSpPr>
      <p:sp>
        <p:nvSpPr>
          <p:cNvPr id="235" name="Google Shape;235;p9"/>
          <p:cNvSpPr txBox="1">
            <a:spLocks noGrp="1"/>
          </p:cNvSpPr>
          <p:nvPr>
            <p:ph type="body" idx="1"/>
          </p:nvPr>
        </p:nvSpPr>
        <p:spPr>
          <a:xfrm>
            <a:off x="855300" y="4406300"/>
            <a:ext cx="7433400" cy="519600"/>
          </a:xfrm>
          <a:prstGeom prst="rect">
            <a:avLst/>
          </a:prstGeom>
        </p:spPr>
        <p:txBody>
          <a:bodyPr spcFirstLastPara="1" wrap="square" lIns="0" tIns="0" rIns="0" bIns="0" anchor="t" anchorCtr="0">
            <a:noAutofit/>
          </a:bodyPr>
          <a:lstStyle>
            <a:lvl1pPr marL="457200" lvl="0" indent="-228600" algn="ctr" rtl="0">
              <a:spcBef>
                <a:spcPts val="0"/>
              </a:spcBef>
              <a:spcAft>
                <a:spcPts val="800"/>
              </a:spcAft>
              <a:buSzPts val="1800"/>
              <a:buNone/>
              <a:defRPr sz="1800"/>
            </a:lvl1pPr>
          </a:lstStyle>
          <a:p>
            <a:endParaRPr/>
          </a:p>
        </p:txBody>
      </p:sp>
      <p:sp>
        <p:nvSpPr>
          <p:cNvPr id="236" name="Google Shape;236;p9"/>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6"/>
        <p:cNvGrpSpPr/>
        <p:nvPr/>
      </p:nvGrpSpPr>
      <p:grpSpPr>
        <a:xfrm>
          <a:off x="0" y="0"/>
          <a:ext cx="0" cy="0"/>
          <a:chOff x="0" y="0"/>
          <a:chExt cx="0" cy="0"/>
        </a:xfrm>
      </p:grpSpPr>
      <p:grpSp>
        <p:nvGrpSpPr>
          <p:cNvPr id="547" name="Google Shape;547;p8"/>
          <p:cNvGrpSpPr/>
          <p:nvPr/>
        </p:nvGrpSpPr>
        <p:grpSpPr>
          <a:xfrm>
            <a:off x="104275" y="50550"/>
            <a:ext cx="10266591" cy="5287714"/>
            <a:chOff x="104275" y="50550"/>
            <a:chExt cx="10266591" cy="5287714"/>
          </a:xfrm>
        </p:grpSpPr>
        <p:sp>
          <p:nvSpPr>
            <p:cNvPr id="548" name="Google Shape;548;p8"/>
            <p:cNvSpPr/>
            <p:nvPr/>
          </p:nvSpPr>
          <p:spPr>
            <a:xfrm>
              <a:off x="2444298" y="3856703"/>
              <a:ext cx="2558390" cy="1098526"/>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49" name="Google Shape;549;p8"/>
            <p:cNvSpPr/>
            <p:nvPr/>
          </p:nvSpPr>
          <p:spPr>
            <a:xfrm>
              <a:off x="5295333" y="4495140"/>
              <a:ext cx="1449771" cy="493781"/>
            </a:xfrm>
            <a:custGeom>
              <a:avLst/>
              <a:gdLst/>
              <a:ahLst/>
              <a:cxnLst/>
              <a:rect l="l" t="t" r="r" b="b"/>
              <a:pathLst>
                <a:path w="2870834" h="977784" extrusionOk="0">
                  <a:moveTo>
                    <a:pt x="2870835" y="977785"/>
                  </a:moveTo>
                  <a:cubicBezTo>
                    <a:pt x="2845943" y="605751"/>
                    <a:pt x="2524252" y="324312"/>
                    <a:pt x="2152206" y="349172"/>
                  </a:cubicBezTo>
                  <a:cubicBezTo>
                    <a:pt x="2121916" y="351192"/>
                    <a:pt x="2091817" y="355256"/>
                    <a:pt x="2062099" y="361326"/>
                  </a:cubicBezTo>
                  <a:cubicBezTo>
                    <a:pt x="1974025" y="87578"/>
                    <a:pt x="1680655" y="-62923"/>
                    <a:pt x="1406906" y="25176"/>
                  </a:cubicBezTo>
                  <a:cubicBezTo>
                    <a:pt x="1329372" y="50126"/>
                    <a:pt x="1258760" y="92925"/>
                    <a:pt x="1200785" y="150125"/>
                  </a:cubicBezTo>
                  <a:cubicBezTo>
                    <a:pt x="925068" y="68357"/>
                    <a:pt x="635318" y="225570"/>
                    <a:pt x="553530" y="501274"/>
                  </a:cubicBezTo>
                  <a:cubicBezTo>
                    <a:pt x="543623" y="534656"/>
                    <a:pt x="537084" y="568952"/>
                    <a:pt x="534035" y="603643"/>
                  </a:cubicBezTo>
                  <a:cubicBezTo>
                    <a:pt x="325882" y="529640"/>
                    <a:pt x="97092" y="638409"/>
                    <a:pt x="23114" y="846587"/>
                  </a:cubicBezTo>
                  <a:cubicBezTo>
                    <a:pt x="8128" y="888726"/>
                    <a:pt x="318" y="933068"/>
                    <a:pt x="0" y="97778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0" name="Google Shape;550;p8"/>
            <p:cNvSpPr/>
            <p:nvPr/>
          </p:nvSpPr>
          <p:spPr>
            <a:xfrm>
              <a:off x="4159304" y="3962484"/>
              <a:ext cx="1535294" cy="703291"/>
            </a:xfrm>
            <a:custGeom>
              <a:avLst/>
              <a:gdLst/>
              <a:ahLst/>
              <a:cxnLst/>
              <a:rect l="l" t="t" r="r" b="b"/>
              <a:pathLst>
                <a:path w="2580326" h="1182002" extrusionOk="0">
                  <a:moveTo>
                    <a:pt x="2518156" y="1182003"/>
                  </a:moveTo>
                  <a:cubicBezTo>
                    <a:pt x="2695257" y="740671"/>
                    <a:pt x="2481072" y="239313"/>
                    <a:pt x="2039747" y="62186"/>
                  </a:cubicBezTo>
                  <a:cubicBezTo>
                    <a:pt x="1598422" y="-114941"/>
                    <a:pt x="1097089" y="99239"/>
                    <a:pt x="919925" y="540570"/>
                  </a:cubicBezTo>
                  <a:cubicBezTo>
                    <a:pt x="906018" y="575279"/>
                    <a:pt x="894397" y="610858"/>
                    <a:pt x="885063" y="647079"/>
                  </a:cubicBezTo>
                  <a:cubicBezTo>
                    <a:pt x="557213" y="511557"/>
                    <a:pt x="181546" y="667475"/>
                    <a:pt x="46038" y="995338"/>
                  </a:cubicBezTo>
                  <a:cubicBezTo>
                    <a:pt x="21399" y="1054901"/>
                    <a:pt x="5905" y="1117823"/>
                    <a:pt x="0" y="1182003"/>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1" name="Google Shape;551;p8"/>
            <p:cNvSpPr/>
            <p:nvPr/>
          </p:nvSpPr>
          <p:spPr>
            <a:xfrm>
              <a:off x="4832518" y="3687079"/>
              <a:ext cx="3420308" cy="1468618"/>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2" name="Google Shape;552;p8"/>
            <p:cNvSpPr/>
            <p:nvPr/>
          </p:nvSpPr>
          <p:spPr>
            <a:xfrm>
              <a:off x="2867782" y="4501768"/>
              <a:ext cx="1717868" cy="654661"/>
            </a:xfrm>
            <a:custGeom>
              <a:avLst/>
              <a:gdLst/>
              <a:ahLst/>
              <a:cxnLst/>
              <a:rect l="l" t="t" r="r" b="b"/>
              <a:pathLst>
                <a:path w="3674584" h="1400344" extrusionOk="0">
                  <a:moveTo>
                    <a:pt x="3674585" y="1400345"/>
                  </a:moveTo>
                  <a:cubicBezTo>
                    <a:pt x="3663789" y="1096548"/>
                    <a:pt x="3408773" y="859033"/>
                    <a:pt x="3104926" y="869834"/>
                  </a:cubicBezTo>
                  <a:cubicBezTo>
                    <a:pt x="3067460" y="871168"/>
                    <a:pt x="3030250" y="876324"/>
                    <a:pt x="2993801" y="885233"/>
                  </a:cubicBezTo>
                  <a:cubicBezTo>
                    <a:pt x="2942556" y="347585"/>
                    <a:pt x="2465220" y="-46744"/>
                    <a:pt x="1927572" y="4475"/>
                  </a:cubicBezTo>
                  <a:cubicBezTo>
                    <a:pt x="1581262" y="37463"/>
                    <a:pt x="1278551" y="251947"/>
                    <a:pt x="1132616" y="567733"/>
                  </a:cubicBezTo>
                  <a:cubicBezTo>
                    <a:pt x="771282" y="359332"/>
                    <a:pt x="309421" y="483310"/>
                    <a:pt x="101020" y="844637"/>
                  </a:cubicBezTo>
                  <a:cubicBezTo>
                    <a:pt x="4055" y="1012760"/>
                    <a:pt x="-24469" y="1211756"/>
                    <a:pt x="21366" y="140034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3" name="Google Shape;553;p8"/>
            <p:cNvSpPr/>
            <p:nvPr/>
          </p:nvSpPr>
          <p:spPr>
            <a:xfrm flipH="1">
              <a:off x="2057325" y="4709438"/>
              <a:ext cx="941819" cy="431431"/>
            </a:xfrm>
            <a:custGeom>
              <a:avLst/>
              <a:gdLst/>
              <a:ahLst/>
              <a:cxnLst/>
              <a:rect l="l" t="t" r="r" b="b"/>
              <a:pathLst>
                <a:path w="2580326" h="1182002" extrusionOk="0">
                  <a:moveTo>
                    <a:pt x="2518156" y="1182003"/>
                  </a:moveTo>
                  <a:cubicBezTo>
                    <a:pt x="2695257" y="740671"/>
                    <a:pt x="2481072" y="239313"/>
                    <a:pt x="2039747" y="62186"/>
                  </a:cubicBezTo>
                  <a:cubicBezTo>
                    <a:pt x="1598422" y="-114941"/>
                    <a:pt x="1097089" y="99239"/>
                    <a:pt x="919925" y="540570"/>
                  </a:cubicBezTo>
                  <a:cubicBezTo>
                    <a:pt x="906018" y="575279"/>
                    <a:pt x="894397" y="610858"/>
                    <a:pt x="885063" y="647079"/>
                  </a:cubicBezTo>
                  <a:cubicBezTo>
                    <a:pt x="557213" y="511557"/>
                    <a:pt x="181546" y="667475"/>
                    <a:pt x="46038" y="995338"/>
                  </a:cubicBezTo>
                  <a:cubicBezTo>
                    <a:pt x="21399" y="1054901"/>
                    <a:pt x="5905" y="1117823"/>
                    <a:pt x="0" y="1182003"/>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4" name="Google Shape;554;p8"/>
            <p:cNvSpPr/>
            <p:nvPr/>
          </p:nvSpPr>
          <p:spPr>
            <a:xfrm>
              <a:off x="6498024" y="3944922"/>
              <a:ext cx="3656211" cy="1393342"/>
            </a:xfrm>
            <a:custGeom>
              <a:avLst/>
              <a:gdLst/>
              <a:ahLst/>
              <a:cxnLst/>
              <a:rect l="l" t="t" r="r" b="b"/>
              <a:pathLst>
                <a:path w="3674584" h="1400344" extrusionOk="0">
                  <a:moveTo>
                    <a:pt x="3674585" y="1400345"/>
                  </a:moveTo>
                  <a:cubicBezTo>
                    <a:pt x="3663789" y="1096548"/>
                    <a:pt x="3408773" y="859033"/>
                    <a:pt x="3104926" y="869834"/>
                  </a:cubicBezTo>
                  <a:cubicBezTo>
                    <a:pt x="3067460" y="871168"/>
                    <a:pt x="3030250" y="876324"/>
                    <a:pt x="2993801" y="885233"/>
                  </a:cubicBezTo>
                  <a:cubicBezTo>
                    <a:pt x="2942556" y="347585"/>
                    <a:pt x="2465220" y="-46744"/>
                    <a:pt x="1927572" y="4475"/>
                  </a:cubicBezTo>
                  <a:cubicBezTo>
                    <a:pt x="1581262" y="37463"/>
                    <a:pt x="1278551" y="251947"/>
                    <a:pt x="1132616" y="567733"/>
                  </a:cubicBezTo>
                  <a:cubicBezTo>
                    <a:pt x="771282" y="359332"/>
                    <a:pt x="309421" y="483310"/>
                    <a:pt x="101020" y="844637"/>
                  </a:cubicBezTo>
                  <a:cubicBezTo>
                    <a:pt x="4055" y="1012760"/>
                    <a:pt x="-24469" y="1211756"/>
                    <a:pt x="21366" y="140034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5" name="Google Shape;555;p8"/>
            <p:cNvSpPr/>
            <p:nvPr/>
          </p:nvSpPr>
          <p:spPr>
            <a:xfrm flipH="1">
              <a:off x="6348583" y="2926377"/>
              <a:ext cx="4022282" cy="1727094"/>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556" name="Google Shape;556;p8"/>
            <p:cNvGrpSpPr/>
            <p:nvPr/>
          </p:nvGrpSpPr>
          <p:grpSpPr>
            <a:xfrm>
              <a:off x="7817748" y="1079748"/>
              <a:ext cx="408036" cy="4063663"/>
              <a:chOff x="967895" y="415018"/>
              <a:chExt cx="628714" cy="6262387"/>
            </a:xfrm>
          </p:grpSpPr>
          <p:sp>
            <p:nvSpPr>
              <p:cNvPr id="557" name="Google Shape;557;p8"/>
              <p:cNvSpPr/>
              <p:nvPr/>
            </p:nvSpPr>
            <p:spPr>
              <a:xfrm>
                <a:off x="1207111" y="963605"/>
                <a:ext cx="150300" cy="57138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8" name="Google Shape;558;p8"/>
              <p:cNvGrpSpPr/>
              <p:nvPr/>
            </p:nvGrpSpPr>
            <p:grpSpPr>
              <a:xfrm>
                <a:off x="967895" y="415018"/>
                <a:ext cx="628714" cy="801374"/>
                <a:chOff x="1774126" y="766200"/>
                <a:chExt cx="1582467" cy="2017050"/>
              </a:xfrm>
            </p:grpSpPr>
            <p:sp>
              <p:nvSpPr>
                <p:cNvPr id="559" name="Google Shape;559;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0" name="Google Shape;560;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1" name="Google Shape;561;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2" name="Google Shape;562;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3" name="Google Shape;563;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4" name="Google Shape;564;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5" name="Google Shape;565;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6" name="Google Shape;566;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67" name="Google Shape;567;p8"/>
            <p:cNvGrpSpPr/>
            <p:nvPr/>
          </p:nvGrpSpPr>
          <p:grpSpPr>
            <a:xfrm>
              <a:off x="7200036" y="3718572"/>
              <a:ext cx="284493" cy="1424795"/>
              <a:chOff x="967895" y="415018"/>
              <a:chExt cx="628714" cy="3148718"/>
            </a:xfrm>
          </p:grpSpPr>
          <p:sp>
            <p:nvSpPr>
              <p:cNvPr id="568" name="Google Shape;568;p8"/>
              <p:cNvSpPr/>
              <p:nvPr/>
            </p:nvSpPr>
            <p:spPr>
              <a:xfrm>
                <a:off x="1207096" y="963636"/>
                <a:ext cx="150300" cy="26001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69" name="Google Shape;569;p8"/>
              <p:cNvGrpSpPr/>
              <p:nvPr/>
            </p:nvGrpSpPr>
            <p:grpSpPr>
              <a:xfrm>
                <a:off x="967895" y="415018"/>
                <a:ext cx="628714" cy="801374"/>
                <a:chOff x="1774126" y="766200"/>
                <a:chExt cx="1582467" cy="2017050"/>
              </a:xfrm>
            </p:grpSpPr>
            <p:sp>
              <p:nvSpPr>
                <p:cNvPr id="570" name="Google Shape;570;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1" name="Google Shape;571;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2" name="Google Shape;572;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3" name="Google Shape;573;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4" name="Google Shape;574;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5" name="Google Shape;575;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6" name="Google Shape;576;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7" name="Google Shape;577;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78" name="Google Shape;578;p8"/>
            <p:cNvGrpSpPr/>
            <p:nvPr/>
          </p:nvGrpSpPr>
          <p:grpSpPr>
            <a:xfrm>
              <a:off x="8299552" y="3133869"/>
              <a:ext cx="333219" cy="2017814"/>
              <a:chOff x="967895" y="415018"/>
              <a:chExt cx="628714" cy="3807196"/>
            </a:xfrm>
          </p:grpSpPr>
          <p:sp>
            <p:nvSpPr>
              <p:cNvPr id="579" name="Google Shape;579;p8"/>
              <p:cNvSpPr/>
              <p:nvPr/>
            </p:nvSpPr>
            <p:spPr>
              <a:xfrm>
                <a:off x="1207136" y="963615"/>
                <a:ext cx="150300" cy="32586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80" name="Google Shape;580;p8"/>
              <p:cNvGrpSpPr/>
              <p:nvPr/>
            </p:nvGrpSpPr>
            <p:grpSpPr>
              <a:xfrm>
                <a:off x="967895" y="415018"/>
                <a:ext cx="628714" cy="801374"/>
                <a:chOff x="1774126" y="766200"/>
                <a:chExt cx="1582467" cy="2017050"/>
              </a:xfrm>
            </p:grpSpPr>
            <p:sp>
              <p:nvSpPr>
                <p:cNvPr id="581" name="Google Shape;581;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2" name="Google Shape;582;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3" name="Google Shape;583;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4" name="Google Shape;584;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5" name="Google Shape;585;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6" name="Google Shape;586;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7" name="Google Shape;587;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8" name="Google Shape;588;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89" name="Google Shape;589;p8"/>
            <p:cNvGrpSpPr/>
            <p:nvPr/>
          </p:nvGrpSpPr>
          <p:grpSpPr>
            <a:xfrm>
              <a:off x="104275" y="50550"/>
              <a:ext cx="8948150" cy="772675"/>
              <a:chOff x="104275" y="50550"/>
              <a:chExt cx="8948150" cy="772675"/>
            </a:xfrm>
          </p:grpSpPr>
          <p:sp>
            <p:nvSpPr>
              <p:cNvPr id="590" name="Google Shape;590;p8"/>
              <p:cNvSpPr/>
              <p:nvPr/>
            </p:nvSpPr>
            <p:spPr>
              <a:xfrm>
                <a:off x="8694850"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1" name="Google Shape;591;p8"/>
              <p:cNvSpPr/>
              <p:nvPr/>
            </p:nvSpPr>
            <p:spPr>
              <a:xfrm>
                <a:off x="5156375" y="146713"/>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2" name="Google Shape;592;p8"/>
              <p:cNvSpPr/>
              <p:nvPr/>
            </p:nvSpPr>
            <p:spPr>
              <a:xfrm>
                <a:off x="7219963" y="349471"/>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3" name="Google Shape;593;p8"/>
              <p:cNvSpPr/>
              <p:nvPr/>
            </p:nvSpPr>
            <p:spPr>
              <a:xfrm>
                <a:off x="7252363" y="114324"/>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4" name="Google Shape;594;p8"/>
              <p:cNvSpPr/>
              <p:nvPr/>
            </p:nvSpPr>
            <p:spPr>
              <a:xfrm>
                <a:off x="7998675" y="226350"/>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5" name="Google Shape;595;p8"/>
              <p:cNvSpPr/>
              <p:nvPr/>
            </p:nvSpPr>
            <p:spPr>
              <a:xfrm>
                <a:off x="6352675"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6" name="Google Shape;596;p8"/>
              <p:cNvSpPr/>
              <p:nvPr/>
            </p:nvSpPr>
            <p:spPr>
              <a:xfrm>
                <a:off x="3736700"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7" name="Google Shape;597;p8"/>
              <p:cNvSpPr/>
              <p:nvPr/>
            </p:nvSpPr>
            <p:spPr>
              <a:xfrm>
                <a:off x="2805625"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8" name="Google Shape;598;p8"/>
              <p:cNvSpPr/>
              <p:nvPr/>
            </p:nvSpPr>
            <p:spPr>
              <a:xfrm>
                <a:off x="1913750"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9" name="Google Shape;599;p8"/>
              <p:cNvSpPr/>
              <p:nvPr/>
            </p:nvSpPr>
            <p:spPr>
              <a:xfrm>
                <a:off x="3266675" y="1143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0" name="Google Shape;600;p8"/>
              <p:cNvSpPr/>
              <p:nvPr/>
            </p:nvSpPr>
            <p:spPr>
              <a:xfrm>
                <a:off x="262050"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1" name="Google Shape;601;p8"/>
              <p:cNvSpPr/>
              <p:nvPr/>
            </p:nvSpPr>
            <p:spPr>
              <a:xfrm>
                <a:off x="1279125" y="2208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2" name="Google Shape;602;p8"/>
              <p:cNvSpPr/>
              <p:nvPr/>
            </p:nvSpPr>
            <p:spPr>
              <a:xfrm>
                <a:off x="1055175" y="472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3" name="Google Shape;603;p8"/>
              <p:cNvSpPr/>
              <p:nvPr/>
            </p:nvSpPr>
            <p:spPr>
              <a:xfrm>
                <a:off x="872350" y="35235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8"/>
              <p:cNvSpPr/>
              <p:nvPr/>
            </p:nvSpPr>
            <p:spPr>
              <a:xfrm>
                <a:off x="7014788" y="26090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8"/>
              <p:cNvSpPr/>
              <p:nvPr/>
            </p:nvSpPr>
            <p:spPr>
              <a:xfrm>
                <a:off x="8777500" y="31995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8"/>
              <p:cNvSpPr/>
              <p:nvPr/>
            </p:nvSpPr>
            <p:spPr>
              <a:xfrm>
                <a:off x="4467225" y="19130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8"/>
              <p:cNvSpPr/>
              <p:nvPr/>
            </p:nvSpPr>
            <p:spPr>
              <a:xfrm>
                <a:off x="2601875" y="196828"/>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8"/>
              <p:cNvSpPr/>
              <p:nvPr/>
            </p:nvSpPr>
            <p:spPr>
              <a:xfrm>
                <a:off x="5288025" y="226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9" name="Google Shape;609;p8"/>
              <p:cNvSpPr/>
              <p:nvPr/>
            </p:nvSpPr>
            <p:spPr>
              <a:xfrm>
                <a:off x="5948425" y="3818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0" name="Google Shape;610;p8"/>
              <p:cNvSpPr/>
              <p:nvPr/>
            </p:nvSpPr>
            <p:spPr>
              <a:xfrm>
                <a:off x="9020025" y="4142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1" name="Google Shape;611;p8"/>
              <p:cNvSpPr/>
              <p:nvPr/>
            </p:nvSpPr>
            <p:spPr>
              <a:xfrm>
                <a:off x="1588200" y="505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2" name="Google Shape;612;p8"/>
              <p:cNvSpPr/>
              <p:nvPr/>
            </p:nvSpPr>
            <p:spPr>
              <a:xfrm>
                <a:off x="3636675" y="472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3" name="Google Shape;613;p8"/>
              <p:cNvSpPr/>
              <p:nvPr/>
            </p:nvSpPr>
            <p:spPr>
              <a:xfrm>
                <a:off x="104275" y="3494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4" name="Google Shape;614;p8"/>
              <p:cNvSpPr/>
              <p:nvPr/>
            </p:nvSpPr>
            <p:spPr>
              <a:xfrm>
                <a:off x="4558675" y="300700"/>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5" name="Google Shape;615;p8"/>
              <p:cNvSpPr/>
              <p:nvPr/>
            </p:nvSpPr>
            <p:spPr>
              <a:xfrm>
                <a:off x="6054325" y="2904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6" name="Google Shape;616;p8"/>
              <p:cNvSpPr/>
              <p:nvPr/>
            </p:nvSpPr>
            <p:spPr>
              <a:xfrm>
                <a:off x="8181475" y="2904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7" name="Google Shape;617;p8"/>
              <p:cNvSpPr/>
              <p:nvPr/>
            </p:nvSpPr>
            <p:spPr>
              <a:xfrm>
                <a:off x="6024800" y="442828"/>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8"/>
              <p:cNvSpPr/>
              <p:nvPr/>
            </p:nvSpPr>
            <p:spPr>
              <a:xfrm>
                <a:off x="2292625" y="631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9" name="Google Shape;619;p8"/>
              <p:cNvSpPr/>
              <p:nvPr/>
            </p:nvSpPr>
            <p:spPr>
              <a:xfrm>
                <a:off x="5464400" y="719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20" name="Google Shape;620;p8"/>
              <p:cNvSpPr/>
              <p:nvPr/>
            </p:nvSpPr>
            <p:spPr>
              <a:xfrm>
                <a:off x="294450" y="719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21" name="Google Shape;621;p8"/>
              <p:cNvSpPr/>
              <p:nvPr/>
            </p:nvSpPr>
            <p:spPr>
              <a:xfrm>
                <a:off x="7822650" y="6319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22" name="Google Shape;622;p8"/>
              <p:cNvSpPr/>
              <p:nvPr/>
            </p:nvSpPr>
            <p:spPr>
              <a:xfrm>
                <a:off x="8583225" y="7908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grpSp>
      </p:grpSp>
      <p:sp>
        <p:nvSpPr>
          <p:cNvPr id="623" name="Google Shape;623;p8"/>
          <p:cNvSpPr txBox="1">
            <a:spLocks noGrp="1"/>
          </p:cNvSpPr>
          <p:nvPr>
            <p:ph type="title"/>
          </p:nvPr>
        </p:nvSpPr>
        <p:spPr>
          <a:xfrm>
            <a:off x="855300" y="836000"/>
            <a:ext cx="6240900" cy="396300"/>
          </a:xfrm>
          <a:prstGeom prst="rect">
            <a:avLst/>
          </a:prstGeom>
        </p:spPr>
        <p:txBody>
          <a:bodyPr spcFirstLastPara="1" wrap="square" lIns="0" tIns="0" rIns="0" bIns="0" anchor="b" anchorCtr="0">
            <a:noAutofit/>
          </a:bodyPr>
          <a:lstStyle>
            <a:lvl1pPr lvl="0" rtl="0">
              <a:spcBef>
                <a:spcPts val="0"/>
              </a:spcBef>
              <a:spcAft>
                <a:spcPts val="0"/>
              </a:spcAft>
              <a:buSzPts val="3200"/>
              <a:buNone/>
              <a:defRPr/>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624" name="Google Shape;624;p8"/>
          <p:cNvSpPr txBox="1">
            <a:spLocks noGrp="1"/>
          </p:cNvSpPr>
          <p:nvPr>
            <p:ph type="sldNum" idx="12"/>
          </p:nvPr>
        </p:nvSpPr>
        <p:spPr>
          <a:xfrm>
            <a:off x="4297650" y="45974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ct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914578952"/>
      </p:ext>
    </p:extLst>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693BC-AF92-CC9F-F0F6-A63CC50654C9}"/>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3A3BDB1-0840-E4E1-4729-CCBE8E5A41E1}"/>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5EEF13C-A5E4-7202-0DEA-560A31D02BE3}"/>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5" name="Footer Placeholder 4">
            <a:extLst>
              <a:ext uri="{FF2B5EF4-FFF2-40B4-BE49-F238E27FC236}">
                <a16:creationId xmlns:a16="http://schemas.microsoft.com/office/drawing/2014/main" id="{81803000-B2D4-7179-C3C1-38F2D19CE4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C4A112A-77C9-58D8-B37A-53F8E66B2708}"/>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710538883"/>
      </p:ext>
    </p:extLst>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835324-8267-132B-A11B-7AE46AF1B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558A2A9-9856-EA24-BEED-701C46A567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6FEF54-67A4-A36E-2C37-CC9C6FF82C01}"/>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5" name="Footer Placeholder 4">
            <a:extLst>
              <a:ext uri="{FF2B5EF4-FFF2-40B4-BE49-F238E27FC236}">
                <a16:creationId xmlns:a16="http://schemas.microsoft.com/office/drawing/2014/main" id="{4F1338B9-C07F-FEFB-49D0-23A92A3154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6B5C84-5290-50AB-44C7-5A2CF4DF84E0}"/>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62525591"/>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471E5-DF2E-0B05-9BB6-D9805214ABC0}"/>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CDD26D5-F523-2AD4-BE79-989A632471EA}"/>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F7F8548-A112-EEB6-C991-C2DFEE306884}"/>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5" name="Footer Placeholder 4">
            <a:extLst>
              <a:ext uri="{FF2B5EF4-FFF2-40B4-BE49-F238E27FC236}">
                <a16:creationId xmlns:a16="http://schemas.microsoft.com/office/drawing/2014/main" id="{15AEBFA2-728A-88B8-57B7-F612095588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FE61AE-AA2B-0E2E-87CB-EBE643C8AD18}"/>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4192813975"/>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69D69-7EE2-A2A9-3DFD-82A23F8D59A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F09708F-40F8-02D9-9E08-3081FA9A478C}"/>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BEDAC71-91D4-0CCA-B5C6-B860CE3A3218}"/>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9446B6C-E8EB-5F24-2EC4-5AE59D34863F}"/>
              </a:ext>
            </a:extLst>
          </p:cNvPr>
          <p:cNvSpPr>
            <a:spLocks noGrp="1"/>
          </p:cNvSpPr>
          <p:nvPr>
            <p:ph type="dt" sz="half" idx="10"/>
          </p:nvPr>
        </p:nvSpPr>
        <p:spPr/>
        <p:txBody>
          <a:bodyPr/>
          <a:lstStyle/>
          <a:p>
            <a:fld id="{3E7A662F-ADB8-46B8-818A-62BC133FFAB9}" type="datetimeFigureOut">
              <a:rPr lang="en-US" smtClean="0"/>
              <a:t>5/25/2024</a:t>
            </a:fld>
            <a:endParaRPr lang="en-US"/>
          </a:p>
        </p:txBody>
      </p:sp>
      <p:sp>
        <p:nvSpPr>
          <p:cNvPr id="6" name="Footer Placeholder 5">
            <a:extLst>
              <a:ext uri="{FF2B5EF4-FFF2-40B4-BE49-F238E27FC236}">
                <a16:creationId xmlns:a16="http://schemas.microsoft.com/office/drawing/2014/main" id="{B66288BF-083A-86BA-71B5-6534DC4E31D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D57735-B5D3-05FF-B5FE-375ABA1DDB4F}"/>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228945805"/>
      </p:ext>
    </p:extLst>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55300" y="836000"/>
            <a:ext cx="7433400" cy="396300"/>
          </a:xfrm>
          <a:prstGeom prst="rect">
            <a:avLst/>
          </a:prstGeom>
          <a:noFill/>
          <a:ln>
            <a:noFill/>
          </a:ln>
        </p:spPr>
        <p:txBody>
          <a:bodyPr spcFirstLastPara="1" wrap="square" lIns="0" tIns="0" rIns="0" bIns="0" anchor="b" anchorCtr="0">
            <a:noAutofit/>
          </a:bodyPr>
          <a:lstStyle>
            <a:lvl1pPr lvl="0" rtl="0">
              <a:lnSpc>
                <a:spcPct val="90000"/>
              </a:lnSpc>
              <a:spcBef>
                <a:spcPts val="0"/>
              </a:spcBef>
              <a:spcAft>
                <a:spcPts val="0"/>
              </a:spcAft>
              <a:buClr>
                <a:schemeClr val="dk1"/>
              </a:buClr>
              <a:buSzPts val="3200"/>
              <a:buFont typeface="Open Sans"/>
              <a:buNone/>
              <a:defRPr sz="3200" b="1">
                <a:solidFill>
                  <a:schemeClr val="dk1"/>
                </a:solidFill>
                <a:latin typeface="Open Sans"/>
                <a:ea typeface="Open Sans"/>
                <a:cs typeface="Open Sans"/>
                <a:sym typeface="Open Sans"/>
              </a:defRPr>
            </a:lvl1pPr>
            <a:lvl2pPr lvl="1" rtl="0">
              <a:lnSpc>
                <a:spcPct val="90000"/>
              </a:lnSpc>
              <a:spcBef>
                <a:spcPts val="0"/>
              </a:spcBef>
              <a:spcAft>
                <a:spcPts val="0"/>
              </a:spcAft>
              <a:buClr>
                <a:schemeClr val="dk1"/>
              </a:buClr>
              <a:buSzPts val="3200"/>
              <a:buNone/>
              <a:defRPr sz="3200" b="1">
                <a:solidFill>
                  <a:schemeClr val="dk1"/>
                </a:solidFill>
              </a:defRPr>
            </a:lvl2pPr>
            <a:lvl3pPr lvl="2" rtl="0">
              <a:lnSpc>
                <a:spcPct val="90000"/>
              </a:lnSpc>
              <a:spcBef>
                <a:spcPts val="0"/>
              </a:spcBef>
              <a:spcAft>
                <a:spcPts val="0"/>
              </a:spcAft>
              <a:buClr>
                <a:schemeClr val="dk1"/>
              </a:buClr>
              <a:buSzPts val="3200"/>
              <a:buNone/>
              <a:defRPr sz="3200" b="1">
                <a:solidFill>
                  <a:schemeClr val="dk1"/>
                </a:solidFill>
              </a:defRPr>
            </a:lvl3pPr>
            <a:lvl4pPr lvl="3" rtl="0">
              <a:lnSpc>
                <a:spcPct val="90000"/>
              </a:lnSpc>
              <a:spcBef>
                <a:spcPts val="0"/>
              </a:spcBef>
              <a:spcAft>
                <a:spcPts val="0"/>
              </a:spcAft>
              <a:buClr>
                <a:schemeClr val="dk1"/>
              </a:buClr>
              <a:buSzPts val="3200"/>
              <a:buNone/>
              <a:defRPr sz="3200" b="1">
                <a:solidFill>
                  <a:schemeClr val="dk1"/>
                </a:solidFill>
              </a:defRPr>
            </a:lvl4pPr>
            <a:lvl5pPr lvl="4" rtl="0">
              <a:lnSpc>
                <a:spcPct val="90000"/>
              </a:lnSpc>
              <a:spcBef>
                <a:spcPts val="0"/>
              </a:spcBef>
              <a:spcAft>
                <a:spcPts val="0"/>
              </a:spcAft>
              <a:buClr>
                <a:schemeClr val="dk1"/>
              </a:buClr>
              <a:buSzPts val="3200"/>
              <a:buNone/>
              <a:defRPr sz="3200" b="1">
                <a:solidFill>
                  <a:schemeClr val="dk1"/>
                </a:solidFill>
              </a:defRPr>
            </a:lvl5pPr>
            <a:lvl6pPr lvl="5" rtl="0">
              <a:lnSpc>
                <a:spcPct val="90000"/>
              </a:lnSpc>
              <a:spcBef>
                <a:spcPts val="0"/>
              </a:spcBef>
              <a:spcAft>
                <a:spcPts val="0"/>
              </a:spcAft>
              <a:buClr>
                <a:schemeClr val="dk1"/>
              </a:buClr>
              <a:buSzPts val="3200"/>
              <a:buNone/>
              <a:defRPr sz="3200" b="1">
                <a:solidFill>
                  <a:schemeClr val="dk1"/>
                </a:solidFill>
              </a:defRPr>
            </a:lvl6pPr>
            <a:lvl7pPr lvl="6" rtl="0">
              <a:lnSpc>
                <a:spcPct val="90000"/>
              </a:lnSpc>
              <a:spcBef>
                <a:spcPts val="0"/>
              </a:spcBef>
              <a:spcAft>
                <a:spcPts val="0"/>
              </a:spcAft>
              <a:buClr>
                <a:schemeClr val="dk1"/>
              </a:buClr>
              <a:buSzPts val="3200"/>
              <a:buNone/>
              <a:defRPr sz="3200" b="1">
                <a:solidFill>
                  <a:schemeClr val="dk1"/>
                </a:solidFill>
              </a:defRPr>
            </a:lvl7pPr>
            <a:lvl8pPr lvl="7" rtl="0">
              <a:lnSpc>
                <a:spcPct val="90000"/>
              </a:lnSpc>
              <a:spcBef>
                <a:spcPts val="0"/>
              </a:spcBef>
              <a:spcAft>
                <a:spcPts val="0"/>
              </a:spcAft>
              <a:buClr>
                <a:schemeClr val="dk1"/>
              </a:buClr>
              <a:buSzPts val="3200"/>
              <a:buNone/>
              <a:defRPr sz="3200" b="1">
                <a:solidFill>
                  <a:schemeClr val="dk1"/>
                </a:solidFill>
              </a:defRPr>
            </a:lvl8pPr>
            <a:lvl9pPr lvl="8" rtl="0">
              <a:lnSpc>
                <a:spcPct val="90000"/>
              </a:lnSpc>
              <a:spcBef>
                <a:spcPts val="0"/>
              </a:spcBef>
              <a:spcAft>
                <a:spcPts val="0"/>
              </a:spcAft>
              <a:buClr>
                <a:schemeClr val="dk1"/>
              </a:buClr>
              <a:buSzPts val="3200"/>
              <a:buNone/>
              <a:defRPr sz="3200" b="1">
                <a:solidFill>
                  <a:schemeClr val="dk1"/>
                </a:solidFill>
              </a:defRPr>
            </a:lvl9pPr>
          </a:lstStyle>
          <a:p>
            <a:endParaRPr/>
          </a:p>
        </p:txBody>
      </p:sp>
      <p:sp>
        <p:nvSpPr>
          <p:cNvPr id="7" name="Google Shape;7;p1"/>
          <p:cNvSpPr txBox="1">
            <a:spLocks noGrp="1"/>
          </p:cNvSpPr>
          <p:nvPr>
            <p:ph type="body" idx="1"/>
          </p:nvPr>
        </p:nvSpPr>
        <p:spPr>
          <a:xfrm>
            <a:off x="855300" y="1353947"/>
            <a:ext cx="7433400" cy="3033900"/>
          </a:xfrm>
          <a:prstGeom prst="rect">
            <a:avLst/>
          </a:prstGeom>
          <a:noFill/>
          <a:ln>
            <a:noFill/>
          </a:ln>
        </p:spPr>
        <p:txBody>
          <a:bodyPr spcFirstLastPara="1" wrap="square" lIns="0" tIns="0" rIns="0" bIns="0" anchor="t" anchorCtr="0">
            <a:noAutofit/>
          </a:bodyPr>
          <a:lstStyle>
            <a:lvl1pPr marL="457200" lvl="0" indent="-336550" rtl="0">
              <a:lnSpc>
                <a:spcPct val="115000"/>
              </a:lnSpc>
              <a:spcBef>
                <a:spcPts val="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1pPr>
            <a:lvl2pPr marL="914400" lvl="1"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2pPr>
            <a:lvl3pPr marL="1371600" lvl="2"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3pPr>
            <a:lvl4pPr marL="1828800" lvl="3"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4pPr>
            <a:lvl5pPr marL="2286000" lvl="4"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5pPr>
            <a:lvl6pPr marL="2743200" lvl="5"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6pPr>
            <a:lvl7pPr marL="3200400" lvl="6"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7pPr>
            <a:lvl8pPr marL="3657600" lvl="7"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8pPr>
            <a:lvl9pPr marL="4114800" lvl="8" indent="-336550" rtl="0">
              <a:lnSpc>
                <a:spcPct val="115000"/>
              </a:lnSpc>
              <a:spcBef>
                <a:spcPts val="800"/>
              </a:spcBef>
              <a:spcAft>
                <a:spcPts val="800"/>
              </a:spcAft>
              <a:buClr>
                <a:schemeClr val="dk1"/>
              </a:buClr>
              <a:buSzPts val="1700"/>
              <a:buFont typeface="Open Sans"/>
              <a:buChar char="■"/>
              <a:defRPr sz="1700">
                <a:solidFill>
                  <a:schemeClr val="dk1"/>
                </a:solidFill>
                <a:latin typeface="Open Sans"/>
                <a:ea typeface="Open Sans"/>
                <a:cs typeface="Open Sans"/>
                <a:sym typeface="Open Sans"/>
              </a:defRPr>
            </a:lvl9pPr>
          </a:lstStyle>
          <a:p>
            <a:endParaRPr/>
          </a:p>
        </p:txBody>
      </p:sp>
      <p:sp>
        <p:nvSpPr>
          <p:cNvPr id="8" name="Google Shape;8;p1"/>
          <p:cNvSpPr txBox="1">
            <a:spLocks noGrp="1"/>
          </p:cNvSpPr>
          <p:nvPr>
            <p:ph type="sldNum" idx="12"/>
          </p:nvPr>
        </p:nvSpPr>
        <p:spPr>
          <a:xfrm>
            <a:off x="8480584" y="4749851"/>
            <a:ext cx="548700" cy="393600"/>
          </a:xfrm>
          <a:prstGeom prst="rect">
            <a:avLst/>
          </a:prstGeom>
          <a:noFill/>
          <a:ln>
            <a:noFill/>
          </a:ln>
        </p:spPr>
        <p:txBody>
          <a:bodyPr spcFirstLastPara="1" wrap="square" lIns="0" tIns="0" rIns="0" bIns="0" anchor="ctr" anchorCtr="0">
            <a:noAutofit/>
          </a:bodyPr>
          <a:lstStyle>
            <a:lvl1pPr lvl="0" algn="r" rtl="0">
              <a:buNone/>
              <a:defRPr sz="1300">
                <a:solidFill>
                  <a:schemeClr val="dk1"/>
                </a:solidFill>
                <a:latin typeface="Open Sans"/>
                <a:ea typeface="Open Sans"/>
                <a:cs typeface="Open Sans"/>
                <a:sym typeface="Open Sans"/>
              </a:defRPr>
            </a:lvl1pPr>
            <a:lvl2pPr lvl="1" algn="r" rtl="0">
              <a:buNone/>
              <a:defRPr sz="1300">
                <a:solidFill>
                  <a:schemeClr val="dk1"/>
                </a:solidFill>
                <a:latin typeface="Open Sans"/>
                <a:ea typeface="Open Sans"/>
                <a:cs typeface="Open Sans"/>
                <a:sym typeface="Open Sans"/>
              </a:defRPr>
            </a:lvl2pPr>
            <a:lvl3pPr lvl="2" algn="r" rtl="0">
              <a:buNone/>
              <a:defRPr sz="1300">
                <a:solidFill>
                  <a:schemeClr val="dk1"/>
                </a:solidFill>
                <a:latin typeface="Open Sans"/>
                <a:ea typeface="Open Sans"/>
                <a:cs typeface="Open Sans"/>
                <a:sym typeface="Open Sans"/>
              </a:defRPr>
            </a:lvl3pPr>
            <a:lvl4pPr lvl="3" algn="r" rtl="0">
              <a:buNone/>
              <a:defRPr sz="1300">
                <a:solidFill>
                  <a:schemeClr val="dk1"/>
                </a:solidFill>
                <a:latin typeface="Open Sans"/>
                <a:ea typeface="Open Sans"/>
                <a:cs typeface="Open Sans"/>
                <a:sym typeface="Open Sans"/>
              </a:defRPr>
            </a:lvl4pPr>
            <a:lvl5pPr lvl="4" algn="r" rtl="0">
              <a:buNone/>
              <a:defRPr sz="1300">
                <a:solidFill>
                  <a:schemeClr val="dk1"/>
                </a:solidFill>
                <a:latin typeface="Open Sans"/>
                <a:ea typeface="Open Sans"/>
                <a:cs typeface="Open Sans"/>
                <a:sym typeface="Open Sans"/>
              </a:defRPr>
            </a:lvl5pPr>
            <a:lvl6pPr lvl="5" algn="r" rtl="0">
              <a:buNone/>
              <a:defRPr sz="1300">
                <a:solidFill>
                  <a:schemeClr val="dk1"/>
                </a:solidFill>
                <a:latin typeface="Open Sans"/>
                <a:ea typeface="Open Sans"/>
                <a:cs typeface="Open Sans"/>
                <a:sym typeface="Open Sans"/>
              </a:defRPr>
            </a:lvl6pPr>
            <a:lvl7pPr lvl="6" algn="r" rtl="0">
              <a:buNone/>
              <a:defRPr sz="1300">
                <a:solidFill>
                  <a:schemeClr val="dk1"/>
                </a:solidFill>
                <a:latin typeface="Open Sans"/>
                <a:ea typeface="Open Sans"/>
                <a:cs typeface="Open Sans"/>
                <a:sym typeface="Open Sans"/>
              </a:defRPr>
            </a:lvl7pPr>
            <a:lvl8pPr lvl="7" algn="r" rtl="0">
              <a:buNone/>
              <a:defRPr sz="1300">
                <a:solidFill>
                  <a:schemeClr val="dk1"/>
                </a:solidFill>
                <a:latin typeface="Open Sans"/>
                <a:ea typeface="Open Sans"/>
                <a:cs typeface="Open Sans"/>
                <a:sym typeface="Open Sans"/>
              </a:defRPr>
            </a:lvl8pPr>
            <a:lvl9pPr lvl="8" algn="r" rtl="0">
              <a:buNone/>
              <a:defRPr sz="1300">
                <a:solidFill>
                  <a:schemeClr val="dk1"/>
                </a:solidFill>
                <a:latin typeface="Open Sans"/>
                <a:ea typeface="Open Sans"/>
                <a:cs typeface="Open Sans"/>
                <a:sym typeface="Open Sans"/>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3" r:id="rId3"/>
    <p:sldLayoutId id="2147483655" r:id="rId4"/>
    <p:sldLayoutId id="2147483658" r:id="rId5"/>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AF27F12-8837-2B33-CED8-292B49EB4797}"/>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1C00B7A-46BB-67FC-329A-5ED05D94FE2B}"/>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963C1A-4EE7-BC6E-5365-7BAEC323EBD5}"/>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3E7A662F-ADB8-46B8-818A-62BC133FFAB9}" type="datetimeFigureOut">
              <a:rPr lang="en-US" smtClean="0"/>
              <a:t>5/25/2024</a:t>
            </a:fld>
            <a:endParaRPr lang="en-US"/>
          </a:p>
        </p:txBody>
      </p:sp>
      <p:sp>
        <p:nvSpPr>
          <p:cNvPr id="5" name="Footer Placeholder 4">
            <a:extLst>
              <a:ext uri="{FF2B5EF4-FFF2-40B4-BE49-F238E27FC236}">
                <a16:creationId xmlns:a16="http://schemas.microsoft.com/office/drawing/2014/main" id="{7C2F39F5-EBF4-CCB9-4C46-C73F1B5298D3}"/>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9373C51-22E2-A174-FD82-15FFD07744E6}"/>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9D488BAC-C627-4D4D-894C-97E6872A1480}" type="slidenum">
              <a:rPr lang="en-US" smtClean="0"/>
              <a:t>‹#›</a:t>
            </a:fld>
            <a:endParaRPr lang="en-US"/>
          </a:p>
        </p:txBody>
      </p:sp>
    </p:spTree>
    <p:extLst>
      <p:ext uri="{BB962C8B-B14F-4D97-AF65-F5344CB8AC3E}">
        <p14:creationId xmlns:p14="http://schemas.microsoft.com/office/powerpoint/2010/main" val="2340451345"/>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ransition>
    <p:fade thruBlk="1"/>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1E4C6329-858C-4EE3-AD42-8F69498F23E1}"/>
              </a:ext>
            </a:extLst>
          </p:cNvPr>
          <p:cNvSpPr txBox="1"/>
          <p:nvPr userDrawn="1"/>
        </p:nvSpPr>
        <p:spPr>
          <a:xfrm>
            <a:off x="0" y="-1203499"/>
            <a:ext cx="9144000" cy="369332"/>
          </a:xfrm>
          <a:prstGeom prst="rect">
            <a:avLst/>
          </a:prstGeom>
          <a:noFill/>
        </p:spPr>
        <p:txBody>
          <a:bodyPr vert="horz" rtlCol="0">
            <a:spAutoFit/>
          </a:bodyPr>
          <a:lstStyle/>
          <a:p>
            <a:pPr algn="ctr"/>
            <a:r>
              <a:rPr lang="en-US" sz="1800">
                <a:solidFill>
                  <a:srgbClr val="CFCFCF"/>
                </a:solidFill>
              </a:rPr>
              <a:t>www.9slide.vn</a:t>
            </a:r>
          </a:p>
        </p:txBody>
      </p:sp>
      <p:sp>
        <p:nvSpPr>
          <p:cNvPr id="2" name="标题占位符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842FE942-8C21-4115-8680-D88995117483}" type="datetimeFigureOut">
              <a:rPr lang="zh-CN" altLang="en-US" smtClean="0"/>
              <a:t>2024/5/25</a:t>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3208130421"/>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3.xml"/><Relationship Id="rId1" Type="http://schemas.openxmlformats.org/officeDocument/2006/relationships/themeOverride" Target="../theme/themeOverride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svg"/><Relationship Id="rId18" Type="http://schemas.openxmlformats.org/officeDocument/2006/relationships/image" Target="../media/image42.wmf"/><Relationship Id="rId3" Type="http://schemas.openxmlformats.org/officeDocument/2006/relationships/audio" Target="../media/media1.mp3"/><Relationship Id="rId21" Type="http://schemas.openxmlformats.org/officeDocument/2006/relationships/oleObject" Target="../embeddings/oleObject13.bin"/><Relationship Id="rId7" Type="http://schemas.openxmlformats.org/officeDocument/2006/relationships/image" Target="../media/image29.png"/><Relationship Id="rId12" Type="http://schemas.openxmlformats.org/officeDocument/2006/relationships/image" Target="../media/image34.png"/><Relationship Id="rId17" Type="http://schemas.openxmlformats.org/officeDocument/2006/relationships/oleObject" Target="../embeddings/oleObject11.bin"/><Relationship Id="rId2" Type="http://schemas.microsoft.com/office/2007/relationships/media" Target="../media/media1.mp3"/><Relationship Id="rId16" Type="http://schemas.openxmlformats.org/officeDocument/2006/relationships/image" Target="../media/image46.png"/><Relationship Id="rId20" Type="http://schemas.openxmlformats.org/officeDocument/2006/relationships/image" Target="../media/image43.emf"/><Relationship Id="rId1" Type="http://schemas.openxmlformats.org/officeDocument/2006/relationships/vmlDrawing" Target="../drawings/vmlDrawing4.vml"/><Relationship Id="rId6" Type="http://schemas.openxmlformats.org/officeDocument/2006/relationships/slideLayout" Target="../slideLayouts/slideLayout6.xml"/><Relationship Id="rId11" Type="http://schemas.openxmlformats.org/officeDocument/2006/relationships/image" Target="../media/image33.svg"/><Relationship Id="rId24" Type="http://schemas.openxmlformats.org/officeDocument/2006/relationships/image" Target="../media/image45.emf"/><Relationship Id="rId5" Type="http://schemas.openxmlformats.org/officeDocument/2006/relationships/audio" Target="../media/media2.mp3"/><Relationship Id="rId15" Type="http://schemas.openxmlformats.org/officeDocument/2006/relationships/image" Target="../media/image36.png"/><Relationship Id="rId23" Type="http://schemas.openxmlformats.org/officeDocument/2006/relationships/oleObject" Target="../embeddings/oleObject14.bin"/><Relationship Id="rId10" Type="http://schemas.openxmlformats.org/officeDocument/2006/relationships/image" Target="../media/image32.png"/><Relationship Id="rId19" Type="http://schemas.openxmlformats.org/officeDocument/2006/relationships/oleObject" Target="../embeddings/oleObject12.bin"/><Relationship Id="rId4" Type="http://schemas.microsoft.com/office/2007/relationships/media" Target="../media/media2.mp3"/><Relationship Id="rId9" Type="http://schemas.openxmlformats.org/officeDocument/2006/relationships/image" Target="../media/image31.svg"/><Relationship Id="rId14" Type="http://schemas.openxmlformats.org/officeDocument/2006/relationships/slide" Target="slide5.xml"/><Relationship Id="rId22" Type="http://schemas.openxmlformats.org/officeDocument/2006/relationships/image" Target="../media/image44.emf"/></Relationships>
</file>

<file path=ppt/slides/_rels/slide1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image" Target="../media/image7.emf"/></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svg"/><Relationship Id="rId3" Type="http://schemas.openxmlformats.org/officeDocument/2006/relationships/image" Target="../media/image9.svg"/><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image" Target="../media/image8.png"/><Relationship Id="rId1" Type="http://schemas.openxmlformats.org/officeDocument/2006/relationships/slideLayout" Target="../slideLayouts/slideLayout6.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0.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svg"/><Relationship Id="rId14" Type="http://schemas.openxmlformats.org/officeDocument/2006/relationships/slide" Target="slide5.xml"/></Relationships>
</file>

<file path=ppt/slides/_rels/slide5.xml.rels><?xml version="1.0" encoding="UTF-8" standalone="yes"?>
<Relationships xmlns="http://schemas.openxmlformats.org/package/2006/relationships"><Relationship Id="rId8" Type="http://schemas.openxmlformats.org/officeDocument/2006/relationships/image" Target="../media/image15.svg"/><Relationship Id="rId13" Type="http://schemas.openxmlformats.org/officeDocument/2006/relationships/image" Target="../media/image8.png"/><Relationship Id="rId18" Type="http://schemas.openxmlformats.org/officeDocument/2006/relationships/image" Target="../media/image26.png"/><Relationship Id="rId3" Type="http://schemas.openxmlformats.org/officeDocument/2006/relationships/image" Target="../media/image10.png"/><Relationship Id="rId21" Type="http://schemas.openxmlformats.org/officeDocument/2006/relationships/slide" Target="slide7.xml"/><Relationship Id="rId7" Type="http://schemas.openxmlformats.org/officeDocument/2006/relationships/image" Target="../media/image14.png"/><Relationship Id="rId12" Type="http://schemas.openxmlformats.org/officeDocument/2006/relationships/image" Target="../media/image22.png"/><Relationship Id="rId17" Type="http://schemas.openxmlformats.org/officeDocument/2006/relationships/image" Target="../media/image25.png"/><Relationship Id="rId25" Type="http://schemas.openxmlformats.org/officeDocument/2006/relationships/slide" Target="slide11.xml"/><Relationship Id="rId2" Type="http://schemas.openxmlformats.org/officeDocument/2006/relationships/audio" Target="../media/audio1.wav"/><Relationship Id="rId16" Type="http://schemas.openxmlformats.org/officeDocument/2006/relationships/image" Target="../media/image24.png"/><Relationship Id="rId20" Type="http://schemas.openxmlformats.org/officeDocument/2006/relationships/slide" Target="slide6.xml"/><Relationship Id="rId1" Type="http://schemas.openxmlformats.org/officeDocument/2006/relationships/slideLayout" Target="../slideLayouts/slideLayout6.xml"/><Relationship Id="rId6" Type="http://schemas.openxmlformats.org/officeDocument/2006/relationships/image" Target="../media/image13.png"/><Relationship Id="rId11" Type="http://schemas.openxmlformats.org/officeDocument/2006/relationships/image" Target="../media/image21.png"/><Relationship Id="rId24" Type="http://schemas.openxmlformats.org/officeDocument/2006/relationships/slide" Target="slide10.xml"/><Relationship Id="rId5" Type="http://schemas.openxmlformats.org/officeDocument/2006/relationships/image" Target="../media/image12.png"/><Relationship Id="rId15" Type="http://schemas.openxmlformats.org/officeDocument/2006/relationships/image" Target="../media/image23.png"/><Relationship Id="rId23" Type="http://schemas.openxmlformats.org/officeDocument/2006/relationships/slide" Target="slide9.xml"/><Relationship Id="rId10" Type="http://schemas.openxmlformats.org/officeDocument/2006/relationships/image" Target="../media/image17.png"/><Relationship Id="rId19" Type="http://schemas.openxmlformats.org/officeDocument/2006/relationships/image" Target="../media/image27.png"/><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image" Target="../media/image9.svg"/><Relationship Id="rId22" Type="http://schemas.openxmlformats.org/officeDocument/2006/relationships/slide" Target="slide8.xml"/></Relationships>
</file>

<file path=ppt/slides/_rels/slide6.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31.svg"/><Relationship Id="rId18" Type="http://schemas.openxmlformats.org/officeDocument/2006/relationships/slide" Target="slide5.xml"/><Relationship Id="rId3" Type="http://schemas.openxmlformats.org/officeDocument/2006/relationships/audio" Target="../media/media1.mp3"/><Relationship Id="rId21" Type="http://schemas.openxmlformats.org/officeDocument/2006/relationships/image" Target="../media/image28.wmf"/><Relationship Id="rId7" Type="http://schemas.openxmlformats.org/officeDocument/2006/relationships/image" Target="../media/image83.png"/><Relationship Id="rId12" Type="http://schemas.openxmlformats.org/officeDocument/2006/relationships/image" Target="../media/image30.png"/><Relationship Id="rId17" Type="http://schemas.openxmlformats.org/officeDocument/2006/relationships/image" Target="../media/image35.svg"/><Relationship Id="rId2" Type="http://schemas.microsoft.com/office/2007/relationships/media" Target="../media/media1.mp3"/><Relationship Id="rId16" Type="http://schemas.openxmlformats.org/officeDocument/2006/relationships/image" Target="../media/image34.png"/><Relationship Id="rId20" Type="http://schemas.openxmlformats.org/officeDocument/2006/relationships/oleObject" Target="../embeddings/oleObject6.bin"/><Relationship Id="rId1" Type="http://schemas.openxmlformats.org/officeDocument/2006/relationships/vmlDrawing" Target="../drawings/vmlDrawing2.vml"/><Relationship Id="rId6" Type="http://schemas.openxmlformats.org/officeDocument/2006/relationships/slideLayout" Target="../slideLayouts/slideLayout6.xml"/><Relationship Id="rId11" Type="http://schemas.openxmlformats.org/officeDocument/2006/relationships/image" Target="../media/image29.png"/><Relationship Id="rId5" Type="http://schemas.openxmlformats.org/officeDocument/2006/relationships/audio" Target="../media/media2.mp3"/><Relationship Id="rId15" Type="http://schemas.openxmlformats.org/officeDocument/2006/relationships/image" Target="../media/image33.svg"/><Relationship Id="rId10" Type="http://schemas.openxmlformats.org/officeDocument/2006/relationships/image" Target="../media/image860.png"/><Relationship Id="rId19" Type="http://schemas.openxmlformats.org/officeDocument/2006/relationships/image" Target="../media/image36.png"/><Relationship Id="rId4" Type="http://schemas.microsoft.com/office/2007/relationships/media" Target="../media/media2.mp3"/><Relationship Id="rId9" Type="http://schemas.openxmlformats.org/officeDocument/2006/relationships/image" Target="../media/image850.png"/><Relationship Id="rId14"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image" Target="../media/image31.svg"/><Relationship Id="rId13" Type="http://schemas.openxmlformats.org/officeDocument/2006/relationships/image" Target="../media/image35.svg"/><Relationship Id="rId18" Type="http://schemas.openxmlformats.org/officeDocument/2006/relationships/oleObject" Target="../embeddings/oleObject8.bin"/><Relationship Id="rId3" Type="http://schemas.openxmlformats.org/officeDocument/2006/relationships/audio" Target="../media/media1.mp3"/><Relationship Id="rId21" Type="http://schemas.openxmlformats.org/officeDocument/2006/relationships/image" Target="../media/image39.emf"/><Relationship Id="rId7" Type="http://schemas.openxmlformats.org/officeDocument/2006/relationships/image" Target="../media/image30.png"/><Relationship Id="rId12" Type="http://schemas.openxmlformats.org/officeDocument/2006/relationships/image" Target="../media/image34.png"/><Relationship Id="rId17" Type="http://schemas.openxmlformats.org/officeDocument/2006/relationships/image" Target="../media/image37.wmf"/><Relationship Id="rId2" Type="http://schemas.microsoft.com/office/2007/relationships/media" Target="../media/media1.mp3"/><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slideLayout" Target="../slideLayouts/slideLayout6.xml"/><Relationship Id="rId11" Type="http://schemas.openxmlformats.org/officeDocument/2006/relationships/image" Target="../media/image29.png"/><Relationship Id="rId24" Type="http://schemas.openxmlformats.org/officeDocument/2006/relationships/image" Target="../media/image41.emf"/><Relationship Id="rId5" Type="http://schemas.openxmlformats.org/officeDocument/2006/relationships/audio" Target="../media/media2.mp3"/><Relationship Id="rId15" Type="http://schemas.openxmlformats.org/officeDocument/2006/relationships/image" Target="../media/image36.png"/><Relationship Id="rId23" Type="http://schemas.openxmlformats.org/officeDocument/2006/relationships/image" Target="../media/image40.emf"/><Relationship Id="rId10" Type="http://schemas.openxmlformats.org/officeDocument/2006/relationships/image" Target="../media/image33.svg"/><Relationship Id="rId19" Type="http://schemas.openxmlformats.org/officeDocument/2006/relationships/image" Target="../media/image38.emf"/><Relationship Id="rId4" Type="http://schemas.microsoft.com/office/2007/relationships/media" Target="../media/media2.mp3"/><Relationship Id="rId9" Type="http://schemas.openxmlformats.org/officeDocument/2006/relationships/image" Target="../media/image32.png"/><Relationship Id="rId14" Type="http://schemas.openxmlformats.org/officeDocument/2006/relationships/slide" Target="slide5.xml"/><Relationship Id="rId22"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slide" Target="slide5.xml"/><Relationship Id="rId3" Type="http://schemas.microsoft.com/office/2007/relationships/media" Target="../media/media2.mp3"/><Relationship Id="rId7" Type="http://schemas.openxmlformats.org/officeDocument/2006/relationships/image" Target="../media/image31.svg"/><Relationship Id="rId12" Type="http://schemas.openxmlformats.org/officeDocument/2006/relationships/image" Target="../media/image35.sv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0.png"/><Relationship Id="rId11" Type="http://schemas.openxmlformats.org/officeDocument/2006/relationships/image" Target="../media/image34.png"/><Relationship Id="rId5" Type="http://schemas.openxmlformats.org/officeDocument/2006/relationships/slideLayout" Target="../slideLayouts/slideLayout6.xml"/><Relationship Id="rId10" Type="http://schemas.openxmlformats.org/officeDocument/2006/relationships/image" Target="../media/image29.png"/><Relationship Id="rId4" Type="http://schemas.openxmlformats.org/officeDocument/2006/relationships/audio" Target="../media/media2.mp3"/><Relationship Id="rId9" Type="http://schemas.openxmlformats.org/officeDocument/2006/relationships/image" Target="../media/image33.svg"/><Relationship Id="rId14" Type="http://schemas.openxmlformats.org/officeDocument/2006/relationships/image" Target="../media/image36.png"/></Relationships>
</file>

<file path=ppt/slides/_rels/slide9.xml.rels><?xml version="1.0" encoding="UTF-8" standalone="yes"?>
<Relationships xmlns="http://schemas.openxmlformats.org/package/2006/relationships"><Relationship Id="rId8" Type="http://schemas.openxmlformats.org/officeDocument/2006/relationships/image" Target="../media/image950.png"/><Relationship Id="rId13" Type="http://schemas.openxmlformats.org/officeDocument/2006/relationships/image" Target="../media/image29.png"/><Relationship Id="rId3" Type="http://schemas.microsoft.com/office/2007/relationships/media" Target="../media/media2.mp3"/><Relationship Id="rId7" Type="http://schemas.openxmlformats.org/officeDocument/2006/relationships/image" Target="../media/image940.png"/><Relationship Id="rId12" Type="http://schemas.openxmlformats.org/officeDocument/2006/relationships/image" Target="../media/image33.svg"/><Relationship Id="rId17" Type="http://schemas.openxmlformats.org/officeDocument/2006/relationships/image" Target="../media/image36.png"/><Relationship Id="rId2" Type="http://schemas.openxmlformats.org/officeDocument/2006/relationships/audio" Target="../media/media1.mp3"/><Relationship Id="rId16" Type="http://schemas.openxmlformats.org/officeDocument/2006/relationships/slide" Target="slide5.xml"/><Relationship Id="rId1" Type="http://schemas.microsoft.com/office/2007/relationships/media" Target="../media/media1.mp3"/><Relationship Id="rId6" Type="http://schemas.openxmlformats.org/officeDocument/2006/relationships/image" Target="../media/image930.png"/><Relationship Id="rId11" Type="http://schemas.openxmlformats.org/officeDocument/2006/relationships/image" Target="../media/image32.png"/><Relationship Id="rId5" Type="http://schemas.openxmlformats.org/officeDocument/2006/relationships/slideLayout" Target="../slideLayouts/slideLayout6.xml"/><Relationship Id="rId15" Type="http://schemas.openxmlformats.org/officeDocument/2006/relationships/image" Target="../media/image35.svg"/><Relationship Id="rId10" Type="http://schemas.openxmlformats.org/officeDocument/2006/relationships/image" Target="../media/image31.svg"/><Relationship Id="rId4" Type="http://schemas.openxmlformats.org/officeDocument/2006/relationships/audio" Target="../media/media2.mp3"/><Relationship Id="rId9" Type="http://schemas.openxmlformats.org/officeDocument/2006/relationships/image" Target="../media/image30.png"/><Relationship Id="rId1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矩形 56"/>
          <p:cNvSpPr/>
          <p:nvPr/>
        </p:nvSpPr>
        <p:spPr>
          <a:xfrm>
            <a:off x="0" y="0"/>
            <a:ext cx="9144000" cy="5143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4" name="文本框 3"/>
          <p:cNvSpPr txBox="1"/>
          <p:nvPr/>
        </p:nvSpPr>
        <p:spPr>
          <a:xfrm>
            <a:off x="2433976" y="135708"/>
            <a:ext cx="4641705" cy="461665"/>
          </a:xfrm>
          <a:prstGeom prst="rect">
            <a:avLst/>
          </a:prstGeom>
          <a:noFill/>
        </p:spPr>
        <p:txBody>
          <a:bodyPr wrap="square" rtlCol="0">
            <a:spAutoFit/>
          </a:bodyPr>
          <a:lstStyle/>
          <a:p>
            <a:pPr algn="dist" defTabSz="685800">
              <a:buClrTx/>
            </a:pPr>
            <a:r>
              <a:rPr lang="en-US" altLang="zh-CN" sz="2400" b="1" kern="1200" dirty="0">
                <a:solidFill>
                  <a:schemeClr val="bg1"/>
                </a:solidFill>
                <a:latin typeface="Times New Roman" panose="02020603050405020304" pitchFamily="18" charset="0"/>
                <a:ea typeface="叶根友行书繁" panose="02010601030101010101" pitchFamily="2" charset="-122"/>
                <a:cs typeface="Times New Roman" panose="02020603050405020304" pitchFamily="18" charset="0"/>
              </a:rPr>
              <a:t>TRƯỜNG THCS NGỌC THỤY</a:t>
            </a:r>
            <a:endParaRPr lang="zh-CN" altLang="en-US" sz="2400" b="1" kern="1200" dirty="0">
              <a:solidFill>
                <a:schemeClr val="bg1"/>
              </a:solidFill>
              <a:latin typeface="Times New Roman" panose="02020603050405020304" pitchFamily="18" charset="0"/>
              <a:ea typeface="叶根友行书繁" panose="02010601030101010101" pitchFamily="2" charset="-122"/>
              <a:cs typeface="Times New Roman" panose="02020603050405020304" pitchFamily="18" charset="0"/>
            </a:endParaRPr>
          </a:p>
        </p:txBody>
      </p:sp>
      <p:grpSp>
        <p:nvGrpSpPr>
          <p:cNvPr id="76" name="组合 75"/>
          <p:cNvGrpSpPr/>
          <p:nvPr/>
        </p:nvGrpSpPr>
        <p:grpSpPr>
          <a:xfrm rot="691748">
            <a:off x="6494272" y="3935128"/>
            <a:ext cx="712040" cy="698948"/>
            <a:chOff x="10646778" y="4753862"/>
            <a:chExt cx="751521" cy="737702"/>
          </a:xfrm>
        </p:grpSpPr>
        <p:sp>
          <p:nvSpPr>
            <p:cNvPr id="77" name="五角星 2"/>
            <p:cNvSpPr/>
            <p:nvPr/>
          </p:nvSpPr>
          <p:spPr>
            <a:xfrm rot="20227648" flipH="1">
              <a:off x="10648573" y="4753862"/>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chemeClr val="bg1"/>
            </a:solidFill>
            <a:ln w="15875">
              <a:noFill/>
            </a:ln>
            <a:effectLst>
              <a:outerShdw blurRad="76200" dist="50800" dir="5400000" algn="t"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78" name="组合 77"/>
            <p:cNvGrpSpPr/>
            <p:nvPr/>
          </p:nvGrpSpPr>
          <p:grpSpPr>
            <a:xfrm>
              <a:off x="10646778" y="4762829"/>
              <a:ext cx="749726" cy="728735"/>
              <a:chOff x="11012539" y="4493889"/>
              <a:chExt cx="749726" cy="728735"/>
            </a:xfrm>
          </p:grpSpPr>
          <p:sp>
            <p:nvSpPr>
              <p:cNvPr id="79" name="五角星 2"/>
              <p:cNvSpPr/>
              <p:nvPr/>
            </p:nvSpPr>
            <p:spPr>
              <a:xfrm rot="20227648" flipH="1">
                <a:off x="11012539" y="4493889"/>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FFFF00"/>
              </a:solidFill>
              <a:ln w="15875">
                <a:solidFill>
                  <a:srgbClr val="FFFF00"/>
                </a:solidFill>
              </a:ln>
              <a:effectLst>
                <a:innerShdw blurRad="292100">
                  <a:srgbClr val="FFC000"/>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0" name="五角星 2"/>
              <p:cNvSpPr/>
              <p:nvPr/>
            </p:nvSpPr>
            <p:spPr>
              <a:xfrm rot="20424262">
                <a:off x="11046365" y="4655056"/>
                <a:ext cx="290576" cy="221980"/>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Lst>
                <a:ahLst/>
                <a:cxnLst>
                  <a:cxn ang="0">
                    <a:pos x="connsiteX0" y="connsiteY0"/>
                  </a:cxn>
                  <a:cxn ang="0">
                    <a:pos x="connsiteX1" y="connsiteY1"/>
                  </a:cxn>
                  <a:cxn ang="0">
                    <a:pos x="connsiteX2" y="connsiteY2"/>
                  </a:cxn>
                </a:cxnLst>
                <a:rect l="l" t="t" r="r" b="b"/>
                <a:pathLst>
                  <a:path w="457199" h="349269">
                    <a:moveTo>
                      <a:pt x="0" y="349269"/>
                    </a:moveTo>
                    <a:cubicBezTo>
                      <a:pt x="20092" y="284249"/>
                      <a:pt x="185939" y="281384"/>
                      <a:pt x="262139" y="223173"/>
                    </a:cubicBezTo>
                    <a:cubicBezTo>
                      <a:pt x="338339" y="164962"/>
                      <a:pt x="392179" y="0"/>
                      <a:pt x="457199" y="0"/>
                    </a:cubicBezTo>
                  </a:path>
                </a:pathLst>
              </a:custGeom>
              <a:noFill/>
              <a:ln w="28575" cap="rnd">
                <a:solidFill>
                  <a:schemeClr val="bg1">
                    <a:alpha val="8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95" name="五角星 2"/>
              <p:cNvSpPr/>
              <p:nvPr/>
            </p:nvSpPr>
            <p:spPr>
              <a:xfrm rot="6997346">
                <a:off x="11587935" y="4901938"/>
                <a:ext cx="128719" cy="147271"/>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 name="connsiteX0" fmla="*/ 0 w 195060"/>
                  <a:gd name="connsiteY0" fmla="*/ 223173 h 223173"/>
                  <a:gd name="connsiteX1" fmla="*/ 195060 w 195060"/>
                  <a:gd name="connsiteY1" fmla="*/ 0 h 223173"/>
                </a:gdLst>
                <a:ahLst/>
                <a:cxnLst>
                  <a:cxn ang="0">
                    <a:pos x="connsiteX0" y="connsiteY0"/>
                  </a:cxn>
                  <a:cxn ang="0">
                    <a:pos x="connsiteX1" y="connsiteY1"/>
                  </a:cxn>
                </a:cxnLst>
                <a:rect l="l" t="t" r="r" b="b"/>
                <a:pathLst>
                  <a:path w="195060" h="223173">
                    <a:moveTo>
                      <a:pt x="0" y="223173"/>
                    </a:moveTo>
                    <a:cubicBezTo>
                      <a:pt x="76200" y="164962"/>
                      <a:pt x="130040" y="0"/>
                      <a:pt x="195060" y="0"/>
                    </a:cubicBezTo>
                  </a:path>
                </a:pathLst>
              </a:custGeom>
              <a:noFill/>
              <a:ln w="28575" cap="rnd">
                <a:solidFill>
                  <a:schemeClr val="bg1">
                    <a:alpha val="6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grpSp>
        <p:nvGrpSpPr>
          <p:cNvPr id="96" name="组合 95"/>
          <p:cNvGrpSpPr/>
          <p:nvPr/>
        </p:nvGrpSpPr>
        <p:grpSpPr>
          <a:xfrm rot="1562261">
            <a:off x="8414417" y="2856715"/>
            <a:ext cx="349951" cy="343516"/>
            <a:chOff x="10646778" y="4753862"/>
            <a:chExt cx="751521" cy="737702"/>
          </a:xfrm>
        </p:grpSpPr>
        <p:sp>
          <p:nvSpPr>
            <p:cNvPr id="97" name="五角星 2"/>
            <p:cNvSpPr/>
            <p:nvPr/>
          </p:nvSpPr>
          <p:spPr>
            <a:xfrm rot="20227648" flipH="1">
              <a:off x="10648573" y="4753862"/>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chemeClr val="bg1"/>
            </a:solidFill>
            <a:ln w="15875">
              <a:noFill/>
            </a:ln>
            <a:effectLst>
              <a:outerShdw blurRad="76200" dist="50800" dir="5400000" algn="t"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99" name="组合 98"/>
            <p:cNvGrpSpPr/>
            <p:nvPr/>
          </p:nvGrpSpPr>
          <p:grpSpPr>
            <a:xfrm>
              <a:off x="10646778" y="4762829"/>
              <a:ext cx="749726" cy="728735"/>
              <a:chOff x="11012539" y="4493889"/>
              <a:chExt cx="749726" cy="728735"/>
            </a:xfrm>
          </p:grpSpPr>
          <p:sp>
            <p:nvSpPr>
              <p:cNvPr id="101" name="五角星 2"/>
              <p:cNvSpPr/>
              <p:nvPr/>
            </p:nvSpPr>
            <p:spPr>
              <a:xfrm rot="20227648" flipH="1">
                <a:off x="11012539" y="4493889"/>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8AFA4C"/>
              </a:solidFill>
              <a:ln w="15875">
                <a:solidFill>
                  <a:schemeClr val="bg1"/>
                </a:solidFill>
              </a:ln>
              <a:effectLst>
                <a:innerShdw blurRad="292100">
                  <a:srgbClr val="76CE0C"/>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02" name="五角星 2"/>
              <p:cNvSpPr/>
              <p:nvPr/>
            </p:nvSpPr>
            <p:spPr>
              <a:xfrm rot="20424262">
                <a:off x="11046365" y="4655056"/>
                <a:ext cx="290576" cy="221980"/>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Lst>
                <a:ahLst/>
                <a:cxnLst>
                  <a:cxn ang="0">
                    <a:pos x="connsiteX0" y="connsiteY0"/>
                  </a:cxn>
                  <a:cxn ang="0">
                    <a:pos x="connsiteX1" y="connsiteY1"/>
                  </a:cxn>
                  <a:cxn ang="0">
                    <a:pos x="connsiteX2" y="connsiteY2"/>
                  </a:cxn>
                </a:cxnLst>
                <a:rect l="l" t="t" r="r" b="b"/>
                <a:pathLst>
                  <a:path w="457199" h="349269">
                    <a:moveTo>
                      <a:pt x="0" y="349269"/>
                    </a:moveTo>
                    <a:cubicBezTo>
                      <a:pt x="20092" y="284249"/>
                      <a:pt x="185939" y="281384"/>
                      <a:pt x="262139" y="223173"/>
                    </a:cubicBezTo>
                    <a:cubicBezTo>
                      <a:pt x="338339" y="164962"/>
                      <a:pt x="392179" y="0"/>
                      <a:pt x="457199" y="0"/>
                    </a:cubicBezTo>
                  </a:path>
                </a:pathLst>
              </a:custGeom>
              <a:noFill/>
              <a:ln w="28575" cap="rnd">
                <a:solidFill>
                  <a:schemeClr val="bg1">
                    <a:alpha val="8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03" name="五角星 2"/>
              <p:cNvSpPr/>
              <p:nvPr/>
            </p:nvSpPr>
            <p:spPr>
              <a:xfrm rot="6997346">
                <a:off x="11587935" y="4901938"/>
                <a:ext cx="128719" cy="147271"/>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 name="connsiteX0" fmla="*/ 0 w 195060"/>
                  <a:gd name="connsiteY0" fmla="*/ 223173 h 223173"/>
                  <a:gd name="connsiteX1" fmla="*/ 195060 w 195060"/>
                  <a:gd name="connsiteY1" fmla="*/ 0 h 223173"/>
                </a:gdLst>
                <a:ahLst/>
                <a:cxnLst>
                  <a:cxn ang="0">
                    <a:pos x="connsiteX0" y="connsiteY0"/>
                  </a:cxn>
                  <a:cxn ang="0">
                    <a:pos x="connsiteX1" y="connsiteY1"/>
                  </a:cxn>
                </a:cxnLst>
                <a:rect l="l" t="t" r="r" b="b"/>
                <a:pathLst>
                  <a:path w="195060" h="223173">
                    <a:moveTo>
                      <a:pt x="0" y="223173"/>
                    </a:moveTo>
                    <a:cubicBezTo>
                      <a:pt x="76200" y="164962"/>
                      <a:pt x="130040" y="0"/>
                      <a:pt x="195060" y="0"/>
                    </a:cubicBezTo>
                  </a:path>
                </a:pathLst>
              </a:custGeom>
              <a:noFill/>
              <a:ln w="28575" cap="rnd">
                <a:solidFill>
                  <a:schemeClr val="bg1">
                    <a:alpha val="6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grpSp>
        <p:nvGrpSpPr>
          <p:cNvPr id="111" name="组合 110"/>
          <p:cNvGrpSpPr/>
          <p:nvPr/>
        </p:nvGrpSpPr>
        <p:grpSpPr>
          <a:xfrm rot="20532747">
            <a:off x="5676527" y="602232"/>
            <a:ext cx="581196" cy="692535"/>
            <a:chOff x="507876" y="722140"/>
            <a:chExt cx="774928" cy="923380"/>
          </a:xfrm>
        </p:grpSpPr>
        <p:sp>
          <p:nvSpPr>
            <p:cNvPr id="112" name="椭圆 111"/>
            <p:cNvSpPr/>
            <p:nvPr/>
          </p:nvSpPr>
          <p:spPr>
            <a:xfrm flipV="1">
              <a:off x="1142127" y="1504843"/>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3" name="椭圆 112"/>
            <p:cNvSpPr/>
            <p:nvPr/>
          </p:nvSpPr>
          <p:spPr>
            <a:xfrm flipV="1">
              <a:off x="525192" y="722140"/>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14" name="直接连接符 113"/>
            <p:cNvCxnSpPr>
              <a:stCxn id="113" idx="0"/>
              <a:endCxn id="112" idx="3"/>
            </p:cNvCxnSpPr>
            <p:nvPr/>
          </p:nvCxnSpPr>
          <p:spPr>
            <a:xfrm rot="1067253">
              <a:off x="507876" y="965291"/>
              <a:ext cx="742508" cy="457681"/>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8140360" y="1201739"/>
            <a:ext cx="397870" cy="903440"/>
            <a:chOff x="3019253" y="1093136"/>
            <a:chExt cx="530493" cy="1204586"/>
          </a:xfrm>
        </p:grpSpPr>
        <p:sp>
          <p:nvSpPr>
            <p:cNvPr id="116" name="椭圆 115"/>
            <p:cNvSpPr/>
            <p:nvPr/>
          </p:nvSpPr>
          <p:spPr>
            <a:xfrm flipV="1">
              <a:off x="3019253" y="1093136"/>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7" name="椭圆 116"/>
            <p:cNvSpPr/>
            <p:nvPr/>
          </p:nvSpPr>
          <p:spPr>
            <a:xfrm flipV="1">
              <a:off x="3409069" y="1819421"/>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8" name="椭圆 117"/>
            <p:cNvSpPr/>
            <p:nvPr/>
          </p:nvSpPr>
          <p:spPr>
            <a:xfrm flipV="1">
              <a:off x="3169918" y="2157045"/>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19" name="直接连接符 118"/>
            <p:cNvCxnSpPr>
              <a:stCxn id="116" idx="7"/>
              <a:endCxn id="117" idx="3"/>
            </p:cNvCxnSpPr>
            <p:nvPr/>
          </p:nvCxnSpPr>
          <p:spPr>
            <a:xfrm>
              <a:off x="3139328" y="1213211"/>
              <a:ext cx="290343" cy="626812"/>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cxnSp>
          <p:nvCxnSpPr>
            <p:cNvPr id="120" name="直接连接符 119"/>
            <p:cNvCxnSpPr>
              <a:stCxn id="117" idx="5"/>
              <a:endCxn id="118" idx="0"/>
            </p:cNvCxnSpPr>
            <p:nvPr/>
          </p:nvCxnSpPr>
          <p:spPr>
            <a:xfrm flipH="1">
              <a:off x="3240257" y="1840023"/>
              <a:ext cx="288887" cy="457699"/>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grpSp>
      <p:grpSp>
        <p:nvGrpSpPr>
          <p:cNvPr id="121" name="组合 120"/>
          <p:cNvGrpSpPr/>
          <p:nvPr/>
        </p:nvGrpSpPr>
        <p:grpSpPr>
          <a:xfrm rot="1255243">
            <a:off x="6755803" y="690587"/>
            <a:ext cx="1334078" cy="883716"/>
            <a:chOff x="1659043" y="703884"/>
            <a:chExt cx="1778771" cy="1178288"/>
          </a:xfrm>
        </p:grpSpPr>
        <p:sp>
          <p:nvSpPr>
            <p:cNvPr id="122" name="椭圆 121"/>
            <p:cNvSpPr/>
            <p:nvPr/>
          </p:nvSpPr>
          <p:spPr>
            <a:xfrm flipV="1">
              <a:off x="1668618" y="1741495"/>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3" name="椭圆 122"/>
            <p:cNvSpPr/>
            <p:nvPr/>
          </p:nvSpPr>
          <p:spPr>
            <a:xfrm flipV="1">
              <a:off x="2071973" y="859740"/>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24" name="直接连接符 123"/>
            <p:cNvCxnSpPr>
              <a:stCxn id="122" idx="5"/>
              <a:endCxn id="123" idx="1"/>
            </p:cNvCxnSpPr>
            <p:nvPr/>
          </p:nvCxnSpPr>
          <p:spPr>
            <a:xfrm rot="20344757" flipV="1">
              <a:off x="1659043" y="1059855"/>
              <a:ext cx="563182" cy="622203"/>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cxnSp>
          <p:nvCxnSpPr>
            <p:cNvPr id="125" name="直接连接符 124"/>
            <p:cNvCxnSpPr>
              <a:stCxn id="116" idx="3"/>
              <a:endCxn id="123" idx="6"/>
            </p:cNvCxnSpPr>
            <p:nvPr/>
          </p:nvCxnSpPr>
          <p:spPr>
            <a:xfrm rot="20344757" flipH="1" flipV="1">
              <a:off x="2276479" y="703884"/>
              <a:ext cx="1161335" cy="571916"/>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grpSp>
      <p:pic>
        <p:nvPicPr>
          <p:cNvPr id="128" name="图片 1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424771" y="440686"/>
            <a:ext cx="2215709" cy="1426835"/>
          </a:xfrm>
          <a:prstGeom prst="rect">
            <a:avLst/>
          </a:prstGeom>
          <a:effectLst>
            <a:outerShdw blurRad="165100" dist="25400" dir="16200000" sx="99000" sy="99000" rotWithShape="0">
              <a:schemeClr val="bg1">
                <a:alpha val="93000"/>
              </a:schemeClr>
            </a:outerShdw>
          </a:effectLst>
        </p:spPr>
      </p:pic>
      <p:grpSp>
        <p:nvGrpSpPr>
          <p:cNvPr id="131" name="组合 130"/>
          <p:cNvGrpSpPr/>
          <p:nvPr/>
        </p:nvGrpSpPr>
        <p:grpSpPr>
          <a:xfrm flipH="1">
            <a:off x="419020" y="1191763"/>
            <a:ext cx="2266487" cy="1390864"/>
            <a:chOff x="8726219" y="-661205"/>
            <a:chExt cx="2154936" cy="1322409"/>
          </a:xfrm>
        </p:grpSpPr>
        <p:sp>
          <p:nvSpPr>
            <p:cNvPr id="132" name="任意多边形 131"/>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34" name="任意多边形 133"/>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71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nvGrpSpPr>
          <p:cNvPr id="141" name="组合 140"/>
          <p:cNvGrpSpPr/>
          <p:nvPr/>
        </p:nvGrpSpPr>
        <p:grpSpPr>
          <a:xfrm rot="920444">
            <a:off x="2401585" y="3065545"/>
            <a:ext cx="433085" cy="425121"/>
            <a:chOff x="10646778" y="4753862"/>
            <a:chExt cx="751521" cy="737702"/>
          </a:xfrm>
        </p:grpSpPr>
        <p:sp>
          <p:nvSpPr>
            <p:cNvPr id="142" name="五角星 2"/>
            <p:cNvSpPr/>
            <p:nvPr/>
          </p:nvSpPr>
          <p:spPr>
            <a:xfrm rot="20227648" flipH="1">
              <a:off x="10648573" y="4753862"/>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chemeClr val="bg1"/>
            </a:solidFill>
            <a:ln w="15875">
              <a:noFill/>
            </a:ln>
            <a:effectLst>
              <a:outerShdw blurRad="76200" dist="50800" dir="5400000" algn="t"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43" name="组合 142"/>
            <p:cNvGrpSpPr/>
            <p:nvPr/>
          </p:nvGrpSpPr>
          <p:grpSpPr>
            <a:xfrm>
              <a:off x="10646778" y="4762829"/>
              <a:ext cx="749726" cy="728735"/>
              <a:chOff x="11012539" y="4493889"/>
              <a:chExt cx="749726" cy="728735"/>
            </a:xfrm>
          </p:grpSpPr>
          <p:sp>
            <p:nvSpPr>
              <p:cNvPr id="144" name="五角星 2"/>
              <p:cNvSpPr/>
              <p:nvPr/>
            </p:nvSpPr>
            <p:spPr>
              <a:xfrm rot="20227648" flipH="1">
                <a:off x="11012539" y="4493889"/>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64E4F2"/>
              </a:solidFill>
              <a:ln w="15875">
                <a:solidFill>
                  <a:schemeClr val="bg1"/>
                </a:solidFill>
              </a:ln>
              <a:effectLst>
                <a:innerShdw blurRad="292100">
                  <a:srgbClr val="00B0F0"/>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45" name="五角星 2"/>
              <p:cNvSpPr/>
              <p:nvPr/>
            </p:nvSpPr>
            <p:spPr>
              <a:xfrm rot="20424262">
                <a:off x="11046365" y="4655056"/>
                <a:ext cx="290576" cy="221980"/>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Lst>
                <a:ahLst/>
                <a:cxnLst>
                  <a:cxn ang="0">
                    <a:pos x="connsiteX0" y="connsiteY0"/>
                  </a:cxn>
                  <a:cxn ang="0">
                    <a:pos x="connsiteX1" y="connsiteY1"/>
                  </a:cxn>
                  <a:cxn ang="0">
                    <a:pos x="connsiteX2" y="connsiteY2"/>
                  </a:cxn>
                </a:cxnLst>
                <a:rect l="l" t="t" r="r" b="b"/>
                <a:pathLst>
                  <a:path w="457199" h="349269">
                    <a:moveTo>
                      <a:pt x="0" y="349269"/>
                    </a:moveTo>
                    <a:cubicBezTo>
                      <a:pt x="20092" y="284249"/>
                      <a:pt x="185939" y="281384"/>
                      <a:pt x="262139" y="223173"/>
                    </a:cubicBezTo>
                    <a:cubicBezTo>
                      <a:pt x="338339" y="164962"/>
                      <a:pt x="392179" y="0"/>
                      <a:pt x="457199" y="0"/>
                    </a:cubicBezTo>
                  </a:path>
                </a:pathLst>
              </a:custGeom>
              <a:noFill/>
              <a:ln w="28575" cap="rnd">
                <a:solidFill>
                  <a:schemeClr val="bg1">
                    <a:alpha val="8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46" name="五角星 2"/>
              <p:cNvSpPr/>
              <p:nvPr/>
            </p:nvSpPr>
            <p:spPr>
              <a:xfrm rot="6997346">
                <a:off x="11587935" y="4901938"/>
                <a:ext cx="128719" cy="147271"/>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 name="connsiteX0" fmla="*/ 0 w 195060"/>
                  <a:gd name="connsiteY0" fmla="*/ 223173 h 223173"/>
                  <a:gd name="connsiteX1" fmla="*/ 195060 w 195060"/>
                  <a:gd name="connsiteY1" fmla="*/ 0 h 223173"/>
                </a:gdLst>
                <a:ahLst/>
                <a:cxnLst>
                  <a:cxn ang="0">
                    <a:pos x="connsiteX0" y="connsiteY0"/>
                  </a:cxn>
                  <a:cxn ang="0">
                    <a:pos x="connsiteX1" y="connsiteY1"/>
                  </a:cxn>
                </a:cxnLst>
                <a:rect l="l" t="t" r="r" b="b"/>
                <a:pathLst>
                  <a:path w="195060" h="223173">
                    <a:moveTo>
                      <a:pt x="0" y="223173"/>
                    </a:moveTo>
                    <a:cubicBezTo>
                      <a:pt x="76200" y="164962"/>
                      <a:pt x="130040" y="0"/>
                      <a:pt x="195060" y="0"/>
                    </a:cubicBezTo>
                  </a:path>
                </a:pathLst>
              </a:custGeom>
              <a:noFill/>
              <a:ln w="28575" cap="rnd">
                <a:solidFill>
                  <a:schemeClr val="bg1">
                    <a:alpha val="6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grpSp>
        <p:nvGrpSpPr>
          <p:cNvPr id="92" name="组合 91"/>
          <p:cNvGrpSpPr/>
          <p:nvPr/>
        </p:nvGrpSpPr>
        <p:grpSpPr>
          <a:xfrm>
            <a:off x="1" y="3398818"/>
            <a:ext cx="9143999" cy="1744682"/>
            <a:chOff x="1" y="4546271"/>
            <a:chExt cx="12191999" cy="2326243"/>
          </a:xfrm>
        </p:grpSpPr>
        <p:sp>
          <p:nvSpPr>
            <p:cNvPr id="39" name="任意多边形 38"/>
            <p:cNvSpPr/>
            <p:nvPr/>
          </p:nvSpPr>
          <p:spPr>
            <a:xfrm>
              <a:off x="1" y="4546271"/>
              <a:ext cx="12191999" cy="2311729"/>
            </a:xfrm>
            <a:custGeom>
              <a:avLst/>
              <a:gdLst>
                <a:gd name="connsiteX0" fmla="*/ 12191999 w 12191999"/>
                <a:gd name="connsiteY0" fmla="*/ 0 h 2311729"/>
                <a:gd name="connsiteX1" fmla="*/ 12191999 w 12191999"/>
                <a:gd name="connsiteY1" fmla="*/ 2311729 h 2311729"/>
                <a:gd name="connsiteX2" fmla="*/ 0 w 12191999"/>
                <a:gd name="connsiteY2" fmla="*/ 2311729 h 2311729"/>
                <a:gd name="connsiteX3" fmla="*/ 0 w 12191999"/>
                <a:gd name="connsiteY3" fmla="*/ 2020458 h 2311729"/>
                <a:gd name="connsiteX4" fmla="*/ 0 w 12191999"/>
                <a:gd name="connsiteY4" fmla="*/ 237172 h 2311729"/>
                <a:gd name="connsiteX5" fmla="*/ 63480 w 12191999"/>
                <a:gd name="connsiteY5" fmla="*/ 213939 h 2311729"/>
                <a:gd name="connsiteX6" fmla="*/ 348343 w 12191999"/>
                <a:gd name="connsiteY6" fmla="*/ 170871 h 2311729"/>
                <a:gd name="connsiteX7" fmla="*/ 1306287 w 12191999"/>
                <a:gd name="connsiteY7" fmla="*/ 1128815 h 2311729"/>
                <a:gd name="connsiteX8" fmla="*/ 1286825 w 12191999"/>
                <a:gd name="connsiteY8" fmla="*/ 1321874 h 2311729"/>
                <a:gd name="connsiteX9" fmla="*/ 1256605 w 12191999"/>
                <a:gd name="connsiteY9" fmla="*/ 1419229 h 2311729"/>
                <a:gd name="connsiteX10" fmla="*/ 1344679 w 12191999"/>
                <a:gd name="connsiteY10" fmla="*/ 1371424 h 2311729"/>
                <a:gd name="connsiteX11" fmla="*/ 1683656 w 12191999"/>
                <a:gd name="connsiteY11" fmla="*/ 1302987 h 2311729"/>
                <a:gd name="connsiteX12" fmla="*/ 2299446 w 12191999"/>
                <a:gd name="connsiteY12" fmla="*/ 1558056 h 2311729"/>
                <a:gd name="connsiteX13" fmla="*/ 2381189 w 12191999"/>
                <a:gd name="connsiteY13" fmla="*/ 1657129 h 2311729"/>
                <a:gd name="connsiteX14" fmla="*/ 2427737 w 12191999"/>
                <a:gd name="connsiteY14" fmla="*/ 1596410 h 2311729"/>
                <a:gd name="connsiteX15" fmla="*/ 3069771 w 12191999"/>
                <a:gd name="connsiteY15" fmla="*/ 1302987 h 2311729"/>
                <a:gd name="connsiteX16" fmla="*/ 3544503 w 12191999"/>
                <a:gd name="connsiteY16" fmla="*/ 1447998 h 2311729"/>
                <a:gd name="connsiteX17" fmla="*/ 3657745 w 12191999"/>
                <a:gd name="connsiteY17" fmla="*/ 1541431 h 2311729"/>
                <a:gd name="connsiteX18" fmla="*/ 3713651 w 12191999"/>
                <a:gd name="connsiteY18" fmla="*/ 1519404 h 2311729"/>
                <a:gd name="connsiteX19" fmla="*/ 3897086 w 12191999"/>
                <a:gd name="connsiteY19" fmla="*/ 1491671 h 2311729"/>
                <a:gd name="connsiteX20" fmla="*/ 4241977 w 12191999"/>
                <a:gd name="connsiteY20" fmla="*/ 1597020 h 2311729"/>
                <a:gd name="connsiteX21" fmla="*/ 4317999 w 12191999"/>
                <a:gd name="connsiteY21" fmla="*/ 1659743 h 2311729"/>
                <a:gd name="connsiteX22" fmla="*/ 4359994 w 12191999"/>
                <a:gd name="connsiteY22" fmla="*/ 1582372 h 2311729"/>
                <a:gd name="connsiteX23" fmla="*/ 5021945 w 12191999"/>
                <a:gd name="connsiteY23" fmla="*/ 1230415 h 2311729"/>
                <a:gd name="connsiteX24" fmla="*/ 5757498 w 12191999"/>
                <a:gd name="connsiteY24" fmla="*/ 1717972 h 2311729"/>
                <a:gd name="connsiteX25" fmla="*/ 5775109 w 12191999"/>
                <a:gd name="connsiteY25" fmla="*/ 1774705 h 2311729"/>
                <a:gd name="connsiteX26" fmla="*/ 5877396 w 12191999"/>
                <a:gd name="connsiteY26" fmla="*/ 1742952 h 2311729"/>
                <a:gd name="connsiteX27" fmla="*/ 5994403 w 12191999"/>
                <a:gd name="connsiteY27" fmla="*/ 1731157 h 2311729"/>
                <a:gd name="connsiteX28" fmla="*/ 6319003 w 12191999"/>
                <a:gd name="connsiteY28" fmla="*/ 1830310 h 2311729"/>
                <a:gd name="connsiteX29" fmla="*/ 6349718 w 12191999"/>
                <a:gd name="connsiteY29" fmla="*/ 1855653 h 2311729"/>
                <a:gd name="connsiteX30" fmla="*/ 6372196 w 12191999"/>
                <a:gd name="connsiteY30" fmla="*/ 1783240 h 2311729"/>
                <a:gd name="connsiteX31" fmla="*/ 7228113 w 12191999"/>
                <a:gd name="connsiteY31" fmla="*/ 1215901 h 2311729"/>
                <a:gd name="connsiteX32" fmla="*/ 7884955 w 12191999"/>
                <a:gd name="connsiteY32" fmla="*/ 1487974 h 2311729"/>
                <a:gd name="connsiteX33" fmla="*/ 7933395 w 12191999"/>
                <a:gd name="connsiteY33" fmla="*/ 1546684 h 2311729"/>
                <a:gd name="connsiteX34" fmla="*/ 8036368 w 12191999"/>
                <a:gd name="connsiteY34" fmla="*/ 1487498 h 2311729"/>
                <a:gd name="connsiteX35" fmla="*/ 8432799 w 12191999"/>
                <a:gd name="connsiteY35" fmla="*/ 1397328 h 2311729"/>
                <a:gd name="connsiteX36" fmla="*/ 9191035 w 12191999"/>
                <a:gd name="connsiteY36" fmla="*/ 1800479 h 2311729"/>
                <a:gd name="connsiteX37" fmla="*/ 9210518 w 12191999"/>
                <a:gd name="connsiteY37" fmla="*/ 1836373 h 2311729"/>
                <a:gd name="connsiteX38" fmla="*/ 9258709 w 12191999"/>
                <a:gd name="connsiteY38" fmla="*/ 1810216 h 2311729"/>
                <a:gd name="connsiteX39" fmla="*/ 9470570 w 12191999"/>
                <a:gd name="connsiteY39" fmla="*/ 1767443 h 2311729"/>
                <a:gd name="connsiteX40" fmla="*/ 9682431 w 12191999"/>
                <a:gd name="connsiteY40" fmla="*/ 1810216 h 2311729"/>
                <a:gd name="connsiteX41" fmla="*/ 9768141 w 12191999"/>
                <a:gd name="connsiteY41" fmla="*/ 1856738 h 2311729"/>
                <a:gd name="connsiteX42" fmla="*/ 9791010 w 12191999"/>
                <a:gd name="connsiteY42" fmla="*/ 1783067 h 2311729"/>
                <a:gd name="connsiteX43" fmla="*/ 10570028 w 12191999"/>
                <a:gd name="connsiteY43" fmla="*/ 1266699 h 2311729"/>
                <a:gd name="connsiteX44" fmla="*/ 10821441 w 12191999"/>
                <a:gd name="connsiteY44" fmla="*/ 1304709 h 2311729"/>
                <a:gd name="connsiteX45" fmla="*/ 10893902 w 12191999"/>
                <a:gd name="connsiteY45" fmla="*/ 1333259 h 2311729"/>
                <a:gd name="connsiteX46" fmla="*/ 10916253 w 12191999"/>
                <a:gd name="connsiteY46" fmla="*/ 1261255 h 2311729"/>
                <a:gd name="connsiteX47" fmla="*/ 11444514 w 12191999"/>
                <a:gd name="connsiteY47" fmla="*/ 911100 h 2311729"/>
                <a:gd name="connsiteX48" fmla="*/ 11446790 w 12191999"/>
                <a:gd name="connsiteY48" fmla="*/ 911330 h 2311729"/>
                <a:gd name="connsiteX49" fmla="*/ 11437256 w 12191999"/>
                <a:gd name="connsiteY49" fmla="*/ 816759 h 2311729"/>
                <a:gd name="connsiteX50" fmla="*/ 12173467 w 12191999"/>
                <a:gd name="connsiteY50" fmla="*/ 936 h 2311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2191999" h="2311729">
                  <a:moveTo>
                    <a:pt x="12191999" y="0"/>
                  </a:moveTo>
                  <a:lnTo>
                    <a:pt x="12191999" y="2311729"/>
                  </a:lnTo>
                  <a:lnTo>
                    <a:pt x="0" y="2311729"/>
                  </a:lnTo>
                  <a:lnTo>
                    <a:pt x="0" y="2020458"/>
                  </a:lnTo>
                  <a:lnTo>
                    <a:pt x="0" y="237172"/>
                  </a:lnTo>
                  <a:lnTo>
                    <a:pt x="63480" y="213939"/>
                  </a:lnTo>
                  <a:cubicBezTo>
                    <a:pt x="153468" y="185949"/>
                    <a:pt x="249145" y="170871"/>
                    <a:pt x="348343" y="170871"/>
                  </a:cubicBezTo>
                  <a:cubicBezTo>
                    <a:pt x="877401" y="170871"/>
                    <a:pt x="1306287" y="599757"/>
                    <a:pt x="1306287" y="1128815"/>
                  </a:cubicBezTo>
                  <a:cubicBezTo>
                    <a:pt x="1306287" y="1194948"/>
                    <a:pt x="1299586" y="1259515"/>
                    <a:pt x="1286825" y="1321874"/>
                  </a:cubicBezTo>
                  <a:lnTo>
                    <a:pt x="1256605" y="1419229"/>
                  </a:lnTo>
                  <a:lnTo>
                    <a:pt x="1344679" y="1371424"/>
                  </a:lnTo>
                  <a:cubicBezTo>
                    <a:pt x="1448867" y="1327356"/>
                    <a:pt x="1563416" y="1302987"/>
                    <a:pt x="1683656" y="1302987"/>
                  </a:cubicBezTo>
                  <a:cubicBezTo>
                    <a:pt x="1924137" y="1302987"/>
                    <a:pt x="2141852" y="1400461"/>
                    <a:pt x="2299446" y="1558056"/>
                  </a:cubicBezTo>
                  <a:lnTo>
                    <a:pt x="2381189" y="1657129"/>
                  </a:lnTo>
                  <a:lnTo>
                    <a:pt x="2427737" y="1596410"/>
                  </a:lnTo>
                  <a:cubicBezTo>
                    <a:pt x="2583425" y="1416679"/>
                    <a:pt x="2813321" y="1302987"/>
                    <a:pt x="3069771" y="1302987"/>
                  </a:cubicBezTo>
                  <a:cubicBezTo>
                    <a:pt x="3245622" y="1302987"/>
                    <a:pt x="3408987" y="1356446"/>
                    <a:pt x="3544503" y="1447998"/>
                  </a:cubicBezTo>
                  <a:lnTo>
                    <a:pt x="3657745" y="1541431"/>
                  </a:lnTo>
                  <a:lnTo>
                    <a:pt x="3713651" y="1519404"/>
                  </a:lnTo>
                  <a:cubicBezTo>
                    <a:pt x="3771598" y="1501381"/>
                    <a:pt x="3833208" y="1491671"/>
                    <a:pt x="3897086" y="1491671"/>
                  </a:cubicBezTo>
                  <a:cubicBezTo>
                    <a:pt x="4024841" y="1491671"/>
                    <a:pt x="4143526" y="1530508"/>
                    <a:pt x="4241977" y="1597020"/>
                  </a:cubicBezTo>
                  <a:lnTo>
                    <a:pt x="4317999" y="1659743"/>
                  </a:lnTo>
                  <a:lnTo>
                    <a:pt x="4359994" y="1582372"/>
                  </a:lnTo>
                  <a:cubicBezTo>
                    <a:pt x="4503453" y="1370026"/>
                    <a:pt x="4746395" y="1230415"/>
                    <a:pt x="5021945" y="1230415"/>
                  </a:cubicBezTo>
                  <a:cubicBezTo>
                    <a:pt x="5352605" y="1230415"/>
                    <a:pt x="5636309" y="1431455"/>
                    <a:pt x="5757498" y="1717972"/>
                  </a:cubicBezTo>
                  <a:lnTo>
                    <a:pt x="5775109" y="1774705"/>
                  </a:lnTo>
                  <a:lnTo>
                    <a:pt x="5877396" y="1742952"/>
                  </a:lnTo>
                  <a:cubicBezTo>
                    <a:pt x="5915189" y="1735219"/>
                    <a:pt x="5954321" y="1731157"/>
                    <a:pt x="5994403" y="1731157"/>
                  </a:cubicBezTo>
                  <a:cubicBezTo>
                    <a:pt x="6114640" y="1731157"/>
                    <a:pt x="6226343" y="1767710"/>
                    <a:pt x="6319003" y="1830310"/>
                  </a:cubicBezTo>
                  <a:lnTo>
                    <a:pt x="6349718" y="1855653"/>
                  </a:lnTo>
                  <a:lnTo>
                    <a:pt x="6372196" y="1783240"/>
                  </a:lnTo>
                  <a:cubicBezTo>
                    <a:pt x="6513213" y="1449839"/>
                    <a:pt x="6843343" y="1215901"/>
                    <a:pt x="7228113" y="1215901"/>
                  </a:cubicBezTo>
                  <a:cubicBezTo>
                    <a:pt x="7484626" y="1215901"/>
                    <a:pt x="7716855" y="1319874"/>
                    <a:pt x="7884955" y="1487974"/>
                  </a:cubicBezTo>
                  <a:lnTo>
                    <a:pt x="7933395" y="1546684"/>
                  </a:lnTo>
                  <a:lnTo>
                    <a:pt x="8036368" y="1487498"/>
                  </a:lnTo>
                  <a:cubicBezTo>
                    <a:pt x="8156294" y="1429711"/>
                    <a:pt x="8290765" y="1397328"/>
                    <a:pt x="8432799" y="1397328"/>
                  </a:cubicBezTo>
                  <a:cubicBezTo>
                    <a:pt x="8748430" y="1397328"/>
                    <a:pt x="9026710" y="1557246"/>
                    <a:pt x="9191035" y="1800479"/>
                  </a:cubicBezTo>
                  <a:lnTo>
                    <a:pt x="9210518" y="1836373"/>
                  </a:lnTo>
                  <a:lnTo>
                    <a:pt x="9258709" y="1810216"/>
                  </a:lnTo>
                  <a:cubicBezTo>
                    <a:pt x="9323827" y="1782674"/>
                    <a:pt x="9395420" y="1767443"/>
                    <a:pt x="9470570" y="1767443"/>
                  </a:cubicBezTo>
                  <a:cubicBezTo>
                    <a:pt x="9545720" y="1767443"/>
                    <a:pt x="9617313" y="1782674"/>
                    <a:pt x="9682431" y="1810216"/>
                  </a:cubicBezTo>
                  <a:lnTo>
                    <a:pt x="9768141" y="1856738"/>
                  </a:lnTo>
                  <a:lnTo>
                    <a:pt x="9791010" y="1783067"/>
                  </a:lnTo>
                  <a:cubicBezTo>
                    <a:pt x="9919358" y="1479619"/>
                    <a:pt x="10219827" y="1266699"/>
                    <a:pt x="10570028" y="1266699"/>
                  </a:cubicBezTo>
                  <a:cubicBezTo>
                    <a:pt x="10657578" y="1266699"/>
                    <a:pt x="10742020" y="1280007"/>
                    <a:pt x="10821441" y="1304709"/>
                  </a:cubicBezTo>
                  <a:lnTo>
                    <a:pt x="10893902" y="1333259"/>
                  </a:lnTo>
                  <a:lnTo>
                    <a:pt x="10916253" y="1261255"/>
                  </a:lnTo>
                  <a:cubicBezTo>
                    <a:pt x="11003287" y="1055484"/>
                    <a:pt x="11207039" y="911100"/>
                    <a:pt x="11444514" y="911100"/>
                  </a:cubicBezTo>
                  <a:lnTo>
                    <a:pt x="11446790" y="911330"/>
                  </a:lnTo>
                  <a:lnTo>
                    <a:pt x="11437256" y="816759"/>
                  </a:lnTo>
                  <a:cubicBezTo>
                    <a:pt x="11437256" y="392161"/>
                    <a:pt x="11759948" y="42931"/>
                    <a:pt x="12173467" y="936"/>
                  </a:cubicBezTo>
                  <a:close/>
                </a:path>
              </a:pathLst>
            </a:custGeom>
            <a:solidFill>
              <a:schemeClr val="bg1"/>
            </a:solidFill>
            <a:ln>
              <a:noFill/>
            </a:ln>
            <a:effectLst>
              <a:outerShdw blurRad="1905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1" name="任意多边形 80"/>
            <p:cNvSpPr/>
            <p:nvPr/>
          </p:nvSpPr>
          <p:spPr>
            <a:xfrm>
              <a:off x="1" y="4560785"/>
              <a:ext cx="12191999" cy="2311729"/>
            </a:xfrm>
            <a:custGeom>
              <a:avLst/>
              <a:gdLst>
                <a:gd name="connsiteX0" fmla="*/ 12191999 w 12191999"/>
                <a:gd name="connsiteY0" fmla="*/ 0 h 2311729"/>
                <a:gd name="connsiteX1" fmla="*/ 12191999 w 12191999"/>
                <a:gd name="connsiteY1" fmla="*/ 2311729 h 2311729"/>
                <a:gd name="connsiteX2" fmla="*/ 0 w 12191999"/>
                <a:gd name="connsiteY2" fmla="*/ 2311729 h 2311729"/>
                <a:gd name="connsiteX3" fmla="*/ 0 w 12191999"/>
                <a:gd name="connsiteY3" fmla="*/ 2020458 h 2311729"/>
                <a:gd name="connsiteX4" fmla="*/ 0 w 12191999"/>
                <a:gd name="connsiteY4" fmla="*/ 237172 h 2311729"/>
                <a:gd name="connsiteX5" fmla="*/ 63480 w 12191999"/>
                <a:gd name="connsiteY5" fmla="*/ 213939 h 2311729"/>
                <a:gd name="connsiteX6" fmla="*/ 348343 w 12191999"/>
                <a:gd name="connsiteY6" fmla="*/ 170871 h 2311729"/>
                <a:gd name="connsiteX7" fmla="*/ 1306287 w 12191999"/>
                <a:gd name="connsiteY7" fmla="*/ 1128815 h 2311729"/>
                <a:gd name="connsiteX8" fmla="*/ 1286825 w 12191999"/>
                <a:gd name="connsiteY8" fmla="*/ 1321874 h 2311729"/>
                <a:gd name="connsiteX9" fmla="*/ 1256605 w 12191999"/>
                <a:gd name="connsiteY9" fmla="*/ 1419229 h 2311729"/>
                <a:gd name="connsiteX10" fmla="*/ 1344679 w 12191999"/>
                <a:gd name="connsiteY10" fmla="*/ 1371424 h 2311729"/>
                <a:gd name="connsiteX11" fmla="*/ 1683656 w 12191999"/>
                <a:gd name="connsiteY11" fmla="*/ 1302987 h 2311729"/>
                <a:gd name="connsiteX12" fmla="*/ 2299446 w 12191999"/>
                <a:gd name="connsiteY12" fmla="*/ 1558056 h 2311729"/>
                <a:gd name="connsiteX13" fmla="*/ 2381189 w 12191999"/>
                <a:gd name="connsiteY13" fmla="*/ 1657129 h 2311729"/>
                <a:gd name="connsiteX14" fmla="*/ 2427737 w 12191999"/>
                <a:gd name="connsiteY14" fmla="*/ 1596410 h 2311729"/>
                <a:gd name="connsiteX15" fmla="*/ 3069771 w 12191999"/>
                <a:gd name="connsiteY15" fmla="*/ 1302987 h 2311729"/>
                <a:gd name="connsiteX16" fmla="*/ 3544503 w 12191999"/>
                <a:gd name="connsiteY16" fmla="*/ 1447998 h 2311729"/>
                <a:gd name="connsiteX17" fmla="*/ 3657745 w 12191999"/>
                <a:gd name="connsiteY17" fmla="*/ 1541431 h 2311729"/>
                <a:gd name="connsiteX18" fmla="*/ 3713651 w 12191999"/>
                <a:gd name="connsiteY18" fmla="*/ 1519404 h 2311729"/>
                <a:gd name="connsiteX19" fmla="*/ 3897086 w 12191999"/>
                <a:gd name="connsiteY19" fmla="*/ 1491671 h 2311729"/>
                <a:gd name="connsiteX20" fmla="*/ 4241977 w 12191999"/>
                <a:gd name="connsiteY20" fmla="*/ 1597020 h 2311729"/>
                <a:gd name="connsiteX21" fmla="*/ 4317999 w 12191999"/>
                <a:gd name="connsiteY21" fmla="*/ 1659743 h 2311729"/>
                <a:gd name="connsiteX22" fmla="*/ 4359994 w 12191999"/>
                <a:gd name="connsiteY22" fmla="*/ 1582372 h 2311729"/>
                <a:gd name="connsiteX23" fmla="*/ 5021945 w 12191999"/>
                <a:gd name="connsiteY23" fmla="*/ 1230415 h 2311729"/>
                <a:gd name="connsiteX24" fmla="*/ 5757498 w 12191999"/>
                <a:gd name="connsiteY24" fmla="*/ 1717972 h 2311729"/>
                <a:gd name="connsiteX25" fmla="*/ 5775109 w 12191999"/>
                <a:gd name="connsiteY25" fmla="*/ 1774705 h 2311729"/>
                <a:gd name="connsiteX26" fmla="*/ 5877396 w 12191999"/>
                <a:gd name="connsiteY26" fmla="*/ 1742952 h 2311729"/>
                <a:gd name="connsiteX27" fmla="*/ 5994403 w 12191999"/>
                <a:gd name="connsiteY27" fmla="*/ 1731157 h 2311729"/>
                <a:gd name="connsiteX28" fmla="*/ 6319003 w 12191999"/>
                <a:gd name="connsiteY28" fmla="*/ 1830310 h 2311729"/>
                <a:gd name="connsiteX29" fmla="*/ 6349718 w 12191999"/>
                <a:gd name="connsiteY29" fmla="*/ 1855653 h 2311729"/>
                <a:gd name="connsiteX30" fmla="*/ 6372196 w 12191999"/>
                <a:gd name="connsiteY30" fmla="*/ 1783240 h 2311729"/>
                <a:gd name="connsiteX31" fmla="*/ 7228113 w 12191999"/>
                <a:gd name="connsiteY31" fmla="*/ 1215901 h 2311729"/>
                <a:gd name="connsiteX32" fmla="*/ 7884955 w 12191999"/>
                <a:gd name="connsiteY32" fmla="*/ 1487974 h 2311729"/>
                <a:gd name="connsiteX33" fmla="*/ 7933395 w 12191999"/>
                <a:gd name="connsiteY33" fmla="*/ 1546684 h 2311729"/>
                <a:gd name="connsiteX34" fmla="*/ 8036368 w 12191999"/>
                <a:gd name="connsiteY34" fmla="*/ 1487498 h 2311729"/>
                <a:gd name="connsiteX35" fmla="*/ 8432799 w 12191999"/>
                <a:gd name="connsiteY35" fmla="*/ 1397328 h 2311729"/>
                <a:gd name="connsiteX36" fmla="*/ 9191035 w 12191999"/>
                <a:gd name="connsiteY36" fmla="*/ 1800479 h 2311729"/>
                <a:gd name="connsiteX37" fmla="*/ 9210518 w 12191999"/>
                <a:gd name="connsiteY37" fmla="*/ 1836373 h 2311729"/>
                <a:gd name="connsiteX38" fmla="*/ 9258709 w 12191999"/>
                <a:gd name="connsiteY38" fmla="*/ 1810216 h 2311729"/>
                <a:gd name="connsiteX39" fmla="*/ 9470570 w 12191999"/>
                <a:gd name="connsiteY39" fmla="*/ 1767443 h 2311729"/>
                <a:gd name="connsiteX40" fmla="*/ 9682431 w 12191999"/>
                <a:gd name="connsiteY40" fmla="*/ 1810216 h 2311729"/>
                <a:gd name="connsiteX41" fmla="*/ 9768141 w 12191999"/>
                <a:gd name="connsiteY41" fmla="*/ 1856738 h 2311729"/>
                <a:gd name="connsiteX42" fmla="*/ 9791010 w 12191999"/>
                <a:gd name="connsiteY42" fmla="*/ 1783067 h 2311729"/>
                <a:gd name="connsiteX43" fmla="*/ 10570028 w 12191999"/>
                <a:gd name="connsiteY43" fmla="*/ 1266699 h 2311729"/>
                <a:gd name="connsiteX44" fmla="*/ 10821441 w 12191999"/>
                <a:gd name="connsiteY44" fmla="*/ 1304709 h 2311729"/>
                <a:gd name="connsiteX45" fmla="*/ 10893902 w 12191999"/>
                <a:gd name="connsiteY45" fmla="*/ 1333259 h 2311729"/>
                <a:gd name="connsiteX46" fmla="*/ 10916253 w 12191999"/>
                <a:gd name="connsiteY46" fmla="*/ 1261255 h 2311729"/>
                <a:gd name="connsiteX47" fmla="*/ 11444514 w 12191999"/>
                <a:gd name="connsiteY47" fmla="*/ 911100 h 2311729"/>
                <a:gd name="connsiteX48" fmla="*/ 11446790 w 12191999"/>
                <a:gd name="connsiteY48" fmla="*/ 911330 h 2311729"/>
                <a:gd name="connsiteX49" fmla="*/ 11437256 w 12191999"/>
                <a:gd name="connsiteY49" fmla="*/ 816759 h 2311729"/>
                <a:gd name="connsiteX50" fmla="*/ 12173467 w 12191999"/>
                <a:gd name="connsiteY50" fmla="*/ 936 h 2311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2191999" h="2311729">
                  <a:moveTo>
                    <a:pt x="12191999" y="0"/>
                  </a:moveTo>
                  <a:lnTo>
                    <a:pt x="12191999" y="2311729"/>
                  </a:lnTo>
                  <a:lnTo>
                    <a:pt x="0" y="2311729"/>
                  </a:lnTo>
                  <a:lnTo>
                    <a:pt x="0" y="2020458"/>
                  </a:lnTo>
                  <a:lnTo>
                    <a:pt x="0" y="237172"/>
                  </a:lnTo>
                  <a:lnTo>
                    <a:pt x="63480" y="213939"/>
                  </a:lnTo>
                  <a:cubicBezTo>
                    <a:pt x="153468" y="185949"/>
                    <a:pt x="249145" y="170871"/>
                    <a:pt x="348343" y="170871"/>
                  </a:cubicBezTo>
                  <a:cubicBezTo>
                    <a:pt x="877401" y="170871"/>
                    <a:pt x="1306287" y="599757"/>
                    <a:pt x="1306287" y="1128815"/>
                  </a:cubicBezTo>
                  <a:cubicBezTo>
                    <a:pt x="1306287" y="1194948"/>
                    <a:pt x="1299586" y="1259515"/>
                    <a:pt x="1286825" y="1321874"/>
                  </a:cubicBezTo>
                  <a:lnTo>
                    <a:pt x="1256605" y="1419229"/>
                  </a:lnTo>
                  <a:lnTo>
                    <a:pt x="1344679" y="1371424"/>
                  </a:lnTo>
                  <a:cubicBezTo>
                    <a:pt x="1448867" y="1327356"/>
                    <a:pt x="1563416" y="1302987"/>
                    <a:pt x="1683656" y="1302987"/>
                  </a:cubicBezTo>
                  <a:cubicBezTo>
                    <a:pt x="1924137" y="1302987"/>
                    <a:pt x="2141852" y="1400461"/>
                    <a:pt x="2299446" y="1558056"/>
                  </a:cubicBezTo>
                  <a:lnTo>
                    <a:pt x="2381189" y="1657129"/>
                  </a:lnTo>
                  <a:lnTo>
                    <a:pt x="2427737" y="1596410"/>
                  </a:lnTo>
                  <a:cubicBezTo>
                    <a:pt x="2583425" y="1416679"/>
                    <a:pt x="2813321" y="1302987"/>
                    <a:pt x="3069771" y="1302987"/>
                  </a:cubicBezTo>
                  <a:cubicBezTo>
                    <a:pt x="3245622" y="1302987"/>
                    <a:pt x="3408987" y="1356446"/>
                    <a:pt x="3544503" y="1447998"/>
                  </a:cubicBezTo>
                  <a:lnTo>
                    <a:pt x="3657745" y="1541431"/>
                  </a:lnTo>
                  <a:lnTo>
                    <a:pt x="3713651" y="1519404"/>
                  </a:lnTo>
                  <a:cubicBezTo>
                    <a:pt x="3771598" y="1501381"/>
                    <a:pt x="3833208" y="1491671"/>
                    <a:pt x="3897086" y="1491671"/>
                  </a:cubicBezTo>
                  <a:cubicBezTo>
                    <a:pt x="4024841" y="1491671"/>
                    <a:pt x="4143526" y="1530508"/>
                    <a:pt x="4241977" y="1597020"/>
                  </a:cubicBezTo>
                  <a:lnTo>
                    <a:pt x="4317999" y="1659743"/>
                  </a:lnTo>
                  <a:lnTo>
                    <a:pt x="4359994" y="1582372"/>
                  </a:lnTo>
                  <a:cubicBezTo>
                    <a:pt x="4503453" y="1370026"/>
                    <a:pt x="4746395" y="1230415"/>
                    <a:pt x="5021945" y="1230415"/>
                  </a:cubicBezTo>
                  <a:cubicBezTo>
                    <a:pt x="5352605" y="1230415"/>
                    <a:pt x="5636309" y="1431455"/>
                    <a:pt x="5757498" y="1717972"/>
                  </a:cubicBezTo>
                  <a:lnTo>
                    <a:pt x="5775109" y="1774705"/>
                  </a:lnTo>
                  <a:lnTo>
                    <a:pt x="5877396" y="1742952"/>
                  </a:lnTo>
                  <a:cubicBezTo>
                    <a:pt x="5915189" y="1735219"/>
                    <a:pt x="5954321" y="1731157"/>
                    <a:pt x="5994403" y="1731157"/>
                  </a:cubicBezTo>
                  <a:cubicBezTo>
                    <a:pt x="6114640" y="1731157"/>
                    <a:pt x="6226343" y="1767710"/>
                    <a:pt x="6319003" y="1830310"/>
                  </a:cubicBezTo>
                  <a:lnTo>
                    <a:pt x="6349718" y="1855653"/>
                  </a:lnTo>
                  <a:lnTo>
                    <a:pt x="6372196" y="1783240"/>
                  </a:lnTo>
                  <a:cubicBezTo>
                    <a:pt x="6513213" y="1449839"/>
                    <a:pt x="6843343" y="1215901"/>
                    <a:pt x="7228113" y="1215901"/>
                  </a:cubicBezTo>
                  <a:cubicBezTo>
                    <a:pt x="7484626" y="1215901"/>
                    <a:pt x="7716855" y="1319874"/>
                    <a:pt x="7884955" y="1487974"/>
                  </a:cubicBezTo>
                  <a:lnTo>
                    <a:pt x="7933395" y="1546684"/>
                  </a:lnTo>
                  <a:lnTo>
                    <a:pt x="8036368" y="1487498"/>
                  </a:lnTo>
                  <a:cubicBezTo>
                    <a:pt x="8156294" y="1429711"/>
                    <a:pt x="8290765" y="1397328"/>
                    <a:pt x="8432799" y="1397328"/>
                  </a:cubicBezTo>
                  <a:cubicBezTo>
                    <a:pt x="8748430" y="1397328"/>
                    <a:pt x="9026710" y="1557246"/>
                    <a:pt x="9191035" y="1800479"/>
                  </a:cubicBezTo>
                  <a:lnTo>
                    <a:pt x="9210518" y="1836373"/>
                  </a:lnTo>
                  <a:lnTo>
                    <a:pt x="9258709" y="1810216"/>
                  </a:lnTo>
                  <a:cubicBezTo>
                    <a:pt x="9323827" y="1782674"/>
                    <a:pt x="9395420" y="1767443"/>
                    <a:pt x="9470570" y="1767443"/>
                  </a:cubicBezTo>
                  <a:cubicBezTo>
                    <a:pt x="9545720" y="1767443"/>
                    <a:pt x="9617313" y="1782674"/>
                    <a:pt x="9682431" y="1810216"/>
                  </a:cubicBezTo>
                  <a:lnTo>
                    <a:pt x="9768141" y="1856738"/>
                  </a:lnTo>
                  <a:lnTo>
                    <a:pt x="9791010" y="1783067"/>
                  </a:lnTo>
                  <a:cubicBezTo>
                    <a:pt x="9919358" y="1479619"/>
                    <a:pt x="10219827" y="1266699"/>
                    <a:pt x="10570028" y="1266699"/>
                  </a:cubicBezTo>
                  <a:cubicBezTo>
                    <a:pt x="10657578" y="1266699"/>
                    <a:pt x="10742020" y="1280007"/>
                    <a:pt x="10821441" y="1304709"/>
                  </a:cubicBezTo>
                  <a:lnTo>
                    <a:pt x="10893902" y="1333259"/>
                  </a:lnTo>
                  <a:lnTo>
                    <a:pt x="10916253" y="1261255"/>
                  </a:lnTo>
                  <a:cubicBezTo>
                    <a:pt x="11003287" y="1055484"/>
                    <a:pt x="11207039" y="911100"/>
                    <a:pt x="11444514" y="911100"/>
                  </a:cubicBezTo>
                  <a:lnTo>
                    <a:pt x="11446790" y="911330"/>
                  </a:lnTo>
                  <a:lnTo>
                    <a:pt x="11437256" y="816759"/>
                  </a:lnTo>
                  <a:cubicBezTo>
                    <a:pt x="11437256" y="392161"/>
                    <a:pt x="11759948" y="42931"/>
                    <a:pt x="12173467" y="936"/>
                  </a:cubicBezTo>
                  <a:close/>
                </a:path>
              </a:pathLst>
            </a:custGeom>
            <a:solidFill>
              <a:schemeClr val="bg1"/>
            </a:solidFill>
            <a:ln w="28575">
              <a:solidFill>
                <a:schemeClr val="bg1"/>
              </a:solidFill>
            </a:ln>
            <a:effectLst>
              <a:innerShdw blurRad="266700" dist="139700" dir="16200000">
                <a:srgbClr val="18ACCA">
                  <a:alpha val="3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nvGrpSpPr>
          <p:cNvPr id="147" name="组合 146"/>
          <p:cNvGrpSpPr/>
          <p:nvPr/>
        </p:nvGrpSpPr>
        <p:grpSpPr>
          <a:xfrm>
            <a:off x="7530551" y="1992514"/>
            <a:ext cx="1329374" cy="1489698"/>
            <a:chOff x="9945761" y="4535871"/>
            <a:chExt cx="1772498" cy="1986264"/>
          </a:xfrm>
        </p:grpSpPr>
        <p:sp>
          <p:nvSpPr>
            <p:cNvPr id="148" name="圆角矩形 147"/>
            <p:cNvSpPr/>
            <p:nvPr/>
          </p:nvSpPr>
          <p:spPr>
            <a:xfrm>
              <a:off x="10526487" y="5428190"/>
              <a:ext cx="328183" cy="134639"/>
            </a:xfrm>
            <a:prstGeom prst="roundRect">
              <a:avLst/>
            </a:prstGeom>
            <a:solidFill>
              <a:srgbClr val="C87404"/>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49" name="圆角矩形 148"/>
            <p:cNvSpPr/>
            <p:nvPr/>
          </p:nvSpPr>
          <p:spPr>
            <a:xfrm rot="1452078">
              <a:off x="10593807" y="5007442"/>
              <a:ext cx="286109" cy="488068"/>
            </a:xfrm>
            <a:prstGeom prst="roundRect">
              <a:avLst>
                <a:gd name="adj" fmla="val 50000"/>
              </a:avLst>
            </a:prstGeom>
            <a:solidFill>
              <a:srgbClr val="FFC000"/>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50" name="组合 149"/>
            <p:cNvGrpSpPr/>
            <p:nvPr/>
          </p:nvGrpSpPr>
          <p:grpSpPr>
            <a:xfrm rot="17559220">
              <a:off x="10526211" y="4117280"/>
              <a:ext cx="611597" cy="1772498"/>
              <a:chOff x="2994660" y="1680210"/>
              <a:chExt cx="1234440" cy="3577590"/>
            </a:xfrm>
            <a:solidFill>
              <a:srgbClr val="FFC000"/>
            </a:solidFill>
          </p:grpSpPr>
          <p:sp>
            <p:nvSpPr>
              <p:cNvPr id="162" name="椭圆 161"/>
              <p:cNvSpPr/>
              <p:nvPr/>
            </p:nvSpPr>
            <p:spPr>
              <a:xfrm>
                <a:off x="3080385" y="1680210"/>
                <a:ext cx="1062990" cy="1062990"/>
              </a:xfrm>
              <a:prstGeom prst="ellipse">
                <a:avLst/>
              </a:prstGeom>
              <a:solidFill>
                <a:srgbClr val="84F6FC"/>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3" name="矩形 162"/>
              <p:cNvSpPr/>
              <p:nvPr/>
            </p:nvSpPr>
            <p:spPr>
              <a:xfrm>
                <a:off x="3423285" y="4983480"/>
                <a:ext cx="377190" cy="27432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4" name="矩形 163"/>
              <p:cNvSpPr/>
              <p:nvPr/>
            </p:nvSpPr>
            <p:spPr>
              <a:xfrm>
                <a:off x="3314700" y="4297680"/>
                <a:ext cx="594360" cy="74295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5" name="矩形 164"/>
              <p:cNvSpPr/>
              <p:nvPr/>
            </p:nvSpPr>
            <p:spPr>
              <a:xfrm>
                <a:off x="3177540" y="2514600"/>
                <a:ext cx="868680" cy="1874520"/>
              </a:xfrm>
              <a:prstGeom prst="rect">
                <a:avLst/>
              </a:prstGeom>
              <a:grpFill/>
              <a:ln w="6350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6" name="梯形 165"/>
              <p:cNvSpPr/>
              <p:nvPr/>
            </p:nvSpPr>
            <p:spPr>
              <a:xfrm>
                <a:off x="2994660" y="2137410"/>
                <a:ext cx="1234440" cy="457200"/>
              </a:xfrm>
              <a:prstGeom prst="trapezoid">
                <a:avLst>
                  <a:gd name="adj" fmla="val 4323"/>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51" name="椭圆 150"/>
            <p:cNvSpPr/>
            <p:nvPr/>
          </p:nvSpPr>
          <p:spPr>
            <a:xfrm>
              <a:off x="10644296" y="5276721"/>
              <a:ext cx="100980" cy="1009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52" name="直接连接符 151"/>
            <p:cNvCxnSpPr>
              <a:stCxn id="148" idx="2"/>
            </p:cNvCxnSpPr>
            <p:nvPr/>
          </p:nvCxnSpPr>
          <p:spPr>
            <a:xfrm flipH="1">
              <a:off x="10686371" y="5562830"/>
              <a:ext cx="4207" cy="95089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flipH="1">
              <a:off x="10274038" y="5565635"/>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10806985" y="5551610"/>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矩形 157"/>
            <p:cNvSpPr/>
            <p:nvPr/>
          </p:nvSpPr>
          <p:spPr>
            <a:xfrm rot="17559220">
              <a:off x="10853495" y="4455518"/>
              <a:ext cx="79608" cy="824798"/>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59" name="矩形 158"/>
            <p:cNvSpPr/>
            <p:nvPr/>
          </p:nvSpPr>
          <p:spPr>
            <a:xfrm rot="17559220">
              <a:off x="10743004" y="4722219"/>
              <a:ext cx="79608" cy="824798"/>
            </a:xfrm>
            <a:prstGeom prst="rect">
              <a:avLst/>
            </a:prstGeom>
            <a:solidFill>
              <a:srgbClr val="FC9204"/>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0" name="矩形 159"/>
            <p:cNvSpPr/>
            <p:nvPr/>
          </p:nvSpPr>
          <p:spPr>
            <a:xfrm rot="17559220">
              <a:off x="10372657" y="4488927"/>
              <a:ext cx="84972" cy="178859"/>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1" name="矩形 160"/>
            <p:cNvSpPr/>
            <p:nvPr/>
          </p:nvSpPr>
          <p:spPr>
            <a:xfrm rot="17559220">
              <a:off x="11189014" y="5155725"/>
              <a:ext cx="256730" cy="87380"/>
            </a:xfrm>
            <a:prstGeom prst="rect">
              <a:avLst/>
            </a:prstGeom>
            <a:solidFill>
              <a:schemeClr val="tx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nvGrpSpPr>
          <p:cNvPr id="91" name="组合 90"/>
          <p:cNvGrpSpPr/>
          <p:nvPr/>
        </p:nvGrpSpPr>
        <p:grpSpPr>
          <a:xfrm>
            <a:off x="7001559" y="2971475"/>
            <a:ext cx="1731269" cy="1085846"/>
            <a:chOff x="594424" y="1153191"/>
            <a:chExt cx="2605976" cy="1634460"/>
          </a:xfrm>
        </p:grpSpPr>
        <p:sp>
          <p:nvSpPr>
            <p:cNvPr id="82" name="任意多边形 81"/>
            <p:cNvSpPr/>
            <p:nvPr/>
          </p:nvSpPr>
          <p:spPr>
            <a:xfrm>
              <a:off x="616196" y="1175175"/>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noFill/>
            </a:ln>
            <a:effectLst>
              <a:outerShdw blurRad="152400" dist="889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3" name="任意多边形 82"/>
            <p:cNvSpPr/>
            <p:nvPr/>
          </p:nvSpPr>
          <p:spPr>
            <a:xfrm>
              <a:off x="594424" y="1153191"/>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solidFill>
                <a:srgbClr val="91F0FD"/>
              </a:solidFill>
            </a:ln>
            <a:effectLst>
              <a:innerShdw blurRad="355600" dist="114300" dir="3600000">
                <a:srgbClr val="19B4C9">
                  <a:alpha val="71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67" name="任意多边形 166"/>
          <p:cNvSpPr/>
          <p:nvPr/>
        </p:nvSpPr>
        <p:spPr>
          <a:xfrm>
            <a:off x="3311692" y="1920402"/>
            <a:ext cx="2517608" cy="55786"/>
          </a:xfrm>
          <a:custGeom>
            <a:avLst/>
            <a:gdLst>
              <a:gd name="connsiteX0" fmla="*/ 0 w 4842457"/>
              <a:gd name="connsiteY0" fmla="*/ 213306 h 213306"/>
              <a:gd name="connsiteX1" fmla="*/ 611747 w 4842457"/>
              <a:gd name="connsiteY1" fmla="*/ 7244 h 213306"/>
              <a:gd name="connsiteX2" fmla="*/ 1178417 w 4842457"/>
              <a:gd name="connsiteY2" fmla="*/ 206867 h 213306"/>
              <a:gd name="connsiteX3" fmla="*/ 1790164 w 4842457"/>
              <a:gd name="connsiteY3" fmla="*/ 13684 h 213306"/>
              <a:gd name="connsiteX4" fmla="*/ 2363274 w 4842457"/>
              <a:gd name="connsiteY4" fmla="*/ 200428 h 213306"/>
              <a:gd name="connsiteX5" fmla="*/ 2962141 w 4842457"/>
              <a:gd name="connsiteY5" fmla="*/ 7244 h 213306"/>
              <a:gd name="connsiteX6" fmla="*/ 3548130 w 4842457"/>
              <a:gd name="connsiteY6" fmla="*/ 206867 h 213306"/>
              <a:gd name="connsiteX7" fmla="*/ 4146998 w 4842457"/>
              <a:gd name="connsiteY7" fmla="*/ 805 h 213306"/>
              <a:gd name="connsiteX8" fmla="*/ 4842457 w 4842457"/>
              <a:gd name="connsiteY8" fmla="*/ 148912 h 2133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42457" h="213306">
                <a:moveTo>
                  <a:pt x="0" y="213306"/>
                </a:moveTo>
                <a:cubicBezTo>
                  <a:pt x="207672" y="110811"/>
                  <a:pt x="415344" y="8317"/>
                  <a:pt x="611747" y="7244"/>
                </a:cubicBezTo>
                <a:cubicBezTo>
                  <a:pt x="808150" y="6171"/>
                  <a:pt x="982014" y="205794"/>
                  <a:pt x="1178417" y="206867"/>
                </a:cubicBezTo>
                <a:cubicBezTo>
                  <a:pt x="1374820" y="207940"/>
                  <a:pt x="1592688" y="14757"/>
                  <a:pt x="1790164" y="13684"/>
                </a:cubicBezTo>
                <a:cubicBezTo>
                  <a:pt x="1987640" y="12611"/>
                  <a:pt x="2167945" y="201501"/>
                  <a:pt x="2363274" y="200428"/>
                </a:cubicBezTo>
                <a:cubicBezTo>
                  <a:pt x="2558603" y="199355"/>
                  <a:pt x="2764665" y="6171"/>
                  <a:pt x="2962141" y="7244"/>
                </a:cubicBezTo>
                <a:cubicBezTo>
                  <a:pt x="3159617" y="8317"/>
                  <a:pt x="3350654" y="207940"/>
                  <a:pt x="3548130" y="206867"/>
                </a:cubicBezTo>
                <a:cubicBezTo>
                  <a:pt x="3745606" y="205794"/>
                  <a:pt x="3931277" y="10464"/>
                  <a:pt x="4146998" y="805"/>
                </a:cubicBezTo>
                <a:cubicBezTo>
                  <a:pt x="4362719" y="-8854"/>
                  <a:pt x="4602588" y="70029"/>
                  <a:pt x="4842457" y="148912"/>
                </a:cubicBezTo>
              </a:path>
            </a:pathLst>
          </a:custGeom>
          <a:noFill/>
          <a:ln w="22225">
            <a:solidFill>
              <a:srgbClr val="7DD2E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4" name="Hộp Văn bản 47">
            <a:extLst>
              <a:ext uri="{FF2B5EF4-FFF2-40B4-BE49-F238E27FC236}">
                <a16:creationId xmlns:a16="http://schemas.microsoft.com/office/drawing/2014/main" id="{86B85AC2-0B14-3311-F18E-3BE2F41653D2}"/>
              </a:ext>
            </a:extLst>
          </p:cNvPr>
          <p:cNvSpPr txBox="1"/>
          <p:nvPr/>
        </p:nvSpPr>
        <p:spPr>
          <a:xfrm>
            <a:off x="565299" y="1196975"/>
            <a:ext cx="7957479" cy="1654748"/>
          </a:xfrm>
          <a:prstGeom prst="rect">
            <a:avLst/>
          </a:prstGeom>
          <a:noFill/>
        </p:spPr>
        <p:txBody>
          <a:bodyPr wrap="square">
            <a:spAutoFit/>
          </a:bodyPr>
          <a:lstStyle/>
          <a:p>
            <a:pPr algn="ctr">
              <a:lnSpc>
                <a:spcPct val="150000"/>
              </a:lnSpc>
            </a:pPr>
            <a:r>
              <a:rPr lang="en-US" sz="36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ÀO MỪNG THẦY CÔ GIÁO VÀ CÁC EM ĐẾN VỚI TIẾT HỌC</a:t>
            </a:r>
          </a:p>
        </p:txBody>
      </p:sp>
    </p:spTree>
    <p:extLst>
      <p:ext uri="{BB962C8B-B14F-4D97-AF65-F5344CB8AC3E}">
        <p14:creationId xmlns:p14="http://schemas.microsoft.com/office/powerpoint/2010/main" val="396536133"/>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250"/>
                                            <p:tgtEl>
                                              <p:spTgt spid="92"/>
                                            </p:tgtEl>
                                          </p:cBhvr>
                                        </p:animEffect>
                                        <p:anim calcmode="lin" valueType="num">
                                          <p:cBhvr>
                                            <p:cTn id="8" dur="1250" fill="hold"/>
                                            <p:tgtEl>
                                              <p:spTgt spid="92"/>
                                            </p:tgtEl>
                                            <p:attrNameLst>
                                              <p:attrName>ppt_x</p:attrName>
                                            </p:attrNameLst>
                                          </p:cBhvr>
                                          <p:tavLst>
                                            <p:tav tm="0">
                                              <p:val>
                                                <p:strVal val="#ppt_x"/>
                                              </p:val>
                                            </p:tav>
                                            <p:tav tm="100000">
                                              <p:val>
                                                <p:strVal val="#ppt_x"/>
                                              </p:val>
                                            </p:tav>
                                          </p:tavLst>
                                        </p:anim>
                                        <p:anim calcmode="lin" valueType="num">
                                          <p:cBhvr>
                                            <p:cTn id="9" dur="1250" fill="hold"/>
                                            <p:tgtEl>
                                              <p:spTgt spid="92"/>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14:presetBounceEnd="44000">
                                      <p:stCondLst>
                                        <p:cond delay="1250"/>
                                      </p:stCondLst>
                                      <p:childTnLst>
                                        <p:set>
                                          <p:cBhvr>
                                            <p:cTn id="11" dur="1" fill="hold">
                                              <p:stCondLst>
                                                <p:cond delay="0"/>
                                              </p:stCondLst>
                                            </p:cTn>
                                            <p:tgtEl>
                                              <p:spTgt spid="131"/>
                                            </p:tgtEl>
                                            <p:attrNameLst>
                                              <p:attrName>style.visibility</p:attrName>
                                            </p:attrNameLst>
                                          </p:cBhvr>
                                          <p:to>
                                            <p:strVal val="visible"/>
                                          </p:to>
                                        </p:set>
                                        <p:anim calcmode="lin" valueType="num" p14:bounceEnd="44000">
                                          <p:cBhvr additive="base">
                                            <p:cTn id="12" dur="1500" fill="hold"/>
                                            <p:tgtEl>
                                              <p:spTgt spid="131"/>
                                            </p:tgtEl>
                                            <p:attrNameLst>
                                              <p:attrName>ppt_x</p:attrName>
                                            </p:attrNameLst>
                                          </p:cBhvr>
                                          <p:tavLst>
                                            <p:tav tm="0">
                                              <p:val>
                                                <p:strVal val="#ppt_x"/>
                                              </p:val>
                                            </p:tav>
                                            <p:tav tm="100000">
                                              <p:val>
                                                <p:strVal val="#ppt_x"/>
                                              </p:val>
                                            </p:tav>
                                          </p:tavLst>
                                        </p:anim>
                                        <p:anim calcmode="lin" valueType="num" p14:bounceEnd="44000">
                                          <p:cBhvr additive="base">
                                            <p:cTn id="13" dur="1500" fill="hold"/>
                                            <p:tgtEl>
                                              <p:spTgt spid="131"/>
                                            </p:tgtEl>
                                            <p:attrNameLst>
                                              <p:attrName>ppt_y</p:attrName>
                                            </p:attrNameLst>
                                          </p:cBhvr>
                                          <p:tavLst>
                                            <p:tav tm="0">
                                              <p:val>
                                                <p:strVal val="1+#ppt_h/2"/>
                                              </p:val>
                                            </p:tav>
                                            <p:tav tm="100000">
                                              <p:val>
                                                <p:strVal val="#ppt_y"/>
                                              </p:val>
                                            </p:tav>
                                          </p:tavLst>
                                        </p:anim>
                                      </p:childTnLst>
                                    </p:cTn>
                                  </p:par>
                                  <p:par>
                                    <p:cTn id="14" presetID="42" presetClass="entr" presetSubtype="0" fill="hold" nodeType="withEffect">
                                      <p:stCondLst>
                                        <p:cond delay="2750"/>
                                      </p:stCondLst>
                                      <p:childTnLst>
                                        <p:set>
                                          <p:cBhvr>
                                            <p:cTn id="15" dur="1" fill="hold">
                                              <p:stCondLst>
                                                <p:cond delay="0"/>
                                              </p:stCondLst>
                                            </p:cTn>
                                            <p:tgtEl>
                                              <p:spTgt spid="128"/>
                                            </p:tgtEl>
                                            <p:attrNameLst>
                                              <p:attrName>style.visibility</p:attrName>
                                            </p:attrNameLst>
                                          </p:cBhvr>
                                          <p:to>
                                            <p:strVal val="visible"/>
                                          </p:to>
                                        </p:set>
                                        <p:animEffect transition="in" filter="fade">
                                          <p:cBhvr>
                                            <p:cTn id="16" dur="1250"/>
                                            <p:tgtEl>
                                              <p:spTgt spid="128"/>
                                            </p:tgtEl>
                                          </p:cBhvr>
                                        </p:animEffect>
                                        <p:anim calcmode="lin" valueType="num">
                                          <p:cBhvr>
                                            <p:cTn id="17" dur="1250" fill="hold"/>
                                            <p:tgtEl>
                                              <p:spTgt spid="128"/>
                                            </p:tgtEl>
                                            <p:attrNameLst>
                                              <p:attrName>ppt_x</p:attrName>
                                            </p:attrNameLst>
                                          </p:cBhvr>
                                          <p:tavLst>
                                            <p:tav tm="0">
                                              <p:val>
                                                <p:strVal val="#ppt_x"/>
                                              </p:val>
                                            </p:tav>
                                            <p:tav tm="100000">
                                              <p:val>
                                                <p:strVal val="#ppt_x"/>
                                              </p:val>
                                            </p:tav>
                                          </p:tavLst>
                                        </p:anim>
                                        <p:anim calcmode="lin" valueType="num">
                                          <p:cBhvr>
                                            <p:cTn id="18" dur="1250" fill="hold"/>
                                            <p:tgtEl>
                                              <p:spTgt spid="128"/>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stCondLst>
                                        <p:cond delay="3500"/>
                                      </p:stCondLst>
                                      <p:iterate type="lt">
                                        <p:tmPct val="20000"/>
                                      </p:iterate>
                                      <p:childTnLst>
                                        <p:set>
                                          <p:cBhvr>
                                            <p:cTn id="20" dur="1" fill="hold">
                                              <p:stCondLst>
                                                <p:cond delay="0"/>
                                              </p:stCondLst>
                                            </p:cTn>
                                            <p:tgtEl>
                                              <p:spTgt spid="4"/>
                                            </p:tgtEl>
                                            <p:attrNameLst>
                                              <p:attrName>style.visibility</p:attrName>
                                            </p:attrNameLst>
                                          </p:cBhvr>
                                          <p:to>
                                            <p:strVal val="visible"/>
                                          </p:to>
                                        </p:set>
                                        <p:anim calcmode="lin" valueType="num">
                                          <p:cBhvr additive="base">
                                            <p:cTn id="21" dur="1000" fill="hold"/>
                                            <p:tgtEl>
                                              <p:spTgt spid="4"/>
                                            </p:tgtEl>
                                            <p:attrNameLst>
                                              <p:attrName>ppt_x</p:attrName>
                                            </p:attrNameLst>
                                          </p:cBhvr>
                                          <p:tavLst>
                                            <p:tav tm="0">
                                              <p:val>
                                                <p:strVal val="#ppt_x"/>
                                              </p:val>
                                            </p:tav>
                                            <p:tav tm="100000">
                                              <p:val>
                                                <p:strVal val="#ppt_x"/>
                                              </p:val>
                                            </p:tav>
                                          </p:tavLst>
                                        </p:anim>
                                        <p:anim calcmode="lin" valueType="num">
                                          <p:cBhvr additive="base">
                                            <p:cTn id="22" dur="1000" fill="hold"/>
                                            <p:tgtEl>
                                              <p:spTgt spid="4"/>
                                            </p:tgtEl>
                                            <p:attrNameLst>
                                              <p:attrName>ppt_y</p:attrName>
                                            </p:attrNameLst>
                                          </p:cBhvr>
                                          <p:tavLst>
                                            <p:tav tm="0">
                                              <p:val>
                                                <p:strVal val="0-#ppt_h/2"/>
                                              </p:val>
                                            </p:tav>
                                            <p:tav tm="100000">
                                              <p:val>
                                                <p:strVal val="#ppt_y"/>
                                              </p:val>
                                            </p:tav>
                                          </p:tavLst>
                                        </p:anim>
                                      </p:childTnLst>
                                    </p:cTn>
                                  </p:par>
                                  <p:par>
                                    <p:cTn id="23" presetID="22" presetClass="entr" presetSubtype="8" fill="hold" grpId="0" nodeType="withEffect">
                                      <p:stCondLst>
                                        <p:cond delay="3500"/>
                                      </p:stCondLst>
                                      <p:childTnLst>
                                        <p:set>
                                          <p:cBhvr>
                                            <p:cTn id="24" dur="1" fill="hold">
                                              <p:stCondLst>
                                                <p:cond delay="0"/>
                                              </p:stCondLst>
                                            </p:cTn>
                                            <p:tgtEl>
                                              <p:spTgt spid="167"/>
                                            </p:tgtEl>
                                            <p:attrNameLst>
                                              <p:attrName>style.visibility</p:attrName>
                                            </p:attrNameLst>
                                          </p:cBhvr>
                                          <p:to>
                                            <p:strVal val="visible"/>
                                          </p:to>
                                        </p:set>
                                        <p:animEffect transition="in" filter="wipe(left)">
                                          <p:cBhvr>
                                            <p:cTn id="25" dur="2250"/>
                                            <p:tgtEl>
                                              <p:spTgt spid="167"/>
                                            </p:tgtEl>
                                          </p:cBhvr>
                                        </p:animEffect>
                                      </p:childTnLst>
                                    </p:cTn>
                                  </p:par>
                                  <p:par>
                                    <p:cTn id="26" presetID="53" presetClass="entr" presetSubtype="16" fill="hold" nodeType="withEffect">
                                      <p:stCondLst>
                                        <p:cond delay="7500"/>
                                      </p:stCondLst>
                                      <p:childTnLst>
                                        <p:set>
                                          <p:cBhvr>
                                            <p:cTn id="27" dur="1" fill="hold">
                                              <p:stCondLst>
                                                <p:cond delay="0"/>
                                              </p:stCondLst>
                                            </p:cTn>
                                            <p:tgtEl>
                                              <p:spTgt spid="141"/>
                                            </p:tgtEl>
                                            <p:attrNameLst>
                                              <p:attrName>style.visibility</p:attrName>
                                            </p:attrNameLst>
                                          </p:cBhvr>
                                          <p:to>
                                            <p:strVal val="visible"/>
                                          </p:to>
                                        </p:set>
                                        <p:anim calcmode="lin" valueType="num">
                                          <p:cBhvr>
                                            <p:cTn id="28" dur="500" fill="hold"/>
                                            <p:tgtEl>
                                              <p:spTgt spid="141"/>
                                            </p:tgtEl>
                                            <p:attrNameLst>
                                              <p:attrName>ppt_w</p:attrName>
                                            </p:attrNameLst>
                                          </p:cBhvr>
                                          <p:tavLst>
                                            <p:tav tm="0">
                                              <p:val>
                                                <p:fltVal val="0"/>
                                              </p:val>
                                            </p:tav>
                                            <p:tav tm="100000">
                                              <p:val>
                                                <p:strVal val="#ppt_w"/>
                                              </p:val>
                                            </p:tav>
                                          </p:tavLst>
                                        </p:anim>
                                        <p:anim calcmode="lin" valueType="num">
                                          <p:cBhvr>
                                            <p:cTn id="29" dur="500" fill="hold"/>
                                            <p:tgtEl>
                                              <p:spTgt spid="141"/>
                                            </p:tgtEl>
                                            <p:attrNameLst>
                                              <p:attrName>ppt_h</p:attrName>
                                            </p:attrNameLst>
                                          </p:cBhvr>
                                          <p:tavLst>
                                            <p:tav tm="0">
                                              <p:val>
                                                <p:fltVal val="0"/>
                                              </p:val>
                                            </p:tav>
                                            <p:tav tm="100000">
                                              <p:val>
                                                <p:strVal val="#ppt_h"/>
                                              </p:val>
                                            </p:tav>
                                          </p:tavLst>
                                        </p:anim>
                                        <p:animEffect transition="in" filter="fade">
                                          <p:cBhvr>
                                            <p:cTn id="30" dur="500"/>
                                            <p:tgtEl>
                                              <p:spTgt spid="141"/>
                                            </p:tgtEl>
                                          </p:cBhvr>
                                        </p:animEffect>
                                      </p:childTnLst>
                                    </p:cTn>
                                  </p:par>
                                  <p:par>
                                    <p:cTn id="31" presetID="8" presetClass="emph" presetSubtype="0" fill="hold" nodeType="withEffect">
                                      <p:stCondLst>
                                        <p:cond delay="8000"/>
                                      </p:stCondLst>
                                      <p:childTnLst>
                                        <p:animRot by="21600000">
                                          <p:cBhvr>
                                            <p:cTn id="32" dur="7000" fill="hold"/>
                                            <p:tgtEl>
                                              <p:spTgt spid="141"/>
                                            </p:tgtEl>
                                            <p:attrNameLst>
                                              <p:attrName>r</p:attrName>
                                            </p:attrNameLst>
                                          </p:cBhvr>
                                        </p:animRot>
                                      </p:childTnLst>
                                    </p:cTn>
                                  </p:par>
                                  <p:par>
                                    <p:cTn id="33" presetID="42" presetClass="entr" presetSubtype="0" fill="hold" nodeType="withEffect">
                                      <p:stCondLst>
                                        <p:cond delay="10000"/>
                                      </p:stCondLst>
                                      <p:childTnLst>
                                        <p:set>
                                          <p:cBhvr>
                                            <p:cTn id="34" dur="1" fill="hold">
                                              <p:stCondLst>
                                                <p:cond delay="0"/>
                                              </p:stCondLst>
                                            </p:cTn>
                                            <p:tgtEl>
                                              <p:spTgt spid="91"/>
                                            </p:tgtEl>
                                            <p:attrNameLst>
                                              <p:attrName>style.visibility</p:attrName>
                                            </p:attrNameLst>
                                          </p:cBhvr>
                                          <p:to>
                                            <p:strVal val="visible"/>
                                          </p:to>
                                        </p:set>
                                        <p:animEffect transition="in" filter="fade">
                                          <p:cBhvr>
                                            <p:cTn id="35" dur="1000"/>
                                            <p:tgtEl>
                                              <p:spTgt spid="91"/>
                                            </p:tgtEl>
                                          </p:cBhvr>
                                        </p:animEffect>
                                        <p:anim calcmode="lin" valueType="num">
                                          <p:cBhvr>
                                            <p:cTn id="36" dur="1000" fill="hold"/>
                                            <p:tgtEl>
                                              <p:spTgt spid="91"/>
                                            </p:tgtEl>
                                            <p:attrNameLst>
                                              <p:attrName>ppt_x</p:attrName>
                                            </p:attrNameLst>
                                          </p:cBhvr>
                                          <p:tavLst>
                                            <p:tav tm="0">
                                              <p:val>
                                                <p:strVal val="#ppt_x"/>
                                              </p:val>
                                            </p:tav>
                                            <p:tav tm="100000">
                                              <p:val>
                                                <p:strVal val="#ppt_x"/>
                                              </p:val>
                                            </p:tav>
                                          </p:tavLst>
                                        </p:anim>
                                        <p:anim calcmode="lin" valueType="num">
                                          <p:cBhvr>
                                            <p:cTn id="37" dur="1000" fill="hold"/>
                                            <p:tgtEl>
                                              <p:spTgt spid="91"/>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11000"/>
                                      </p:stCondLst>
                                      <p:childTnLst>
                                        <p:set>
                                          <p:cBhvr>
                                            <p:cTn id="39" dur="1" fill="hold">
                                              <p:stCondLst>
                                                <p:cond delay="0"/>
                                              </p:stCondLst>
                                            </p:cTn>
                                            <p:tgtEl>
                                              <p:spTgt spid="147"/>
                                            </p:tgtEl>
                                            <p:attrNameLst>
                                              <p:attrName>style.visibility</p:attrName>
                                            </p:attrNameLst>
                                          </p:cBhvr>
                                          <p:to>
                                            <p:strVal val="visible"/>
                                          </p:to>
                                        </p:set>
                                        <p:animEffect transition="in" filter="fade">
                                          <p:cBhvr>
                                            <p:cTn id="40" dur="1000"/>
                                            <p:tgtEl>
                                              <p:spTgt spid="147"/>
                                            </p:tgtEl>
                                          </p:cBhvr>
                                        </p:animEffect>
                                        <p:anim calcmode="lin" valueType="num">
                                          <p:cBhvr>
                                            <p:cTn id="41" dur="1000" fill="hold"/>
                                            <p:tgtEl>
                                              <p:spTgt spid="147"/>
                                            </p:tgtEl>
                                            <p:attrNameLst>
                                              <p:attrName>ppt_x</p:attrName>
                                            </p:attrNameLst>
                                          </p:cBhvr>
                                          <p:tavLst>
                                            <p:tav tm="0">
                                              <p:val>
                                                <p:strVal val="#ppt_x"/>
                                              </p:val>
                                            </p:tav>
                                            <p:tav tm="100000">
                                              <p:val>
                                                <p:strVal val="#ppt_x"/>
                                              </p:val>
                                            </p:tav>
                                          </p:tavLst>
                                        </p:anim>
                                        <p:anim calcmode="lin" valueType="num">
                                          <p:cBhvr>
                                            <p:cTn id="42" dur="1000" fill="hold"/>
                                            <p:tgtEl>
                                              <p:spTgt spid="147"/>
                                            </p:tgtEl>
                                            <p:attrNameLst>
                                              <p:attrName>ppt_y</p:attrName>
                                            </p:attrNameLst>
                                          </p:cBhvr>
                                          <p:tavLst>
                                            <p:tav tm="0">
                                              <p:val>
                                                <p:strVal val="#ppt_y+.1"/>
                                              </p:val>
                                            </p:tav>
                                            <p:tav tm="100000">
                                              <p:val>
                                                <p:strVal val="#ppt_y"/>
                                              </p:val>
                                            </p:tav>
                                          </p:tavLst>
                                        </p:anim>
                                      </p:childTnLst>
                                    </p:cTn>
                                  </p:par>
                                  <p:par>
                                    <p:cTn id="43" presetID="22" presetClass="entr" presetSubtype="4" fill="hold" nodeType="withEffect">
                                      <p:stCondLst>
                                        <p:cond delay="12000"/>
                                      </p:stCondLst>
                                      <p:childTnLst>
                                        <p:set>
                                          <p:cBhvr>
                                            <p:cTn id="44" dur="1" fill="hold">
                                              <p:stCondLst>
                                                <p:cond delay="0"/>
                                              </p:stCondLst>
                                            </p:cTn>
                                            <p:tgtEl>
                                              <p:spTgt spid="115"/>
                                            </p:tgtEl>
                                            <p:attrNameLst>
                                              <p:attrName>style.visibility</p:attrName>
                                            </p:attrNameLst>
                                          </p:cBhvr>
                                          <p:to>
                                            <p:strVal val="visible"/>
                                          </p:to>
                                        </p:set>
                                        <p:animEffect transition="in" filter="wipe(down)">
                                          <p:cBhvr>
                                            <p:cTn id="45" dur="500"/>
                                            <p:tgtEl>
                                              <p:spTgt spid="115"/>
                                            </p:tgtEl>
                                          </p:cBhvr>
                                        </p:animEffect>
                                      </p:childTnLst>
                                    </p:cTn>
                                  </p:par>
                                  <p:par>
                                    <p:cTn id="46" presetID="22" presetClass="entr" presetSubtype="2" fill="hold" nodeType="withEffect">
                                      <p:stCondLst>
                                        <p:cond delay="12500"/>
                                      </p:stCondLst>
                                      <p:childTnLst>
                                        <p:set>
                                          <p:cBhvr>
                                            <p:cTn id="47" dur="1" fill="hold">
                                              <p:stCondLst>
                                                <p:cond delay="0"/>
                                              </p:stCondLst>
                                            </p:cTn>
                                            <p:tgtEl>
                                              <p:spTgt spid="121"/>
                                            </p:tgtEl>
                                            <p:attrNameLst>
                                              <p:attrName>style.visibility</p:attrName>
                                            </p:attrNameLst>
                                          </p:cBhvr>
                                          <p:to>
                                            <p:strVal val="visible"/>
                                          </p:to>
                                        </p:set>
                                        <p:animEffect transition="in" filter="wipe(right)">
                                          <p:cBhvr>
                                            <p:cTn id="48" dur="500"/>
                                            <p:tgtEl>
                                              <p:spTgt spid="121"/>
                                            </p:tgtEl>
                                          </p:cBhvr>
                                        </p:animEffect>
                                      </p:childTnLst>
                                    </p:cTn>
                                  </p:par>
                                  <p:par>
                                    <p:cTn id="49" presetID="22" presetClass="entr" presetSubtype="2" fill="hold" nodeType="withEffect">
                                      <p:stCondLst>
                                        <p:cond delay="13000"/>
                                      </p:stCondLst>
                                      <p:childTnLst>
                                        <p:set>
                                          <p:cBhvr>
                                            <p:cTn id="50" dur="1" fill="hold">
                                              <p:stCondLst>
                                                <p:cond delay="0"/>
                                              </p:stCondLst>
                                            </p:cTn>
                                            <p:tgtEl>
                                              <p:spTgt spid="111"/>
                                            </p:tgtEl>
                                            <p:attrNameLst>
                                              <p:attrName>style.visibility</p:attrName>
                                            </p:attrNameLst>
                                          </p:cBhvr>
                                          <p:to>
                                            <p:strVal val="visible"/>
                                          </p:to>
                                        </p:set>
                                        <p:animEffect transition="in" filter="wipe(right)">
                                          <p:cBhvr>
                                            <p:cTn id="51" dur="500"/>
                                            <p:tgtEl>
                                              <p:spTgt spid="111"/>
                                            </p:tgtEl>
                                          </p:cBhvr>
                                        </p:animEffect>
                                      </p:childTnLst>
                                    </p:cTn>
                                  </p:par>
                                  <p:par>
                                    <p:cTn id="52" presetID="53" presetClass="entr" presetSubtype="16" fill="hold" nodeType="withEffect">
                                      <p:stCondLst>
                                        <p:cond delay="13500"/>
                                      </p:stCondLst>
                                      <p:childTnLst>
                                        <p:set>
                                          <p:cBhvr>
                                            <p:cTn id="53" dur="1" fill="hold">
                                              <p:stCondLst>
                                                <p:cond delay="0"/>
                                              </p:stCondLst>
                                            </p:cTn>
                                            <p:tgtEl>
                                              <p:spTgt spid="96"/>
                                            </p:tgtEl>
                                            <p:attrNameLst>
                                              <p:attrName>style.visibility</p:attrName>
                                            </p:attrNameLst>
                                          </p:cBhvr>
                                          <p:to>
                                            <p:strVal val="visible"/>
                                          </p:to>
                                        </p:set>
                                        <p:anim calcmode="lin" valueType="num">
                                          <p:cBhvr>
                                            <p:cTn id="54" dur="500" fill="hold"/>
                                            <p:tgtEl>
                                              <p:spTgt spid="96"/>
                                            </p:tgtEl>
                                            <p:attrNameLst>
                                              <p:attrName>ppt_w</p:attrName>
                                            </p:attrNameLst>
                                          </p:cBhvr>
                                          <p:tavLst>
                                            <p:tav tm="0">
                                              <p:val>
                                                <p:fltVal val="0"/>
                                              </p:val>
                                            </p:tav>
                                            <p:tav tm="100000">
                                              <p:val>
                                                <p:strVal val="#ppt_w"/>
                                              </p:val>
                                            </p:tav>
                                          </p:tavLst>
                                        </p:anim>
                                        <p:anim calcmode="lin" valueType="num">
                                          <p:cBhvr>
                                            <p:cTn id="55" dur="500" fill="hold"/>
                                            <p:tgtEl>
                                              <p:spTgt spid="96"/>
                                            </p:tgtEl>
                                            <p:attrNameLst>
                                              <p:attrName>ppt_h</p:attrName>
                                            </p:attrNameLst>
                                          </p:cBhvr>
                                          <p:tavLst>
                                            <p:tav tm="0">
                                              <p:val>
                                                <p:fltVal val="0"/>
                                              </p:val>
                                            </p:tav>
                                            <p:tav tm="100000">
                                              <p:val>
                                                <p:strVal val="#ppt_h"/>
                                              </p:val>
                                            </p:tav>
                                          </p:tavLst>
                                        </p:anim>
                                        <p:animEffect transition="in" filter="fade">
                                          <p:cBhvr>
                                            <p:cTn id="56" dur="500"/>
                                            <p:tgtEl>
                                              <p:spTgt spid="96"/>
                                            </p:tgtEl>
                                          </p:cBhvr>
                                        </p:animEffect>
                                      </p:childTnLst>
                                    </p:cTn>
                                  </p:par>
                                  <p:par>
                                    <p:cTn id="57" presetID="8" presetClass="emph" presetSubtype="0" fill="hold" nodeType="withEffect">
                                      <p:stCondLst>
                                        <p:cond delay="14000"/>
                                      </p:stCondLst>
                                      <p:childTnLst>
                                        <p:animRot by="-10800000">
                                          <p:cBhvr>
                                            <p:cTn id="58" dur="2000" fill="hold"/>
                                            <p:tgtEl>
                                              <p:spTgt spid="96"/>
                                            </p:tgtEl>
                                            <p:attrNameLst>
                                              <p:attrName>r</p:attrName>
                                            </p:attrNameLst>
                                          </p:cBhvr>
                                        </p:animRot>
                                      </p:childTnLst>
                                    </p:cTn>
                                  </p:par>
                                  <p:par>
                                    <p:cTn id="59" presetID="53" presetClass="entr" presetSubtype="16" fill="hold" nodeType="withEffect">
                                      <p:stCondLst>
                                        <p:cond delay="14000"/>
                                      </p:stCondLst>
                                      <p:childTnLst>
                                        <p:set>
                                          <p:cBhvr>
                                            <p:cTn id="60" dur="1" fill="hold">
                                              <p:stCondLst>
                                                <p:cond delay="0"/>
                                              </p:stCondLst>
                                            </p:cTn>
                                            <p:tgtEl>
                                              <p:spTgt spid="76"/>
                                            </p:tgtEl>
                                            <p:attrNameLst>
                                              <p:attrName>style.visibility</p:attrName>
                                            </p:attrNameLst>
                                          </p:cBhvr>
                                          <p:to>
                                            <p:strVal val="visible"/>
                                          </p:to>
                                        </p:set>
                                        <p:anim calcmode="lin" valueType="num">
                                          <p:cBhvr>
                                            <p:cTn id="61" dur="500" fill="hold"/>
                                            <p:tgtEl>
                                              <p:spTgt spid="76"/>
                                            </p:tgtEl>
                                            <p:attrNameLst>
                                              <p:attrName>ppt_w</p:attrName>
                                            </p:attrNameLst>
                                          </p:cBhvr>
                                          <p:tavLst>
                                            <p:tav tm="0">
                                              <p:val>
                                                <p:fltVal val="0"/>
                                              </p:val>
                                            </p:tav>
                                            <p:tav tm="100000">
                                              <p:val>
                                                <p:strVal val="#ppt_w"/>
                                              </p:val>
                                            </p:tav>
                                          </p:tavLst>
                                        </p:anim>
                                        <p:anim calcmode="lin" valueType="num">
                                          <p:cBhvr>
                                            <p:cTn id="62" dur="500" fill="hold"/>
                                            <p:tgtEl>
                                              <p:spTgt spid="76"/>
                                            </p:tgtEl>
                                            <p:attrNameLst>
                                              <p:attrName>ppt_h</p:attrName>
                                            </p:attrNameLst>
                                          </p:cBhvr>
                                          <p:tavLst>
                                            <p:tav tm="0">
                                              <p:val>
                                                <p:fltVal val="0"/>
                                              </p:val>
                                            </p:tav>
                                            <p:tav tm="100000">
                                              <p:val>
                                                <p:strVal val="#ppt_h"/>
                                              </p:val>
                                            </p:tav>
                                          </p:tavLst>
                                        </p:anim>
                                        <p:animEffect transition="in" filter="fade">
                                          <p:cBhvr>
                                            <p:cTn id="63" dur="500"/>
                                            <p:tgtEl>
                                              <p:spTgt spid="76"/>
                                            </p:tgtEl>
                                          </p:cBhvr>
                                        </p:animEffect>
                                      </p:childTnLst>
                                    </p:cTn>
                                  </p:par>
                                  <p:par>
                                    <p:cTn id="64" presetID="8" presetClass="emph" presetSubtype="0" fill="hold" nodeType="withEffect">
                                      <p:stCondLst>
                                        <p:cond delay="14500"/>
                                      </p:stCondLst>
                                      <p:childTnLst>
                                        <p:animRot by="5400000">
                                          <p:cBhvr>
                                            <p:cTn id="65" dur="2000" fill="hold"/>
                                            <p:tgtEl>
                                              <p:spTgt spid="76"/>
                                            </p:tgtEl>
                                            <p:attrNameLst>
                                              <p:attrName>r</p:attrName>
                                            </p:attrNameLst>
                                          </p:cBhvr>
                                        </p:animRot>
                                      </p:childTnLst>
                                    </p:cTn>
                                  </p:par>
                                </p:childTnLst>
                              </p:cTn>
                            </p:par>
                            <p:par>
                              <p:cTn id="66" fill="hold">
                                <p:stCondLst>
                                  <p:cond delay="16500"/>
                                </p:stCondLst>
                                <p:childTnLst>
                                  <p:par>
                                    <p:cTn id="67" presetID="42" presetClass="entr" presetSubtype="0" fill="hold" grpId="0" nodeType="afterEffect">
                                      <p:stCondLst>
                                        <p:cond delay="0"/>
                                      </p:stCondLst>
                                      <p:childTnLst>
                                        <p:set>
                                          <p:cBhvr>
                                            <p:cTn id="68" dur="1" fill="hold">
                                              <p:stCondLst>
                                                <p:cond delay="0"/>
                                              </p:stCondLst>
                                            </p:cTn>
                                            <p:tgtEl>
                                              <p:spTgt spid="84"/>
                                            </p:tgtEl>
                                            <p:attrNameLst>
                                              <p:attrName>style.visibility</p:attrName>
                                            </p:attrNameLst>
                                          </p:cBhvr>
                                          <p:to>
                                            <p:strVal val="visible"/>
                                          </p:to>
                                        </p:set>
                                        <p:animEffect transition="in" filter="fade">
                                          <p:cBhvr>
                                            <p:cTn id="69" dur="1000"/>
                                            <p:tgtEl>
                                              <p:spTgt spid="84"/>
                                            </p:tgtEl>
                                          </p:cBhvr>
                                        </p:animEffect>
                                        <p:anim calcmode="lin" valueType="num">
                                          <p:cBhvr>
                                            <p:cTn id="70" dur="1000" fill="hold"/>
                                            <p:tgtEl>
                                              <p:spTgt spid="84"/>
                                            </p:tgtEl>
                                            <p:attrNameLst>
                                              <p:attrName>ppt_x</p:attrName>
                                            </p:attrNameLst>
                                          </p:cBhvr>
                                          <p:tavLst>
                                            <p:tav tm="0">
                                              <p:val>
                                                <p:strVal val="#ppt_x"/>
                                              </p:val>
                                            </p:tav>
                                            <p:tav tm="100000">
                                              <p:val>
                                                <p:strVal val="#ppt_x"/>
                                              </p:val>
                                            </p:tav>
                                          </p:tavLst>
                                        </p:anim>
                                        <p:anim calcmode="lin" valueType="num">
                                          <p:cBhvr>
                                            <p:cTn id="71"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7" grpId="0" animBg="1"/>
          <p:bldP spid="84"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250"/>
                                            <p:tgtEl>
                                              <p:spTgt spid="92"/>
                                            </p:tgtEl>
                                          </p:cBhvr>
                                        </p:animEffect>
                                        <p:anim calcmode="lin" valueType="num">
                                          <p:cBhvr>
                                            <p:cTn id="8" dur="1250" fill="hold"/>
                                            <p:tgtEl>
                                              <p:spTgt spid="92"/>
                                            </p:tgtEl>
                                            <p:attrNameLst>
                                              <p:attrName>ppt_x</p:attrName>
                                            </p:attrNameLst>
                                          </p:cBhvr>
                                          <p:tavLst>
                                            <p:tav tm="0">
                                              <p:val>
                                                <p:strVal val="#ppt_x"/>
                                              </p:val>
                                            </p:tav>
                                            <p:tav tm="100000">
                                              <p:val>
                                                <p:strVal val="#ppt_x"/>
                                              </p:val>
                                            </p:tav>
                                          </p:tavLst>
                                        </p:anim>
                                        <p:anim calcmode="lin" valueType="num">
                                          <p:cBhvr>
                                            <p:cTn id="9" dur="1250" fill="hold"/>
                                            <p:tgtEl>
                                              <p:spTgt spid="92"/>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1250"/>
                                      </p:stCondLst>
                                      <p:childTnLst>
                                        <p:set>
                                          <p:cBhvr>
                                            <p:cTn id="11" dur="1" fill="hold">
                                              <p:stCondLst>
                                                <p:cond delay="0"/>
                                              </p:stCondLst>
                                            </p:cTn>
                                            <p:tgtEl>
                                              <p:spTgt spid="131"/>
                                            </p:tgtEl>
                                            <p:attrNameLst>
                                              <p:attrName>style.visibility</p:attrName>
                                            </p:attrNameLst>
                                          </p:cBhvr>
                                          <p:to>
                                            <p:strVal val="visible"/>
                                          </p:to>
                                        </p:set>
                                        <p:anim calcmode="lin" valueType="num">
                                          <p:cBhvr additive="base">
                                            <p:cTn id="12" dur="1500" fill="hold"/>
                                            <p:tgtEl>
                                              <p:spTgt spid="131"/>
                                            </p:tgtEl>
                                            <p:attrNameLst>
                                              <p:attrName>ppt_x</p:attrName>
                                            </p:attrNameLst>
                                          </p:cBhvr>
                                          <p:tavLst>
                                            <p:tav tm="0">
                                              <p:val>
                                                <p:strVal val="#ppt_x"/>
                                              </p:val>
                                            </p:tav>
                                            <p:tav tm="100000">
                                              <p:val>
                                                <p:strVal val="#ppt_x"/>
                                              </p:val>
                                            </p:tav>
                                          </p:tavLst>
                                        </p:anim>
                                        <p:anim calcmode="lin" valueType="num">
                                          <p:cBhvr additive="base">
                                            <p:cTn id="13" dur="1500" fill="hold"/>
                                            <p:tgtEl>
                                              <p:spTgt spid="131"/>
                                            </p:tgtEl>
                                            <p:attrNameLst>
                                              <p:attrName>ppt_y</p:attrName>
                                            </p:attrNameLst>
                                          </p:cBhvr>
                                          <p:tavLst>
                                            <p:tav tm="0">
                                              <p:val>
                                                <p:strVal val="1+#ppt_h/2"/>
                                              </p:val>
                                            </p:tav>
                                            <p:tav tm="100000">
                                              <p:val>
                                                <p:strVal val="#ppt_y"/>
                                              </p:val>
                                            </p:tav>
                                          </p:tavLst>
                                        </p:anim>
                                      </p:childTnLst>
                                    </p:cTn>
                                  </p:par>
                                  <p:par>
                                    <p:cTn id="14" presetID="42" presetClass="entr" presetSubtype="0" fill="hold" nodeType="withEffect">
                                      <p:stCondLst>
                                        <p:cond delay="2750"/>
                                      </p:stCondLst>
                                      <p:childTnLst>
                                        <p:set>
                                          <p:cBhvr>
                                            <p:cTn id="15" dur="1" fill="hold">
                                              <p:stCondLst>
                                                <p:cond delay="0"/>
                                              </p:stCondLst>
                                            </p:cTn>
                                            <p:tgtEl>
                                              <p:spTgt spid="128"/>
                                            </p:tgtEl>
                                            <p:attrNameLst>
                                              <p:attrName>style.visibility</p:attrName>
                                            </p:attrNameLst>
                                          </p:cBhvr>
                                          <p:to>
                                            <p:strVal val="visible"/>
                                          </p:to>
                                        </p:set>
                                        <p:animEffect transition="in" filter="fade">
                                          <p:cBhvr>
                                            <p:cTn id="16" dur="1250"/>
                                            <p:tgtEl>
                                              <p:spTgt spid="128"/>
                                            </p:tgtEl>
                                          </p:cBhvr>
                                        </p:animEffect>
                                        <p:anim calcmode="lin" valueType="num">
                                          <p:cBhvr>
                                            <p:cTn id="17" dur="1250" fill="hold"/>
                                            <p:tgtEl>
                                              <p:spTgt spid="128"/>
                                            </p:tgtEl>
                                            <p:attrNameLst>
                                              <p:attrName>ppt_x</p:attrName>
                                            </p:attrNameLst>
                                          </p:cBhvr>
                                          <p:tavLst>
                                            <p:tav tm="0">
                                              <p:val>
                                                <p:strVal val="#ppt_x"/>
                                              </p:val>
                                            </p:tav>
                                            <p:tav tm="100000">
                                              <p:val>
                                                <p:strVal val="#ppt_x"/>
                                              </p:val>
                                            </p:tav>
                                          </p:tavLst>
                                        </p:anim>
                                        <p:anim calcmode="lin" valueType="num">
                                          <p:cBhvr>
                                            <p:cTn id="18" dur="1250" fill="hold"/>
                                            <p:tgtEl>
                                              <p:spTgt spid="128"/>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stCondLst>
                                        <p:cond delay="3500"/>
                                      </p:stCondLst>
                                      <p:iterate type="lt">
                                        <p:tmPct val="20000"/>
                                      </p:iterate>
                                      <p:childTnLst>
                                        <p:set>
                                          <p:cBhvr>
                                            <p:cTn id="20" dur="1" fill="hold">
                                              <p:stCondLst>
                                                <p:cond delay="0"/>
                                              </p:stCondLst>
                                            </p:cTn>
                                            <p:tgtEl>
                                              <p:spTgt spid="4"/>
                                            </p:tgtEl>
                                            <p:attrNameLst>
                                              <p:attrName>style.visibility</p:attrName>
                                            </p:attrNameLst>
                                          </p:cBhvr>
                                          <p:to>
                                            <p:strVal val="visible"/>
                                          </p:to>
                                        </p:set>
                                        <p:anim calcmode="lin" valueType="num">
                                          <p:cBhvr additive="base">
                                            <p:cTn id="21" dur="1000" fill="hold"/>
                                            <p:tgtEl>
                                              <p:spTgt spid="4"/>
                                            </p:tgtEl>
                                            <p:attrNameLst>
                                              <p:attrName>ppt_x</p:attrName>
                                            </p:attrNameLst>
                                          </p:cBhvr>
                                          <p:tavLst>
                                            <p:tav tm="0">
                                              <p:val>
                                                <p:strVal val="#ppt_x"/>
                                              </p:val>
                                            </p:tav>
                                            <p:tav tm="100000">
                                              <p:val>
                                                <p:strVal val="#ppt_x"/>
                                              </p:val>
                                            </p:tav>
                                          </p:tavLst>
                                        </p:anim>
                                        <p:anim calcmode="lin" valueType="num">
                                          <p:cBhvr additive="base">
                                            <p:cTn id="22" dur="1000" fill="hold"/>
                                            <p:tgtEl>
                                              <p:spTgt spid="4"/>
                                            </p:tgtEl>
                                            <p:attrNameLst>
                                              <p:attrName>ppt_y</p:attrName>
                                            </p:attrNameLst>
                                          </p:cBhvr>
                                          <p:tavLst>
                                            <p:tav tm="0">
                                              <p:val>
                                                <p:strVal val="0-#ppt_h/2"/>
                                              </p:val>
                                            </p:tav>
                                            <p:tav tm="100000">
                                              <p:val>
                                                <p:strVal val="#ppt_y"/>
                                              </p:val>
                                            </p:tav>
                                          </p:tavLst>
                                        </p:anim>
                                      </p:childTnLst>
                                    </p:cTn>
                                  </p:par>
                                  <p:par>
                                    <p:cTn id="23" presetID="22" presetClass="entr" presetSubtype="8" fill="hold" grpId="0" nodeType="withEffect">
                                      <p:stCondLst>
                                        <p:cond delay="3500"/>
                                      </p:stCondLst>
                                      <p:childTnLst>
                                        <p:set>
                                          <p:cBhvr>
                                            <p:cTn id="24" dur="1" fill="hold">
                                              <p:stCondLst>
                                                <p:cond delay="0"/>
                                              </p:stCondLst>
                                            </p:cTn>
                                            <p:tgtEl>
                                              <p:spTgt spid="167"/>
                                            </p:tgtEl>
                                            <p:attrNameLst>
                                              <p:attrName>style.visibility</p:attrName>
                                            </p:attrNameLst>
                                          </p:cBhvr>
                                          <p:to>
                                            <p:strVal val="visible"/>
                                          </p:to>
                                        </p:set>
                                        <p:animEffect transition="in" filter="wipe(left)">
                                          <p:cBhvr>
                                            <p:cTn id="25" dur="2250"/>
                                            <p:tgtEl>
                                              <p:spTgt spid="167"/>
                                            </p:tgtEl>
                                          </p:cBhvr>
                                        </p:animEffect>
                                      </p:childTnLst>
                                    </p:cTn>
                                  </p:par>
                                  <p:par>
                                    <p:cTn id="26" presetID="53" presetClass="entr" presetSubtype="16" fill="hold" nodeType="withEffect">
                                      <p:stCondLst>
                                        <p:cond delay="7500"/>
                                      </p:stCondLst>
                                      <p:childTnLst>
                                        <p:set>
                                          <p:cBhvr>
                                            <p:cTn id="27" dur="1" fill="hold">
                                              <p:stCondLst>
                                                <p:cond delay="0"/>
                                              </p:stCondLst>
                                            </p:cTn>
                                            <p:tgtEl>
                                              <p:spTgt spid="141"/>
                                            </p:tgtEl>
                                            <p:attrNameLst>
                                              <p:attrName>style.visibility</p:attrName>
                                            </p:attrNameLst>
                                          </p:cBhvr>
                                          <p:to>
                                            <p:strVal val="visible"/>
                                          </p:to>
                                        </p:set>
                                        <p:anim calcmode="lin" valueType="num">
                                          <p:cBhvr>
                                            <p:cTn id="28" dur="500" fill="hold"/>
                                            <p:tgtEl>
                                              <p:spTgt spid="141"/>
                                            </p:tgtEl>
                                            <p:attrNameLst>
                                              <p:attrName>ppt_w</p:attrName>
                                            </p:attrNameLst>
                                          </p:cBhvr>
                                          <p:tavLst>
                                            <p:tav tm="0">
                                              <p:val>
                                                <p:fltVal val="0"/>
                                              </p:val>
                                            </p:tav>
                                            <p:tav tm="100000">
                                              <p:val>
                                                <p:strVal val="#ppt_w"/>
                                              </p:val>
                                            </p:tav>
                                          </p:tavLst>
                                        </p:anim>
                                        <p:anim calcmode="lin" valueType="num">
                                          <p:cBhvr>
                                            <p:cTn id="29" dur="500" fill="hold"/>
                                            <p:tgtEl>
                                              <p:spTgt spid="141"/>
                                            </p:tgtEl>
                                            <p:attrNameLst>
                                              <p:attrName>ppt_h</p:attrName>
                                            </p:attrNameLst>
                                          </p:cBhvr>
                                          <p:tavLst>
                                            <p:tav tm="0">
                                              <p:val>
                                                <p:fltVal val="0"/>
                                              </p:val>
                                            </p:tav>
                                            <p:tav tm="100000">
                                              <p:val>
                                                <p:strVal val="#ppt_h"/>
                                              </p:val>
                                            </p:tav>
                                          </p:tavLst>
                                        </p:anim>
                                        <p:animEffect transition="in" filter="fade">
                                          <p:cBhvr>
                                            <p:cTn id="30" dur="500"/>
                                            <p:tgtEl>
                                              <p:spTgt spid="141"/>
                                            </p:tgtEl>
                                          </p:cBhvr>
                                        </p:animEffect>
                                      </p:childTnLst>
                                    </p:cTn>
                                  </p:par>
                                  <p:par>
                                    <p:cTn id="31" presetID="8" presetClass="emph" presetSubtype="0" fill="hold" nodeType="withEffect">
                                      <p:stCondLst>
                                        <p:cond delay="8000"/>
                                      </p:stCondLst>
                                      <p:childTnLst>
                                        <p:animRot by="21600000">
                                          <p:cBhvr>
                                            <p:cTn id="32" dur="7000" fill="hold"/>
                                            <p:tgtEl>
                                              <p:spTgt spid="141"/>
                                            </p:tgtEl>
                                            <p:attrNameLst>
                                              <p:attrName>r</p:attrName>
                                            </p:attrNameLst>
                                          </p:cBhvr>
                                        </p:animRot>
                                      </p:childTnLst>
                                    </p:cTn>
                                  </p:par>
                                  <p:par>
                                    <p:cTn id="33" presetID="42" presetClass="entr" presetSubtype="0" fill="hold" nodeType="withEffect">
                                      <p:stCondLst>
                                        <p:cond delay="10000"/>
                                      </p:stCondLst>
                                      <p:childTnLst>
                                        <p:set>
                                          <p:cBhvr>
                                            <p:cTn id="34" dur="1" fill="hold">
                                              <p:stCondLst>
                                                <p:cond delay="0"/>
                                              </p:stCondLst>
                                            </p:cTn>
                                            <p:tgtEl>
                                              <p:spTgt spid="91"/>
                                            </p:tgtEl>
                                            <p:attrNameLst>
                                              <p:attrName>style.visibility</p:attrName>
                                            </p:attrNameLst>
                                          </p:cBhvr>
                                          <p:to>
                                            <p:strVal val="visible"/>
                                          </p:to>
                                        </p:set>
                                        <p:animEffect transition="in" filter="fade">
                                          <p:cBhvr>
                                            <p:cTn id="35" dur="1000"/>
                                            <p:tgtEl>
                                              <p:spTgt spid="91"/>
                                            </p:tgtEl>
                                          </p:cBhvr>
                                        </p:animEffect>
                                        <p:anim calcmode="lin" valueType="num">
                                          <p:cBhvr>
                                            <p:cTn id="36" dur="1000" fill="hold"/>
                                            <p:tgtEl>
                                              <p:spTgt spid="91"/>
                                            </p:tgtEl>
                                            <p:attrNameLst>
                                              <p:attrName>ppt_x</p:attrName>
                                            </p:attrNameLst>
                                          </p:cBhvr>
                                          <p:tavLst>
                                            <p:tav tm="0">
                                              <p:val>
                                                <p:strVal val="#ppt_x"/>
                                              </p:val>
                                            </p:tav>
                                            <p:tav tm="100000">
                                              <p:val>
                                                <p:strVal val="#ppt_x"/>
                                              </p:val>
                                            </p:tav>
                                          </p:tavLst>
                                        </p:anim>
                                        <p:anim calcmode="lin" valueType="num">
                                          <p:cBhvr>
                                            <p:cTn id="37" dur="1000" fill="hold"/>
                                            <p:tgtEl>
                                              <p:spTgt spid="91"/>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11000"/>
                                      </p:stCondLst>
                                      <p:childTnLst>
                                        <p:set>
                                          <p:cBhvr>
                                            <p:cTn id="39" dur="1" fill="hold">
                                              <p:stCondLst>
                                                <p:cond delay="0"/>
                                              </p:stCondLst>
                                            </p:cTn>
                                            <p:tgtEl>
                                              <p:spTgt spid="147"/>
                                            </p:tgtEl>
                                            <p:attrNameLst>
                                              <p:attrName>style.visibility</p:attrName>
                                            </p:attrNameLst>
                                          </p:cBhvr>
                                          <p:to>
                                            <p:strVal val="visible"/>
                                          </p:to>
                                        </p:set>
                                        <p:animEffect transition="in" filter="fade">
                                          <p:cBhvr>
                                            <p:cTn id="40" dur="1000"/>
                                            <p:tgtEl>
                                              <p:spTgt spid="147"/>
                                            </p:tgtEl>
                                          </p:cBhvr>
                                        </p:animEffect>
                                        <p:anim calcmode="lin" valueType="num">
                                          <p:cBhvr>
                                            <p:cTn id="41" dur="1000" fill="hold"/>
                                            <p:tgtEl>
                                              <p:spTgt spid="147"/>
                                            </p:tgtEl>
                                            <p:attrNameLst>
                                              <p:attrName>ppt_x</p:attrName>
                                            </p:attrNameLst>
                                          </p:cBhvr>
                                          <p:tavLst>
                                            <p:tav tm="0">
                                              <p:val>
                                                <p:strVal val="#ppt_x"/>
                                              </p:val>
                                            </p:tav>
                                            <p:tav tm="100000">
                                              <p:val>
                                                <p:strVal val="#ppt_x"/>
                                              </p:val>
                                            </p:tav>
                                          </p:tavLst>
                                        </p:anim>
                                        <p:anim calcmode="lin" valueType="num">
                                          <p:cBhvr>
                                            <p:cTn id="42" dur="1000" fill="hold"/>
                                            <p:tgtEl>
                                              <p:spTgt spid="147"/>
                                            </p:tgtEl>
                                            <p:attrNameLst>
                                              <p:attrName>ppt_y</p:attrName>
                                            </p:attrNameLst>
                                          </p:cBhvr>
                                          <p:tavLst>
                                            <p:tav tm="0">
                                              <p:val>
                                                <p:strVal val="#ppt_y+.1"/>
                                              </p:val>
                                            </p:tav>
                                            <p:tav tm="100000">
                                              <p:val>
                                                <p:strVal val="#ppt_y"/>
                                              </p:val>
                                            </p:tav>
                                          </p:tavLst>
                                        </p:anim>
                                      </p:childTnLst>
                                    </p:cTn>
                                  </p:par>
                                  <p:par>
                                    <p:cTn id="43" presetID="22" presetClass="entr" presetSubtype="4" fill="hold" nodeType="withEffect">
                                      <p:stCondLst>
                                        <p:cond delay="12000"/>
                                      </p:stCondLst>
                                      <p:childTnLst>
                                        <p:set>
                                          <p:cBhvr>
                                            <p:cTn id="44" dur="1" fill="hold">
                                              <p:stCondLst>
                                                <p:cond delay="0"/>
                                              </p:stCondLst>
                                            </p:cTn>
                                            <p:tgtEl>
                                              <p:spTgt spid="115"/>
                                            </p:tgtEl>
                                            <p:attrNameLst>
                                              <p:attrName>style.visibility</p:attrName>
                                            </p:attrNameLst>
                                          </p:cBhvr>
                                          <p:to>
                                            <p:strVal val="visible"/>
                                          </p:to>
                                        </p:set>
                                        <p:animEffect transition="in" filter="wipe(down)">
                                          <p:cBhvr>
                                            <p:cTn id="45" dur="500"/>
                                            <p:tgtEl>
                                              <p:spTgt spid="115"/>
                                            </p:tgtEl>
                                          </p:cBhvr>
                                        </p:animEffect>
                                      </p:childTnLst>
                                    </p:cTn>
                                  </p:par>
                                  <p:par>
                                    <p:cTn id="46" presetID="22" presetClass="entr" presetSubtype="2" fill="hold" nodeType="withEffect">
                                      <p:stCondLst>
                                        <p:cond delay="12500"/>
                                      </p:stCondLst>
                                      <p:childTnLst>
                                        <p:set>
                                          <p:cBhvr>
                                            <p:cTn id="47" dur="1" fill="hold">
                                              <p:stCondLst>
                                                <p:cond delay="0"/>
                                              </p:stCondLst>
                                            </p:cTn>
                                            <p:tgtEl>
                                              <p:spTgt spid="121"/>
                                            </p:tgtEl>
                                            <p:attrNameLst>
                                              <p:attrName>style.visibility</p:attrName>
                                            </p:attrNameLst>
                                          </p:cBhvr>
                                          <p:to>
                                            <p:strVal val="visible"/>
                                          </p:to>
                                        </p:set>
                                        <p:animEffect transition="in" filter="wipe(right)">
                                          <p:cBhvr>
                                            <p:cTn id="48" dur="500"/>
                                            <p:tgtEl>
                                              <p:spTgt spid="121"/>
                                            </p:tgtEl>
                                          </p:cBhvr>
                                        </p:animEffect>
                                      </p:childTnLst>
                                    </p:cTn>
                                  </p:par>
                                  <p:par>
                                    <p:cTn id="49" presetID="22" presetClass="entr" presetSubtype="2" fill="hold" nodeType="withEffect">
                                      <p:stCondLst>
                                        <p:cond delay="13000"/>
                                      </p:stCondLst>
                                      <p:childTnLst>
                                        <p:set>
                                          <p:cBhvr>
                                            <p:cTn id="50" dur="1" fill="hold">
                                              <p:stCondLst>
                                                <p:cond delay="0"/>
                                              </p:stCondLst>
                                            </p:cTn>
                                            <p:tgtEl>
                                              <p:spTgt spid="111"/>
                                            </p:tgtEl>
                                            <p:attrNameLst>
                                              <p:attrName>style.visibility</p:attrName>
                                            </p:attrNameLst>
                                          </p:cBhvr>
                                          <p:to>
                                            <p:strVal val="visible"/>
                                          </p:to>
                                        </p:set>
                                        <p:animEffect transition="in" filter="wipe(right)">
                                          <p:cBhvr>
                                            <p:cTn id="51" dur="500"/>
                                            <p:tgtEl>
                                              <p:spTgt spid="111"/>
                                            </p:tgtEl>
                                          </p:cBhvr>
                                        </p:animEffect>
                                      </p:childTnLst>
                                    </p:cTn>
                                  </p:par>
                                  <p:par>
                                    <p:cTn id="52" presetID="53" presetClass="entr" presetSubtype="16" fill="hold" nodeType="withEffect">
                                      <p:stCondLst>
                                        <p:cond delay="13500"/>
                                      </p:stCondLst>
                                      <p:childTnLst>
                                        <p:set>
                                          <p:cBhvr>
                                            <p:cTn id="53" dur="1" fill="hold">
                                              <p:stCondLst>
                                                <p:cond delay="0"/>
                                              </p:stCondLst>
                                            </p:cTn>
                                            <p:tgtEl>
                                              <p:spTgt spid="96"/>
                                            </p:tgtEl>
                                            <p:attrNameLst>
                                              <p:attrName>style.visibility</p:attrName>
                                            </p:attrNameLst>
                                          </p:cBhvr>
                                          <p:to>
                                            <p:strVal val="visible"/>
                                          </p:to>
                                        </p:set>
                                        <p:anim calcmode="lin" valueType="num">
                                          <p:cBhvr>
                                            <p:cTn id="54" dur="500" fill="hold"/>
                                            <p:tgtEl>
                                              <p:spTgt spid="96"/>
                                            </p:tgtEl>
                                            <p:attrNameLst>
                                              <p:attrName>ppt_w</p:attrName>
                                            </p:attrNameLst>
                                          </p:cBhvr>
                                          <p:tavLst>
                                            <p:tav tm="0">
                                              <p:val>
                                                <p:fltVal val="0"/>
                                              </p:val>
                                            </p:tav>
                                            <p:tav tm="100000">
                                              <p:val>
                                                <p:strVal val="#ppt_w"/>
                                              </p:val>
                                            </p:tav>
                                          </p:tavLst>
                                        </p:anim>
                                        <p:anim calcmode="lin" valueType="num">
                                          <p:cBhvr>
                                            <p:cTn id="55" dur="500" fill="hold"/>
                                            <p:tgtEl>
                                              <p:spTgt spid="96"/>
                                            </p:tgtEl>
                                            <p:attrNameLst>
                                              <p:attrName>ppt_h</p:attrName>
                                            </p:attrNameLst>
                                          </p:cBhvr>
                                          <p:tavLst>
                                            <p:tav tm="0">
                                              <p:val>
                                                <p:fltVal val="0"/>
                                              </p:val>
                                            </p:tav>
                                            <p:tav tm="100000">
                                              <p:val>
                                                <p:strVal val="#ppt_h"/>
                                              </p:val>
                                            </p:tav>
                                          </p:tavLst>
                                        </p:anim>
                                        <p:animEffect transition="in" filter="fade">
                                          <p:cBhvr>
                                            <p:cTn id="56" dur="500"/>
                                            <p:tgtEl>
                                              <p:spTgt spid="96"/>
                                            </p:tgtEl>
                                          </p:cBhvr>
                                        </p:animEffect>
                                      </p:childTnLst>
                                    </p:cTn>
                                  </p:par>
                                  <p:par>
                                    <p:cTn id="57" presetID="8" presetClass="emph" presetSubtype="0" fill="hold" nodeType="withEffect">
                                      <p:stCondLst>
                                        <p:cond delay="14000"/>
                                      </p:stCondLst>
                                      <p:childTnLst>
                                        <p:animRot by="-10800000">
                                          <p:cBhvr>
                                            <p:cTn id="58" dur="2000" fill="hold"/>
                                            <p:tgtEl>
                                              <p:spTgt spid="96"/>
                                            </p:tgtEl>
                                            <p:attrNameLst>
                                              <p:attrName>r</p:attrName>
                                            </p:attrNameLst>
                                          </p:cBhvr>
                                        </p:animRot>
                                      </p:childTnLst>
                                    </p:cTn>
                                  </p:par>
                                  <p:par>
                                    <p:cTn id="59" presetID="53" presetClass="entr" presetSubtype="16" fill="hold" nodeType="withEffect">
                                      <p:stCondLst>
                                        <p:cond delay="14000"/>
                                      </p:stCondLst>
                                      <p:childTnLst>
                                        <p:set>
                                          <p:cBhvr>
                                            <p:cTn id="60" dur="1" fill="hold">
                                              <p:stCondLst>
                                                <p:cond delay="0"/>
                                              </p:stCondLst>
                                            </p:cTn>
                                            <p:tgtEl>
                                              <p:spTgt spid="76"/>
                                            </p:tgtEl>
                                            <p:attrNameLst>
                                              <p:attrName>style.visibility</p:attrName>
                                            </p:attrNameLst>
                                          </p:cBhvr>
                                          <p:to>
                                            <p:strVal val="visible"/>
                                          </p:to>
                                        </p:set>
                                        <p:anim calcmode="lin" valueType="num">
                                          <p:cBhvr>
                                            <p:cTn id="61" dur="500" fill="hold"/>
                                            <p:tgtEl>
                                              <p:spTgt spid="76"/>
                                            </p:tgtEl>
                                            <p:attrNameLst>
                                              <p:attrName>ppt_w</p:attrName>
                                            </p:attrNameLst>
                                          </p:cBhvr>
                                          <p:tavLst>
                                            <p:tav tm="0">
                                              <p:val>
                                                <p:fltVal val="0"/>
                                              </p:val>
                                            </p:tav>
                                            <p:tav tm="100000">
                                              <p:val>
                                                <p:strVal val="#ppt_w"/>
                                              </p:val>
                                            </p:tav>
                                          </p:tavLst>
                                        </p:anim>
                                        <p:anim calcmode="lin" valueType="num">
                                          <p:cBhvr>
                                            <p:cTn id="62" dur="500" fill="hold"/>
                                            <p:tgtEl>
                                              <p:spTgt spid="76"/>
                                            </p:tgtEl>
                                            <p:attrNameLst>
                                              <p:attrName>ppt_h</p:attrName>
                                            </p:attrNameLst>
                                          </p:cBhvr>
                                          <p:tavLst>
                                            <p:tav tm="0">
                                              <p:val>
                                                <p:fltVal val="0"/>
                                              </p:val>
                                            </p:tav>
                                            <p:tav tm="100000">
                                              <p:val>
                                                <p:strVal val="#ppt_h"/>
                                              </p:val>
                                            </p:tav>
                                          </p:tavLst>
                                        </p:anim>
                                        <p:animEffect transition="in" filter="fade">
                                          <p:cBhvr>
                                            <p:cTn id="63" dur="500"/>
                                            <p:tgtEl>
                                              <p:spTgt spid="76"/>
                                            </p:tgtEl>
                                          </p:cBhvr>
                                        </p:animEffect>
                                      </p:childTnLst>
                                    </p:cTn>
                                  </p:par>
                                  <p:par>
                                    <p:cTn id="64" presetID="8" presetClass="emph" presetSubtype="0" fill="hold" nodeType="withEffect">
                                      <p:stCondLst>
                                        <p:cond delay="14500"/>
                                      </p:stCondLst>
                                      <p:childTnLst>
                                        <p:animRot by="5400000">
                                          <p:cBhvr>
                                            <p:cTn id="65" dur="2000" fill="hold"/>
                                            <p:tgtEl>
                                              <p:spTgt spid="76"/>
                                            </p:tgtEl>
                                            <p:attrNameLst>
                                              <p:attrName>r</p:attrName>
                                            </p:attrNameLst>
                                          </p:cBhvr>
                                        </p:animRot>
                                      </p:childTnLst>
                                    </p:cTn>
                                  </p:par>
                                </p:childTnLst>
                              </p:cTn>
                            </p:par>
                            <p:par>
                              <p:cTn id="66" fill="hold">
                                <p:stCondLst>
                                  <p:cond delay="16500"/>
                                </p:stCondLst>
                                <p:childTnLst>
                                  <p:par>
                                    <p:cTn id="67" presetID="42" presetClass="entr" presetSubtype="0" fill="hold" grpId="0" nodeType="afterEffect">
                                      <p:stCondLst>
                                        <p:cond delay="0"/>
                                      </p:stCondLst>
                                      <p:childTnLst>
                                        <p:set>
                                          <p:cBhvr>
                                            <p:cTn id="68" dur="1" fill="hold">
                                              <p:stCondLst>
                                                <p:cond delay="0"/>
                                              </p:stCondLst>
                                            </p:cTn>
                                            <p:tgtEl>
                                              <p:spTgt spid="84"/>
                                            </p:tgtEl>
                                            <p:attrNameLst>
                                              <p:attrName>style.visibility</p:attrName>
                                            </p:attrNameLst>
                                          </p:cBhvr>
                                          <p:to>
                                            <p:strVal val="visible"/>
                                          </p:to>
                                        </p:set>
                                        <p:animEffect transition="in" filter="fade">
                                          <p:cBhvr>
                                            <p:cTn id="69" dur="1000"/>
                                            <p:tgtEl>
                                              <p:spTgt spid="84"/>
                                            </p:tgtEl>
                                          </p:cBhvr>
                                        </p:animEffect>
                                        <p:anim calcmode="lin" valueType="num">
                                          <p:cBhvr>
                                            <p:cTn id="70" dur="1000" fill="hold"/>
                                            <p:tgtEl>
                                              <p:spTgt spid="84"/>
                                            </p:tgtEl>
                                            <p:attrNameLst>
                                              <p:attrName>ppt_x</p:attrName>
                                            </p:attrNameLst>
                                          </p:cBhvr>
                                          <p:tavLst>
                                            <p:tav tm="0">
                                              <p:val>
                                                <p:strVal val="#ppt_x"/>
                                              </p:val>
                                            </p:tav>
                                            <p:tav tm="100000">
                                              <p:val>
                                                <p:strVal val="#ppt_x"/>
                                              </p:val>
                                            </p:tav>
                                          </p:tavLst>
                                        </p:anim>
                                        <p:anim calcmode="lin" valueType="num">
                                          <p:cBhvr>
                                            <p:cTn id="71" dur="1000" fill="hold"/>
                                            <p:tgtEl>
                                              <p:spTgt spid="84"/>
                                            </p:tgtEl>
                                            <p:attrNameLst>
                                              <p:attrName>ppt_y</p:attrName>
                                            </p:attrNameLst>
                                          </p:cBhvr>
                                          <p:tavLst>
                                            <p:tav tm="0">
                                              <p:val>
                                                <p:strVal val="#ppt_y+.1"/>
                                              </p:val>
                                            </p:tav>
                                            <p:tav tm="100000">
                                              <p:val>
                                                <p:strVal val="#ppt_y"/>
                                              </p:val>
                                            </p:tav>
                                          </p:tavLst>
                                        </p:anim>
                                      </p:childTnLst>
                                    </p:cTn>
                                  </p:par>
                                  <p:par>
                                    <p:cTn id="72" presetID="2" presetClass="entr" presetSubtype="1" fill="hold" grpId="0" nodeType="withEffect">
                                      <p:stCondLst>
                                        <p:cond delay="3500"/>
                                      </p:stCondLst>
                                      <p:iterate type="lt">
                                        <p:tmPct val="20000"/>
                                      </p:iterate>
                                      <p:childTnLst>
                                        <p:set>
                                          <p:cBhvr>
                                            <p:cTn id="73" dur="1" fill="hold">
                                              <p:stCondLst>
                                                <p:cond delay="0"/>
                                              </p:stCondLst>
                                            </p:cTn>
                                            <p:tgtEl>
                                              <p:spTgt spid="85"/>
                                            </p:tgtEl>
                                            <p:attrNameLst>
                                              <p:attrName>style.visibility</p:attrName>
                                            </p:attrNameLst>
                                          </p:cBhvr>
                                          <p:to>
                                            <p:strVal val="visible"/>
                                          </p:to>
                                        </p:set>
                                        <p:anim calcmode="lin" valueType="num">
                                          <p:cBhvr additive="base">
                                            <p:cTn id="74" dur="1000" fill="hold"/>
                                            <p:tgtEl>
                                              <p:spTgt spid="85"/>
                                            </p:tgtEl>
                                            <p:attrNameLst>
                                              <p:attrName>ppt_x</p:attrName>
                                            </p:attrNameLst>
                                          </p:cBhvr>
                                          <p:tavLst>
                                            <p:tav tm="0">
                                              <p:val>
                                                <p:strVal val="#ppt_x"/>
                                              </p:val>
                                            </p:tav>
                                            <p:tav tm="100000">
                                              <p:val>
                                                <p:strVal val="#ppt_x"/>
                                              </p:val>
                                            </p:tav>
                                          </p:tavLst>
                                        </p:anim>
                                        <p:anim calcmode="lin" valueType="num">
                                          <p:cBhvr additive="base">
                                            <p:cTn id="75" dur="1000" fill="hold"/>
                                            <p:tgtEl>
                                              <p:spTgt spid="8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7" grpId="0" animBg="1"/>
          <p:bldP spid="84" grpId="0"/>
          <p:bldP spid="85"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8" name="Câu hỏi">
            <a:extLst>
              <a:ext uri="{FF2B5EF4-FFF2-40B4-BE49-F238E27FC236}">
                <a16:creationId xmlns:a16="http://schemas.microsoft.com/office/drawing/2014/main" id="{BF8EC4AE-3F26-6574-80AD-6E251B671469}"/>
              </a:ext>
            </a:extLst>
          </p:cNvPr>
          <p:cNvSpPr/>
          <p:nvPr/>
        </p:nvSpPr>
        <p:spPr>
          <a:xfrm>
            <a:off x="909793" y="160195"/>
            <a:ext cx="3402434" cy="1685104"/>
          </a:xfrm>
          <a:prstGeom prst="roundRect">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r>
              <a:rPr lang="vi-VN" sz="2000" b="1" kern="1200" noProof="1">
                <a:solidFill>
                  <a:schemeClr val="tx1"/>
                </a:solidFill>
                <a:latin typeface="Times New Roman" panose="02020603050405020304" pitchFamily="18" charset="0"/>
                <a:cs typeface="Times New Roman" panose="02020603050405020304" pitchFamily="18" charset="0"/>
              </a:rPr>
              <a:t>Câu hỏi </a:t>
            </a:r>
            <a:r>
              <a:rPr lang="en-US" sz="2000" b="1" kern="1200" noProof="1">
                <a:solidFill>
                  <a:schemeClr val="tx1"/>
                </a:solidFill>
                <a:latin typeface="Times New Roman" panose="02020603050405020304" pitchFamily="18" charset="0"/>
                <a:cs typeface="Times New Roman" panose="02020603050405020304" pitchFamily="18" charset="0"/>
              </a:rPr>
              <a:t>5: </a:t>
            </a:r>
            <a:r>
              <a:rPr lang="en-US" sz="2000" kern="1200" noProof="1">
                <a:solidFill>
                  <a:schemeClr val="tx1"/>
                </a:solidFill>
                <a:latin typeface="Times New Roman" panose="02020603050405020304" pitchFamily="18" charset="0"/>
                <a:cs typeface="Times New Roman" panose="02020603050405020304" pitchFamily="18" charset="0"/>
              </a:rPr>
              <a:t>Cặp tam giác đồng dạng trong hình bên là:</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29" name="Đáp án đúng">
            <a:extLst>
              <a:ext uri="{FF2B5EF4-FFF2-40B4-BE49-F238E27FC236}">
                <a16:creationId xmlns:a16="http://schemas.microsoft.com/office/drawing/2014/main" id="{66DB7CD2-FA3C-2531-055C-8AB3F896009B}"/>
              </a:ext>
            </a:extLst>
          </p:cNvPr>
          <p:cNvSpPr/>
          <p:nvPr/>
        </p:nvSpPr>
        <p:spPr>
          <a:xfrm>
            <a:off x="4831772"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DEF</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0" name="Đáp án sai 1">
            <a:extLst>
              <a:ext uri="{FF2B5EF4-FFF2-40B4-BE49-F238E27FC236}">
                <a16:creationId xmlns:a16="http://schemas.microsoft.com/office/drawing/2014/main" id="{A1EA5947-42D2-D1B5-5EAB-7CCC4CEB1444}"/>
              </a:ext>
            </a:extLst>
          </p:cNvPr>
          <p:cNvSpPr/>
          <p:nvPr/>
        </p:nvSpPr>
        <p:spPr>
          <a:xfrm>
            <a:off x="910936"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DEF     △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1" name="Đáp án sai 2">
            <a:extLst>
              <a:ext uri="{FF2B5EF4-FFF2-40B4-BE49-F238E27FC236}">
                <a16:creationId xmlns:a16="http://schemas.microsoft.com/office/drawing/2014/main" id="{16A7850E-830E-D371-603B-24FC5FCE66CD}"/>
              </a:ext>
            </a:extLst>
          </p:cNvPr>
          <p:cNvSpPr/>
          <p:nvPr/>
        </p:nvSpPr>
        <p:spPr>
          <a:xfrm>
            <a:off x="910936"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2" name="Đáp án sai 3">
            <a:extLst>
              <a:ext uri="{FF2B5EF4-FFF2-40B4-BE49-F238E27FC236}">
                <a16:creationId xmlns:a16="http://schemas.microsoft.com/office/drawing/2014/main" id="{976214D2-B342-7750-5C8C-C27E00310D7A}"/>
              </a:ext>
            </a:extLst>
          </p:cNvPr>
          <p:cNvSpPr/>
          <p:nvPr/>
        </p:nvSpPr>
        <p:spPr>
          <a:xfrm>
            <a:off x="4831772"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CB     △DEF</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33" name="Âm thanh đúng">
            <a:hlinkClick r:id="" action="ppaction://media"/>
            <a:extLst>
              <a:ext uri="{FF2B5EF4-FFF2-40B4-BE49-F238E27FC236}">
                <a16:creationId xmlns:a16="http://schemas.microsoft.com/office/drawing/2014/main" id="{AC8476BF-CFEA-75C6-A99E-DFEBA061595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4831772" y="-477949"/>
            <a:ext cx="365522" cy="365522"/>
          </a:xfrm>
          <a:prstGeom prst="rect">
            <a:avLst/>
          </a:prstGeom>
        </p:spPr>
      </p:pic>
      <p:pic>
        <p:nvPicPr>
          <p:cNvPr id="34" name="Picture 5">
            <a:extLst>
              <a:ext uri="{FF2B5EF4-FFF2-40B4-BE49-F238E27FC236}">
                <a16:creationId xmlns:a16="http://schemas.microsoft.com/office/drawing/2014/main" id="{6ED69A8E-3629-71D5-BBA5-B0D841236B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5471" y="3434103"/>
            <a:ext cx="639785" cy="556871"/>
          </a:xfrm>
          <a:prstGeom prst="rect">
            <a:avLst/>
          </a:prstGeom>
        </p:spPr>
      </p:pic>
      <p:pic>
        <p:nvPicPr>
          <p:cNvPr id="35" name="Picture 10">
            <a:extLst>
              <a:ext uri="{FF2B5EF4-FFF2-40B4-BE49-F238E27FC236}">
                <a16:creationId xmlns:a16="http://schemas.microsoft.com/office/drawing/2014/main" id="{93F2F73B-7500-D6CF-7EC0-81FB44633811}"/>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3422938"/>
            <a:ext cx="637592" cy="568036"/>
          </a:xfrm>
          <a:prstGeom prst="rect">
            <a:avLst/>
          </a:prstGeom>
        </p:spPr>
      </p:pic>
      <p:pic>
        <p:nvPicPr>
          <p:cNvPr id="36" name="Picture 10">
            <a:extLst>
              <a:ext uri="{FF2B5EF4-FFF2-40B4-BE49-F238E27FC236}">
                <a16:creationId xmlns:a16="http://schemas.microsoft.com/office/drawing/2014/main" id="{FBEB367B-911F-64C4-9BB5-C939C681C38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595471" y="2185555"/>
            <a:ext cx="637592" cy="568036"/>
          </a:xfrm>
          <a:prstGeom prst="rect">
            <a:avLst/>
          </a:prstGeom>
        </p:spPr>
      </p:pic>
      <p:pic>
        <p:nvPicPr>
          <p:cNvPr id="37" name="Picture 10">
            <a:extLst>
              <a:ext uri="{FF2B5EF4-FFF2-40B4-BE49-F238E27FC236}">
                <a16:creationId xmlns:a16="http://schemas.microsoft.com/office/drawing/2014/main" id="{2968104A-E55D-7895-FFF7-2F96E1FA4E1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2185556"/>
            <a:ext cx="637592" cy="568036"/>
          </a:xfrm>
          <a:prstGeom prst="rect">
            <a:avLst/>
          </a:prstGeom>
        </p:spPr>
      </p:pic>
      <p:pic>
        <p:nvPicPr>
          <p:cNvPr id="38" name="Âm thanh sai">
            <a:hlinkClick r:id="" action="ppaction://media"/>
            <a:extLst>
              <a:ext uri="{FF2B5EF4-FFF2-40B4-BE49-F238E27FC236}">
                <a16:creationId xmlns:a16="http://schemas.microsoft.com/office/drawing/2014/main" id="{7B0910DA-DC4C-E019-946C-6E0766739CA0}"/>
              </a:ext>
            </a:extLst>
          </p:cNvPr>
          <p:cNvPicPr>
            <a:picLocks noChangeAspect="1"/>
          </p:cNvPicPr>
          <p:nvPr>
            <a:audioFile r:link="rId5"/>
            <p:extLst>
              <p:ext uri="{DAA4B4D4-6D71-4841-9C94-3DE7FCFB9230}">
                <p14:media xmlns:p14="http://schemas.microsoft.com/office/powerpoint/2010/main" r:embed="rId4"/>
              </p:ext>
            </p:extLst>
          </p:nvPr>
        </p:nvPicPr>
        <p:blipFill>
          <a:blip r:embed="rId7"/>
          <a:stretch>
            <a:fillRect/>
          </a:stretch>
        </p:blipFill>
        <p:spPr>
          <a:xfrm>
            <a:off x="5826919" y="-477949"/>
            <a:ext cx="365522" cy="365522"/>
          </a:xfrm>
          <a:prstGeom prst="rect">
            <a:avLst/>
          </a:prstGeom>
        </p:spPr>
      </p:pic>
      <p:pic>
        <p:nvPicPr>
          <p:cNvPr id="17" name="Picture 27">
            <a:extLst>
              <a:ext uri="{FF2B5EF4-FFF2-40B4-BE49-F238E27FC236}">
                <a16:creationId xmlns:a16="http://schemas.microsoft.com/office/drawing/2014/main" id="{616F15E9-7401-B762-61F9-F3CE52F9859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18" name="Picture 17">
            <a:hlinkClick r:id="rId14" action="ppaction://hlinksldjump"/>
            <a:extLst>
              <a:ext uri="{FF2B5EF4-FFF2-40B4-BE49-F238E27FC236}">
                <a16:creationId xmlns:a16="http://schemas.microsoft.com/office/drawing/2014/main" id="{882A3BCB-A71B-4810-F494-358F15051544}"/>
              </a:ext>
            </a:extLst>
          </p:cNvPr>
          <p:cNvPicPr>
            <a:picLocks noChangeAspect="1"/>
          </p:cNvPicPr>
          <p:nvPr/>
        </p:nvPicPr>
        <p:blipFill>
          <a:blip r:embed="rId15"/>
          <a:stretch>
            <a:fillRect/>
          </a:stretch>
        </p:blipFill>
        <p:spPr>
          <a:xfrm>
            <a:off x="7838203" y="4193542"/>
            <a:ext cx="1303511" cy="916843"/>
          </a:xfrm>
          <a:prstGeom prst="rect">
            <a:avLst/>
          </a:prstGeom>
        </p:spPr>
      </p:pic>
      <p:pic>
        <p:nvPicPr>
          <p:cNvPr id="2" name="Picture 1"/>
          <p:cNvPicPr>
            <a:picLocks noChangeAspect="1"/>
          </p:cNvPicPr>
          <p:nvPr/>
        </p:nvPicPr>
        <p:blipFill>
          <a:blip r:embed="rId16"/>
          <a:stretch>
            <a:fillRect/>
          </a:stretch>
        </p:blipFill>
        <p:spPr>
          <a:xfrm>
            <a:off x="4312227" y="168062"/>
            <a:ext cx="3823588" cy="1677237"/>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251794924"/>
              </p:ext>
            </p:extLst>
          </p:nvPr>
        </p:nvGraphicFramePr>
        <p:xfrm>
          <a:off x="2553817" y="2364123"/>
          <a:ext cx="428444" cy="329572"/>
        </p:xfrm>
        <a:graphic>
          <a:graphicData uri="http://schemas.openxmlformats.org/presentationml/2006/ole">
            <mc:AlternateContent xmlns:mc="http://schemas.openxmlformats.org/markup-compatibility/2006">
              <mc:Choice xmlns:v="urn:schemas-microsoft-com:vml" Requires="v">
                <p:oleObj spid="_x0000_s16470" name="Equation" r:id="rId17" imgW="164880" imgH="126720" progId="Equation.DSMT4">
                  <p:embed/>
                </p:oleObj>
              </mc:Choice>
              <mc:Fallback>
                <p:oleObj name="Equation" r:id="rId17" imgW="164880" imgH="126720" progId="Equation.DSMT4">
                  <p:embed/>
                  <p:pic>
                    <p:nvPicPr>
                      <p:cNvPr id="3" name="Object 2"/>
                      <p:cNvPicPr/>
                      <p:nvPr/>
                    </p:nvPicPr>
                    <p:blipFill>
                      <a:blip r:embed="rId18"/>
                      <a:stretch>
                        <a:fillRect/>
                      </a:stretch>
                    </p:blipFill>
                    <p:spPr>
                      <a:xfrm>
                        <a:off x="2553817" y="2364123"/>
                        <a:ext cx="428444" cy="32957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00231210"/>
              </p:ext>
            </p:extLst>
          </p:nvPr>
        </p:nvGraphicFramePr>
        <p:xfrm>
          <a:off x="6567322" y="2364123"/>
          <a:ext cx="419100" cy="314325"/>
        </p:xfrm>
        <a:graphic>
          <a:graphicData uri="http://schemas.openxmlformats.org/presentationml/2006/ole">
            <mc:AlternateContent xmlns:mc="http://schemas.openxmlformats.org/markup-compatibility/2006">
              <mc:Choice xmlns:v="urn:schemas-microsoft-com:vml" Requires="v">
                <p:oleObj spid="_x0000_s16471" name="Equation" r:id="rId19" imgW="419080" imgH="314212" progId="Equation.DSMT4">
                  <p:embed/>
                </p:oleObj>
              </mc:Choice>
              <mc:Fallback>
                <p:oleObj name="Equation" r:id="rId19" imgW="419080" imgH="314212" progId="Equation.DSMT4">
                  <p:embed/>
                  <p:pic>
                    <p:nvPicPr>
                      <p:cNvPr id="0" name=""/>
                      <p:cNvPicPr/>
                      <p:nvPr/>
                    </p:nvPicPr>
                    <p:blipFill>
                      <a:blip r:embed="rId20"/>
                      <a:stretch>
                        <a:fillRect/>
                      </a:stretch>
                    </p:blipFill>
                    <p:spPr>
                      <a:xfrm>
                        <a:off x="6567322" y="2364123"/>
                        <a:ext cx="419100" cy="3143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9619772"/>
              </p:ext>
            </p:extLst>
          </p:nvPr>
        </p:nvGraphicFramePr>
        <p:xfrm>
          <a:off x="2587289" y="3591342"/>
          <a:ext cx="419100" cy="314325"/>
        </p:xfrm>
        <a:graphic>
          <a:graphicData uri="http://schemas.openxmlformats.org/presentationml/2006/ole">
            <mc:AlternateContent xmlns:mc="http://schemas.openxmlformats.org/markup-compatibility/2006">
              <mc:Choice xmlns:v="urn:schemas-microsoft-com:vml" Requires="v">
                <p:oleObj spid="_x0000_s16472" name="Equation" r:id="rId21" imgW="419080" imgH="314212" progId="Equation.DSMT4">
                  <p:embed/>
                </p:oleObj>
              </mc:Choice>
              <mc:Fallback>
                <p:oleObj name="Equation" r:id="rId21" imgW="419080" imgH="314212" progId="Equation.DSMT4">
                  <p:embed/>
                  <p:pic>
                    <p:nvPicPr>
                      <p:cNvPr id="0" name=""/>
                      <p:cNvPicPr/>
                      <p:nvPr/>
                    </p:nvPicPr>
                    <p:blipFill>
                      <a:blip r:embed="rId22"/>
                      <a:stretch>
                        <a:fillRect/>
                      </a:stretch>
                    </p:blipFill>
                    <p:spPr>
                      <a:xfrm>
                        <a:off x="2587289" y="3591342"/>
                        <a:ext cx="419100" cy="3143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2569353"/>
              </p:ext>
            </p:extLst>
          </p:nvPr>
        </p:nvGraphicFramePr>
        <p:xfrm>
          <a:off x="6559474" y="3591341"/>
          <a:ext cx="419100" cy="314325"/>
        </p:xfrm>
        <a:graphic>
          <a:graphicData uri="http://schemas.openxmlformats.org/presentationml/2006/ole">
            <mc:AlternateContent xmlns:mc="http://schemas.openxmlformats.org/markup-compatibility/2006">
              <mc:Choice xmlns:v="urn:schemas-microsoft-com:vml" Requires="v">
                <p:oleObj spid="_x0000_s16473" name="Equation" r:id="rId23" imgW="419080" imgH="314212" progId="Equation.DSMT4">
                  <p:embed/>
                </p:oleObj>
              </mc:Choice>
              <mc:Fallback>
                <p:oleObj name="Equation" r:id="rId23" imgW="419080" imgH="314212" progId="Equation.DSMT4">
                  <p:embed/>
                  <p:pic>
                    <p:nvPicPr>
                      <p:cNvPr id="0" name=""/>
                      <p:cNvPicPr/>
                      <p:nvPr/>
                    </p:nvPicPr>
                    <p:blipFill>
                      <a:blip r:embed="rId24"/>
                      <a:stretch>
                        <a:fillRect/>
                      </a:stretch>
                    </p:blipFill>
                    <p:spPr>
                      <a:xfrm>
                        <a:off x="6559474" y="3591341"/>
                        <a:ext cx="419100" cy="314325"/>
                      </a:xfrm>
                      <a:prstGeom prst="rect">
                        <a:avLst/>
                      </a:prstGeom>
                    </p:spPr>
                  </p:pic>
                </p:oleObj>
              </mc:Fallback>
            </mc:AlternateContent>
          </a:graphicData>
        </a:graphic>
      </p:graphicFrame>
    </p:spTree>
    <p:extLst>
      <p:ext uri="{BB962C8B-B14F-4D97-AF65-F5344CB8AC3E}">
        <p14:creationId xmlns:p14="http://schemas.microsoft.com/office/powerpoint/2010/main" val="4225984076"/>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arn(inVertical)">
                                      <p:cBhvr>
                                        <p:cTn id="15" dur="500"/>
                                        <p:tgtEl>
                                          <p:spTgt spid="30"/>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childTnLst>
                          </p:cTn>
                        </p:par>
                        <p:par>
                          <p:cTn id="24" fill="hold">
                            <p:stCondLst>
                              <p:cond delay="2500"/>
                            </p:stCondLst>
                            <p:childTnLst>
                              <p:par>
                                <p:cTn id="25" presetID="16" presetClass="entr" presetSubtype="21"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par>
                          <p:cTn id="28" fill="hold">
                            <p:stCondLst>
                              <p:cond delay="3000"/>
                            </p:stCondLst>
                            <p:childTnLst>
                              <p:par>
                                <p:cTn id="29" presetID="16" presetClass="entr" presetSubtype="21"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arn(inVertical)">
                                      <p:cBhvr>
                                        <p:cTn id="31" dur="500"/>
                                        <p:tgtEl>
                                          <p:spTgt spid="32"/>
                                        </p:tgtEl>
                                      </p:cBhvr>
                                    </p:animEffect>
                                  </p:childTnLst>
                                </p:cTn>
                              </p:par>
                            </p:childTnLst>
                          </p:cTn>
                        </p:par>
                        <p:par>
                          <p:cTn id="32" fill="hold">
                            <p:stCondLst>
                              <p:cond delay="3500"/>
                            </p:stCondLst>
                            <p:childTnLst>
                              <p:par>
                                <p:cTn id="33" presetID="16" presetClass="entr" presetSubtype="21"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par>
                          <p:cTn id="36" fill="hold">
                            <p:stCondLst>
                              <p:cond delay="4000"/>
                            </p:stCondLst>
                            <p:childTnLst>
                              <p:par>
                                <p:cTn id="37" presetID="16" presetClass="entr" presetSubtype="21" fill="hold" grpId="0"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arn(inVertical)">
                                      <p:cBhvr>
                                        <p:cTn id="39" dur="500"/>
                                        <p:tgtEl>
                                          <p:spTgt spid="29"/>
                                        </p:tgtEl>
                                      </p:cBhvr>
                                    </p:animEffect>
                                  </p:childTnLst>
                                </p:cTn>
                              </p:par>
                            </p:childTnLst>
                          </p:cTn>
                        </p:par>
                        <p:par>
                          <p:cTn id="40" fill="hold">
                            <p:stCondLst>
                              <p:cond delay="4500"/>
                            </p:stCondLst>
                            <p:childTnLst>
                              <p:par>
                                <p:cTn id="41" presetID="16" presetClass="entr" presetSubtype="21"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9"/>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500" fill="hold"/>
                                        <p:tgtEl>
                                          <p:spTgt spid="29"/>
                                        </p:tgtEl>
                                        <p:attrNameLst>
                                          <p:attrName>fillcolor</p:attrName>
                                        </p:attrNameLst>
                                      </p:cBhvr>
                                      <p:to>
                                        <a:srgbClr val="92D050"/>
                                      </p:to>
                                    </p:animClr>
                                    <p:set>
                                      <p:cBhvr>
                                        <p:cTn id="49" dur="500" fill="hold"/>
                                        <p:tgtEl>
                                          <p:spTgt spid="29"/>
                                        </p:tgtEl>
                                        <p:attrNameLst>
                                          <p:attrName>fill.type</p:attrName>
                                        </p:attrNameLst>
                                      </p:cBhvr>
                                      <p:to>
                                        <p:strVal val="solid"/>
                                      </p:to>
                                    </p:set>
                                    <p:set>
                                      <p:cBhvr>
                                        <p:cTn id="50" dur="500" fill="hold"/>
                                        <p:tgtEl>
                                          <p:spTgt spid="29"/>
                                        </p:tgtEl>
                                        <p:attrNameLst>
                                          <p:attrName>fill.on</p:attrName>
                                        </p:attrNameLst>
                                      </p:cBhvr>
                                      <p:to>
                                        <p:strVal val="true"/>
                                      </p:to>
                                    </p:set>
                                  </p:childTnLst>
                                </p:cTn>
                              </p:par>
                              <p:par>
                                <p:cTn id="51" presetID="1" presetClass="mediacall" presetSubtype="0" fill="hold" nodeType="withEffect">
                                  <p:stCondLst>
                                    <p:cond delay="0"/>
                                  </p:stCondLst>
                                  <p:childTnLst>
                                    <p:cmd type="call" cmd="playFrom(0.0)">
                                      <p:cBhvr>
                                        <p:cTn id="52" dur="835" fill="hold"/>
                                        <p:tgtEl>
                                          <p:spTgt spid="33"/>
                                        </p:tgtEl>
                                      </p:cBhvr>
                                    </p:cmd>
                                  </p:childTnLst>
                                </p:cTn>
                              </p:par>
                              <p:par>
                                <p:cTn id="53" presetID="1" presetClass="entr" presetSubtype="0" fill="hold" nodeType="withEffect">
                                  <p:stCondLst>
                                    <p:cond delay="0"/>
                                  </p:stCondLst>
                                  <p:childTnLst>
                                    <p:set>
                                      <p:cBhvr>
                                        <p:cTn id="54" dur="1" fill="hold">
                                          <p:stCondLst>
                                            <p:cond delay="9"/>
                                          </p:stCondLst>
                                        </p:cTn>
                                        <p:tgtEl>
                                          <p:spTgt spid="34"/>
                                        </p:tgtEl>
                                        <p:attrNameLst>
                                          <p:attrName>style.visibility</p:attrName>
                                        </p:attrNameLst>
                                      </p:cBhvr>
                                      <p:to>
                                        <p:strVal val="visible"/>
                                      </p:to>
                                    </p:set>
                                  </p:childTnLst>
                                </p:cTn>
                              </p:par>
                              <p:par>
                                <p:cTn id="55" presetID="26" presetClass="emph" presetSubtype="0" repeatCount="4000" fill="hold" grpId="1" nodeType="withEffect">
                                  <p:stCondLst>
                                    <p:cond delay="0"/>
                                  </p:stCondLst>
                                  <p:childTnLst>
                                    <p:animEffect transition="out" filter="fade">
                                      <p:cBhvr>
                                        <p:cTn id="56" dur="500" tmFilter="0, 0; .2, .5; .8, .5; 1, 0"/>
                                        <p:tgtEl>
                                          <p:spTgt spid="29"/>
                                        </p:tgtEl>
                                      </p:cBhvr>
                                    </p:animEffect>
                                    <p:animScale>
                                      <p:cBhvr>
                                        <p:cTn id="57"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58" restart="whenNotActive" fill="hold" evtFilter="cancelBubble" nodeType="interactiveSeq">
                <p:stCondLst>
                  <p:cond evt="onClick" delay="0">
                    <p:tgtEl>
                      <p:spTgt spid="30"/>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500" fill="hold"/>
                                        <p:tgtEl>
                                          <p:spTgt spid="30"/>
                                        </p:tgtEl>
                                        <p:attrNameLst>
                                          <p:attrName>fillcolor</p:attrName>
                                        </p:attrNameLst>
                                      </p:cBhvr>
                                      <p:to>
                                        <a:srgbClr val="D99694"/>
                                      </p:to>
                                    </p:animClr>
                                    <p:set>
                                      <p:cBhvr>
                                        <p:cTn id="63" dur="500" fill="hold"/>
                                        <p:tgtEl>
                                          <p:spTgt spid="30"/>
                                        </p:tgtEl>
                                        <p:attrNameLst>
                                          <p:attrName>fill.type</p:attrName>
                                        </p:attrNameLst>
                                      </p:cBhvr>
                                      <p:to>
                                        <p:strVal val="solid"/>
                                      </p:to>
                                    </p:set>
                                    <p:set>
                                      <p:cBhvr>
                                        <p:cTn id="64" dur="500" fill="hold"/>
                                        <p:tgtEl>
                                          <p:spTgt spid="30"/>
                                        </p:tgtEl>
                                        <p:attrNameLst>
                                          <p:attrName>fill.on</p:attrName>
                                        </p:attrNameLst>
                                      </p:cBhvr>
                                      <p:to>
                                        <p:strVal val="true"/>
                                      </p:to>
                                    </p:set>
                                  </p:childTnLst>
                                </p:cTn>
                              </p:par>
                              <p:par>
                                <p:cTn id="65" presetID="1" presetClass="mediacall" presetSubtype="0" fill="hold" nodeType="withEffect">
                                  <p:stCondLst>
                                    <p:cond delay="0"/>
                                  </p:stCondLst>
                                  <p:childTnLst>
                                    <p:cmd type="call" cmd="playFrom(0.0)">
                                      <p:cBhvr>
                                        <p:cTn id="66" dur="862" fill="hold"/>
                                        <p:tgtEl>
                                          <p:spTgt spid="38"/>
                                        </p:tgtEl>
                                      </p:cBhvr>
                                    </p:cmd>
                                  </p:childTnLst>
                                </p:cTn>
                              </p:par>
                              <p:par>
                                <p:cTn id="67" presetID="1" presetClass="entr" presetSubtype="0" fill="hold"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26" presetClass="emph" presetSubtype="0" repeatCount="4000" fill="hold" grpId="1" nodeType="withEffect">
                                  <p:stCondLst>
                                    <p:cond delay="0"/>
                                  </p:stCondLst>
                                  <p:childTnLst>
                                    <p:animEffect transition="out" filter="fade">
                                      <p:cBhvr>
                                        <p:cTn id="70" dur="500" tmFilter="0, 0; .2, .5; .8, .5; 1, 0"/>
                                        <p:tgtEl>
                                          <p:spTgt spid="30"/>
                                        </p:tgtEl>
                                      </p:cBhvr>
                                    </p:animEffect>
                                    <p:animScale>
                                      <p:cBhvr>
                                        <p:cTn id="71"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72" restart="whenNotActive" fill="hold" evtFilter="cancelBubble" nodeType="interactiveSeq">
                <p:stCondLst>
                  <p:cond evt="onClick" delay="0">
                    <p:tgtEl>
                      <p:spTgt spid="31"/>
                    </p:tgtEl>
                  </p:cond>
                </p:stCondLst>
                <p:endSync evt="end" delay="0">
                  <p:rtn val="all"/>
                </p:endSync>
                <p:childTnLst>
                  <p:par>
                    <p:cTn id="73" fill="hold">
                      <p:stCondLst>
                        <p:cond delay="0"/>
                      </p:stCondLst>
                      <p:childTnLst>
                        <p:par>
                          <p:cTn id="74" fill="hold">
                            <p:stCondLst>
                              <p:cond delay="0"/>
                            </p:stCondLst>
                            <p:childTnLst>
                              <p:par>
                                <p:cTn id="75" presetID="1" presetClass="emph" presetSubtype="2" fill="hold" nodeType="clickEffect">
                                  <p:stCondLst>
                                    <p:cond delay="0"/>
                                  </p:stCondLst>
                                  <p:childTnLst>
                                    <p:animClr clrSpc="rgb" dir="cw">
                                      <p:cBhvr>
                                        <p:cTn id="76" dur="500" fill="hold"/>
                                        <p:tgtEl>
                                          <p:spTgt spid="31"/>
                                        </p:tgtEl>
                                        <p:attrNameLst>
                                          <p:attrName>fillcolor</p:attrName>
                                        </p:attrNameLst>
                                      </p:cBhvr>
                                      <p:to>
                                        <a:srgbClr val="D99694"/>
                                      </p:to>
                                    </p:animClr>
                                    <p:set>
                                      <p:cBhvr>
                                        <p:cTn id="77" dur="500" fill="hold"/>
                                        <p:tgtEl>
                                          <p:spTgt spid="31"/>
                                        </p:tgtEl>
                                        <p:attrNameLst>
                                          <p:attrName>fill.type</p:attrName>
                                        </p:attrNameLst>
                                      </p:cBhvr>
                                      <p:to>
                                        <p:strVal val="solid"/>
                                      </p:to>
                                    </p:set>
                                    <p:set>
                                      <p:cBhvr>
                                        <p:cTn id="78" dur="500" fill="hold"/>
                                        <p:tgtEl>
                                          <p:spTgt spid="31"/>
                                        </p:tgtEl>
                                        <p:attrNameLst>
                                          <p:attrName>fill.on</p:attrName>
                                        </p:attrNameLst>
                                      </p:cBhvr>
                                      <p:to>
                                        <p:strVal val="true"/>
                                      </p:to>
                                    </p:set>
                                  </p:childTnLst>
                                </p:cTn>
                              </p:par>
                              <p:par>
                                <p:cTn id="79" presetID="1" presetClass="mediacall" presetSubtype="0" fill="hold" nodeType="withEffect">
                                  <p:stCondLst>
                                    <p:cond delay="0"/>
                                  </p:stCondLst>
                                  <p:childTnLst>
                                    <p:cmd type="call" cmd="playFrom(0.0)">
                                      <p:cBhvr>
                                        <p:cTn id="80" dur="862" fill="hold"/>
                                        <p:tgtEl>
                                          <p:spTgt spid="38"/>
                                        </p:tgtEl>
                                      </p:cBhvr>
                                    </p:cmd>
                                  </p:childTnLst>
                                </p:cTn>
                              </p:par>
                              <p:par>
                                <p:cTn id="81" presetID="1" presetClass="entr" presetSubtype="0" fill="hold" nodeType="withEffect">
                                  <p:stCondLst>
                                    <p:cond delay="0"/>
                                  </p:stCondLst>
                                  <p:childTnLst>
                                    <p:set>
                                      <p:cBhvr>
                                        <p:cTn id="82" dur="1" fill="hold">
                                          <p:stCondLst>
                                            <p:cond delay="9"/>
                                          </p:stCondLst>
                                        </p:cTn>
                                        <p:tgtEl>
                                          <p:spTgt spid="35"/>
                                        </p:tgtEl>
                                        <p:attrNameLst>
                                          <p:attrName>style.visibility</p:attrName>
                                        </p:attrNameLst>
                                      </p:cBhvr>
                                      <p:to>
                                        <p:strVal val="visible"/>
                                      </p:to>
                                    </p:set>
                                  </p:childTnLst>
                                </p:cTn>
                              </p:par>
                              <p:par>
                                <p:cTn id="83" presetID="26" presetClass="emph" presetSubtype="0" repeatCount="4000" fill="hold" grpId="1" nodeType="withEffect">
                                  <p:stCondLst>
                                    <p:cond delay="0"/>
                                  </p:stCondLst>
                                  <p:childTnLst>
                                    <p:animEffect transition="out" filter="fade">
                                      <p:cBhvr>
                                        <p:cTn id="84" dur="500" tmFilter="0, 0; .2, .5; .8, .5; 1, 0"/>
                                        <p:tgtEl>
                                          <p:spTgt spid="31"/>
                                        </p:tgtEl>
                                      </p:cBhvr>
                                    </p:animEffect>
                                    <p:animScale>
                                      <p:cBhvr>
                                        <p:cTn id="85" dur="250" autoRev="1" fill="hold"/>
                                        <p:tgtEl>
                                          <p:spTgt spid="31"/>
                                        </p:tgtEl>
                                      </p:cBhvr>
                                      <p:by x="105000" y="105000"/>
                                    </p:animScale>
                                  </p:childTnLst>
                                </p:cTn>
                              </p:par>
                            </p:childTnLst>
                          </p:cTn>
                        </p:par>
                      </p:childTnLst>
                    </p:cTn>
                  </p:par>
                </p:childTnLst>
              </p:cTn>
              <p:nextCondLst>
                <p:cond evt="onClick" delay="0">
                  <p:tgtEl>
                    <p:spTgt spid="31"/>
                  </p:tgtEl>
                </p:cond>
              </p:nextCondLst>
            </p:seq>
            <p:seq concurrent="1" nextAc="seek">
              <p:cTn id="86" restart="whenNotActive" fill="hold" evtFilter="cancelBubble" nodeType="interactiveSeq">
                <p:stCondLst>
                  <p:cond evt="onClick" delay="0">
                    <p:tgtEl>
                      <p:spTgt spid="32"/>
                    </p:tgtEl>
                  </p:cond>
                </p:stCondLst>
                <p:endSync evt="end" delay="0">
                  <p:rtn val="all"/>
                </p:endSync>
                <p:childTnLst>
                  <p:par>
                    <p:cTn id="87" fill="hold">
                      <p:stCondLst>
                        <p:cond delay="0"/>
                      </p:stCondLst>
                      <p:childTnLst>
                        <p:par>
                          <p:cTn id="88" fill="hold">
                            <p:stCondLst>
                              <p:cond delay="0"/>
                            </p:stCondLst>
                            <p:childTnLst>
                              <p:par>
                                <p:cTn id="89" presetID="1" presetClass="emph" presetSubtype="2" fill="hold" nodeType="clickEffect">
                                  <p:stCondLst>
                                    <p:cond delay="0"/>
                                  </p:stCondLst>
                                  <p:childTnLst>
                                    <p:animClr clrSpc="rgb" dir="cw">
                                      <p:cBhvr>
                                        <p:cTn id="90" dur="500" fill="hold"/>
                                        <p:tgtEl>
                                          <p:spTgt spid="32"/>
                                        </p:tgtEl>
                                        <p:attrNameLst>
                                          <p:attrName>fillcolor</p:attrName>
                                        </p:attrNameLst>
                                      </p:cBhvr>
                                      <p:to>
                                        <a:srgbClr val="D99694"/>
                                      </p:to>
                                    </p:animClr>
                                    <p:set>
                                      <p:cBhvr>
                                        <p:cTn id="91" dur="500" fill="hold"/>
                                        <p:tgtEl>
                                          <p:spTgt spid="32"/>
                                        </p:tgtEl>
                                        <p:attrNameLst>
                                          <p:attrName>fill.type</p:attrName>
                                        </p:attrNameLst>
                                      </p:cBhvr>
                                      <p:to>
                                        <p:strVal val="solid"/>
                                      </p:to>
                                    </p:set>
                                    <p:set>
                                      <p:cBhvr>
                                        <p:cTn id="92" dur="500" fill="hold"/>
                                        <p:tgtEl>
                                          <p:spTgt spid="32"/>
                                        </p:tgtEl>
                                        <p:attrNameLst>
                                          <p:attrName>fill.on</p:attrName>
                                        </p:attrNameLst>
                                      </p:cBhvr>
                                      <p:to>
                                        <p:strVal val="true"/>
                                      </p:to>
                                    </p:set>
                                  </p:childTnLst>
                                </p:cTn>
                              </p:par>
                              <p:par>
                                <p:cTn id="93" presetID="1" presetClass="mediacall" presetSubtype="0" fill="hold" nodeType="withEffect">
                                  <p:stCondLst>
                                    <p:cond delay="0"/>
                                  </p:stCondLst>
                                  <p:childTnLst>
                                    <p:cmd type="call" cmd="playFrom(0.0)">
                                      <p:cBhvr>
                                        <p:cTn id="94" dur="862" fill="hold"/>
                                        <p:tgtEl>
                                          <p:spTgt spid="38"/>
                                        </p:tgtEl>
                                      </p:cBhvr>
                                    </p:cmd>
                                  </p:childTnLst>
                                </p:cTn>
                              </p:par>
                              <p:par>
                                <p:cTn id="95" presetID="1" presetClass="entr" presetSubtype="0" fill="hold" nodeType="withEffect">
                                  <p:stCondLst>
                                    <p:cond delay="0"/>
                                  </p:stCondLst>
                                  <p:childTnLst>
                                    <p:set>
                                      <p:cBhvr>
                                        <p:cTn id="96" dur="1" fill="hold">
                                          <p:stCondLst>
                                            <p:cond delay="9"/>
                                          </p:stCondLst>
                                        </p:cTn>
                                        <p:tgtEl>
                                          <p:spTgt spid="36"/>
                                        </p:tgtEl>
                                        <p:attrNameLst>
                                          <p:attrName>style.visibility</p:attrName>
                                        </p:attrNameLst>
                                      </p:cBhvr>
                                      <p:to>
                                        <p:strVal val="visible"/>
                                      </p:to>
                                    </p:set>
                                  </p:childTnLst>
                                </p:cTn>
                              </p:par>
                              <p:par>
                                <p:cTn id="97" presetID="26" presetClass="emph" presetSubtype="0" repeatCount="4000" fill="hold" grpId="1" nodeType="withEffect">
                                  <p:stCondLst>
                                    <p:cond delay="0"/>
                                  </p:stCondLst>
                                  <p:childTnLst>
                                    <p:animEffect transition="out" filter="fade">
                                      <p:cBhvr>
                                        <p:cTn id="98" dur="500" tmFilter="0, 0; .2, .5; .8, .5; 1, 0"/>
                                        <p:tgtEl>
                                          <p:spTgt spid="32"/>
                                        </p:tgtEl>
                                      </p:cBhvr>
                                    </p:animEffect>
                                    <p:animScale>
                                      <p:cBhvr>
                                        <p:cTn id="99"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100" fill="hold" display="0">
                  <p:stCondLst>
                    <p:cond delay="indefinite"/>
                  </p:stCondLst>
                  <p:endCondLst>
                    <p:cond evt="onStopAudio" delay="0">
                      <p:tgtEl>
                        <p:sldTgt/>
                      </p:tgtEl>
                    </p:cond>
                  </p:endCondLst>
                </p:cTn>
                <p:tgtEl>
                  <p:spTgt spid="33"/>
                </p:tgtEl>
              </p:cMediaNode>
            </p:audio>
            <p:audio>
              <p:cMediaNode vol="80000">
                <p:cTn id="101" fill="hold" display="0">
                  <p:stCondLst>
                    <p:cond delay="indefinite"/>
                  </p:stCondLst>
                  <p:endCondLst>
                    <p:cond evt="onStopAudio" delay="0">
                      <p:tgtEl>
                        <p:sldTgt/>
                      </p:tgtEl>
                    </p:cond>
                  </p:endCondLst>
                </p:cTn>
                <p:tgtEl>
                  <p:spTgt spid="38"/>
                </p:tgtEl>
              </p:cMediaNode>
            </p:audio>
          </p:childTnLst>
        </p:cTn>
      </p:par>
    </p:tnLst>
    <p:bldLst>
      <p:bldP spid="28" grpId="0" animBg="1"/>
      <p:bldP spid="29" grpId="0" animBg="1"/>
      <p:bldP spid="29" grpId="1" animBg="1"/>
      <p:bldP spid="30" grpId="0" animBg="1"/>
      <p:bldP spid="30" grpId="1" animBg="1"/>
      <p:bldP spid="31" grpId="0" animBg="1"/>
      <p:bldP spid="31" grpId="1" animBg="1"/>
      <p:bldP spid="32" grpId="0" animBg="1"/>
      <p:bldP spid="32"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 name="Google Shape;4076;p35">
            <a:extLst>
              <a:ext uri="{FF2B5EF4-FFF2-40B4-BE49-F238E27FC236}">
                <a16:creationId xmlns:a16="http://schemas.microsoft.com/office/drawing/2014/main" id="{16372CA0-C476-C173-FEEE-72C620AD686A}"/>
              </a:ext>
            </a:extLst>
          </p:cNvPr>
          <p:cNvGrpSpPr/>
          <p:nvPr/>
        </p:nvGrpSpPr>
        <p:grpSpPr>
          <a:xfrm>
            <a:off x="461598" y="1763498"/>
            <a:ext cx="1378857" cy="1327992"/>
            <a:chOff x="10207497" y="7008085"/>
            <a:chExt cx="1912202" cy="1938570"/>
          </a:xfrm>
        </p:grpSpPr>
        <p:sp>
          <p:nvSpPr>
            <p:cNvPr id="162" name="Google Shape;4077;p35">
              <a:extLst>
                <a:ext uri="{FF2B5EF4-FFF2-40B4-BE49-F238E27FC236}">
                  <a16:creationId xmlns:a16="http://schemas.microsoft.com/office/drawing/2014/main" id="{6137F074-C0F3-AB4E-8259-43A704E329C9}"/>
                </a:ext>
              </a:extLst>
            </p:cNvPr>
            <p:cNvSpPr/>
            <p:nvPr/>
          </p:nvSpPr>
          <p:spPr>
            <a:xfrm>
              <a:off x="10207497" y="7008085"/>
              <a:ext cx="1912202" cy="1938570"/>
            </a:xfrm>
            <a:custGeom>
              <a:avLst/>
              <a:gdLst/>
              <a:ahLst/>
              <a:cxnLst/>
              <a:rect l="l" t="t" r="r" b="b"/>
              <a:pathLst>
                <a:path w="1912202" h="1938570" extrusionOk="0">
                  <a:moveTo>
                    <a:pt x="0" y="31624"/>
                  </a:moveTo>
                  <a:cubicBezTo>
                    <a:pt x="-96" y="13956"/>
                    <a:pt x="14365" y="-324"/>
                    <a:pt x="32020" y="6"/>
                  </a:cubicBezTo>
                  <a:cubicBezTo>
                    <a:pt x="1943027" y="35726"/>
                    <a:pt x="1910485" y="2200"/>
                    <a:pt x="1910791" y="57073"/>
                  </a:cubicBezTo>
                  <a:cubicBezTo>
                    <a:pt x="1911233" y="136962"/>
                    <a:pt x="1912202" y="1906705"/>
                    <a:pt x="1912202" y="1906445"/>
                  </a:cubicBezTo>
                  <a:cubicBezTo>
                    <a:pt x="1912299" y="1923950"/>
                    <a:pt x="1898093" y="1938164"/>
                    <a:pt x="1880597" y="1938067"/>
                  </a:cubicBezTo>
                  <a:cubicBezTo>
                    <a:pt x="-29407" y="1927529"/>
                    <a:pt x="1717" y="1960837"/>
                    <a:pt x="1411" y="1905390"/>
                  </a:cubicBezTo>
                  <a:cubicBezTo>
                    <a:pt x="965" y="1824385"/>
                    <a:pt x="0" y="31368"/>
                    <a:pt x="0" y="31624"/>
                  </a:cubicBezTo>
                  <a:close/>
                </a:path>
              </a:pathLst>
            </a:custGeom>
            <a:ln/>
          </p:spPr>
          <p:style>
            <a:lnRef idx="2">
              <a:schemeClr val="accent1"/>
            </a:lnRef>
            <a:fillRef idx="1">
              <a:schemeClr val="lt1"/>
            </a:fillRef>
            <a:effectRef idx="0">
              <a:schemeClr val="accent1"/>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3" name="Google Shape;4078;p35">
              <a:extLst>
                <a:ext uri="{FF2B5EF4-FFF2-40B4-BE49-F238E27FC236}">
                  <a16:creationId xmlns:a16="http://schemas.microsoft.com/office/drawing/2014/main" id="{6C2495C2-C547-3B97-375E-CFA12C47477D}"/>
                </a:ext>
              </a:extLst>
            </p:cNvPr>
            <p:cNvSpPr/>
            <p:nvPr/>
          </p:nvSpPr>
          <p:spPr>
            <a:xfrm>
              <a:off x="10339682" y="7164001"/>
              <a:ext cx="1656266" cy="1667367"/>
            </a:xfrm>
            <a:custGeom>
              <a:avLst/>
              <a:gdLst/>
              <a:ahLst/>
              <a:cxnLst/>
              <a:rect l="l" t="t" r="r" b="b"/>
              <a:pathLst>
                <a:path w="1656266" h="1667367" extrusionOk="0">
                  <a:moveTo>
                    <a:pt x="478842" y="198065"/>
                  </a:moveTo>
                  <a:cubicBezTo>
                    <a:pt x="479225" y="209037"/>
                    <a:pt x="465035" y="217513"/>
                    <a:pt x="454692" y="207886"/>
                  </a:cubicBezTo>
                  <a:cubicBezTo>
                    <a:pt x="446319" y="200089"/>
                    <a:pt x="451558" y="183766"/>
                    <a:pt x="464829" y="183855"/>
                  </a:cubicBezTo>
                  <a:cubicBezTo>
                    <a:pt x="471762" y="183902"/>
                    <a:pt x="478535" y="189147"/>
                    <a:pt x="478842" y="198065"/>
                  </a:cubicBezTo>
                  <a:close/>
                  <a:moveTo>
                    <a:pt x="466019" y="2916"/>
                  </a:moveTo>
                  <a:cubicBezTo>
                    <a:pt x="452774" y="2827"/>
                    <a:pt x="447493" y="19138"/>
                    <a:pt x="455882" y="26947"/>
                  </a:cubicBezTo>
                  <a:cubicBezTo>
                    <a:pt x="466232" y="36578"/>
                    <a:pt x="480407" y="28087"/>
                    <a:pt x="480035" y="17122"/>
                  </a:cubicBezTo>
                  <a:cubicBezTo>
                    <a:pt x="479725" y="8209"/>
                    <a:pt x="472955" y="2959"/>
                    <a:pt x="466019" y="2916"/>
                  </a:cubicBezTo>
                  <a:close/>
                  <a:moveTo>
                    <a:pt x="463632" y="364794"/>
                  </a:moveTo>
                  <a:cubicBezTo>
                    <a:pt x="450399" y="364708"/>
                    <a:pt x="445098" y="381008"/>
                    <a:pt x="453499" y="388828"/>
                  </a:cubicBezTo>
                  <a:cubicBezTo>
                    <a:pt x="463845" y="398459"/>
                    <a:pt x="478032" y="389960"/>
                    <a:pt x="477648" y="379007"/>
                  </a:cubicBezTo>
                  <a:cubicBezTo>
                    <a:pt x="477342" y="370102"/>
                    <a:pt x="470584" y="364840"/>
                    <a:pt x="463632" y="364794"/>
                  </a:cubicBezTo>
                  <a:close/>
                  <a:moveTo>
                    <a:pt x="462439" y="545732"/>
                  </a:moveTo>
                  <a:cubicBezTo>
                    <a:pt x="449198" y="545643"/>
                    <a:pt x="443908" y="561950"/>
                    <a:pt x="452302" y="569763"/>
                  </a:cubicBezTo>
                  <a:cubicBezTo>
                    <a:pt x="462648" y="579394"/>
                    <a:pt x="476834" y="570907"/>
                    <a:pt x="476451" y="559942"/>
                  </a:cubicBezTo>
                  <a:cubicBezTo>
                    <a:pt x="476148" y="551025"/>
                    <a:pt x="469375" y="545779"/>
                    <a:pt x="462439" y="545732"/>
                  </a:cubicBezTo>
                  <a:close/>
                  <a:moveTo>
                    <a:pt x="602307" y="1632341"/>
                  </a:moveTo>
                  <a:cubicBezTo>
                    <a:pt x="589089" y="1632252"/>
                    <a:pt x="583761" y="1648548"/>
                    <a:pt x="592170" y="1656372"/>
                  </a:cubicBezTo>
                  <a:cubicBezTo>
                    <a:pt x="602520" y="1666003"/>
                    <a:pt x="616695" y="1657512"/>
                    <a:pt x="616323" y="1646547"/>
                  </a:cubicBezTo>
                  <a:cubicBezTo>
                    <a:pt x="616013" y="1637634"/>
                    <a:pt x="609243" y="1632388"/>
                    <a:pt x="602307" y="1632341"/>
                  </a:cubicBezTo>
                  <a:close/>
                  <a:moveTo>
                    <a:pt x="604694" y="1270464"/>
                  </a:moveTo>
                  <a:cubicBezTo>
                    <a:pt x="591457" y="1270375"/>
                    <a:pt x="586160" y="1286678"/>
                    <a:pt x="594561" y="1294495"/>
                  </a:cubicBezTo>
                  <a:cubicBezTo>
                    <a:pt x="604903" y="1304122"/>
                    <a:pt x="619086" y="1295646"/>
                    <a:pt x="618710" y="1284674"/>
                  </a:cubicBezTo>
                  <a:cubicBezTo>
                    <a:pt x="618404" y="1275756"/>
                    <a:pt x="611630" y="1270511"/>
                    <a:pt x="604694" y="1270464"/>
                  </a:cubicBezTo>
                  <a:close/>
                  <a:moveTo>
                    <a:pt x="603500" y="1451403"/>
                  </a:moveTo>
                  <a:cubicBezTo>
                    <a:pt x="590267" y="1451314"/>
                    <a:pt x="584966" y="1467617"/>
                    <a:pt x="593367" y="1475433"/>
                  </a:cubicBezTo>
                  <a:cubicBezTo>
                    <a:pt x="603710" y="1485060"/>
                    <a:pt x="617892" y="1476585"/>
                    <a:pt x="617516" y="1465609"/>
                  </a:cubicBezTo>
                  <a:cubicBezTo>
                    <a:pt x="617210" y="1456695"/>
                    <a:pt x="610437" y="1451449"/>
                    <a:pt x="603500" y="1451403"/>
                  </a:cubicBezTo>
                  <a:close/>
                  <a:moveTo>
                    <a:pt x="458858" y="1088552"/>
                  </a:moveTo>
                  <a:cubicBezTo>
                    <a:pt x="445621" y="1088463"/>
                    <a:pt x="440324" y="1104767"/>
                    <a:pt x="448725" y="1112583"/>
                  </a:cubicBezTo>
                  <a:cubicBezTo>
                    <a:pt x="459013" y="1122159"/>
                    <a:pt x="473254" y="1113792"/>
                    <a:pt x="472878" y="1102762"/>
                  </a:cubicBezTo>
                  <a:cubicBezTo>
                    <a:pt x="472564" y="1093841"/>
                    <a:pt x="465794" y="1088599"/>
                    <a:pt x="458858" y="1088552"/>
                  </a:cubicBezTo>
                  <a:close/>
                  <a:moveTo>
                    <a:pt x="455274" y="1631372"/>
                  </a:moveTo>
                  <a:cubicBezTo>
                    <a:pt x="442041" y="1631283"/>
                    <a:pt x="436740" y="1647590"/>
                    <a:pt x="445141" y="1655403"/>
                  </a:cubicBezTo>
                  <a:cubicBezTo>
                    <a:pt x="455483" y="1665030"/>
                    <a:pt x="469665" y="1656554"/>
                    <a:pt x="469290" y="1645578"/>
                  </a:cubicBezTo>
                  <a:cubicBezTo>
                    <a:pt x="468983" y="1636664"/>
                    <a:pt x="462210" y="1631419"/>
                    <a:pt x="455274" y="1631372"/>
                  </a:cubicBezTo>
                  <a:close/>
                  <a:moveTo>
                    <a:pt x="456467" y="1450430"/>
                  </a:moveTo>
                  <a:cubicBezTo>
                    <a:pt x="443230" y="1450340"/>
                    <a:pt x="437933" y="1466644"/>
                    <a:pt x="446334" y="1474460"/>
                  </a:cubicBezTo>
                  <a:cubicBezTo>
                    <a:pt x="456677" y="1484087"/>
                    <a:pt x="470859" y="1475612"/>
                    <a:pt x="470483" y="1464639"/>
                  </a:cubicBezTo>
                  <a:cubicBezTo>
                    <a:pt x="470177" y="1455726"/>
                    <a:pt x="463403" y="1450476"/>
                    <a:pt x="456467" y="1450430"/>
                  </a:cubicBezTo>
                  <a:close/>
                  <a:moveTo>
                    <a:pt x="317796" y="182882"/>
                  </a:moveTo>
                  <a:cubicBezTo>
                    <a:pt x="304575" y="182793"/>
                    <a:pt x="299255" y="199088"/>
                    <a:pt x="307659" y="206912"/>
                  </a:cubicBezTo>
                  <a:cubicBezTo>
                    <a:pt x="318010" y="216543"/>
                    <a:pt x="332184" y="208052"/>
                    <a:pt x="331812" y="197088"/>
                  </a:cubicBezTo>
                  <a:cubicBezTo>
                    <a:pt x="331502" y="188174"/>
                    <a:pt x="324729" y="182928"/>
                    <a:pt x="317796" y="182882"/>
                  </a:cubicBezTo>
                  <a:close/>
                  <a:moveTo>
                    <a:pt x="605887" y="1089525"/>
                  </a:moveTo>
                  <a:cubicBezTo>
                    <a:pt x="592650" y="1089436"/>
                    <a:pt x="587357" y="1105744"/>
                    <a:pt x="595754" y="1113556"/>
                  </a:cubicBezTo>
                  <a:cubicBezTo>
                    <a:pt x="606108" y="1123191"/>
                    <a:pt x="620287" y="1114673"/>
                    <a:pt x="619903" y="1103731"/>
                  </a:cubicBezTo>
                  <a:cubicBezTo>
                    <a:pt x="619597" y="1094818"/>
                    <a:pt x="612824" y="1089568"/>
                    <a:pt x="605887" y="1089525"/>
                  </a:cubicBezTo>
                  <a:close/>
                  <a:moveTo>
                    <a:pt x="460052" y="907614"/>
                  </a:moveTo>
                  <a:cubicBezTo>
                    <a:pt x="446822" y="907524"/>
                    <a:pt x="441514" y="923828"/>
                    <a:pt x="449918" y="931644"/>
                  </a:cubicBezTo>
                  <a:cubicBezTo>
                    <a:pt x="460269" y="941283"/>
                    <a:pt x="474443" y="932769"/>
                    <a:pt x="474067" y="921819"/>
                  </a:cubicBezTo>
                  <a:cubicBezTo>
                    <a:pt x="473761" y="912906"/>
                    <a:pt x="466988" y="907660"/>
                    <a:pt x="460052" y="907614"/>
                  </a:cubicBezTo>
                  <a:close/>
                  <a:moveTo>
                    <a:pt x="457665" y="1269491"/>
                  </a:moveTo>
                  <a:cubicBezTo>
                    <a:pt x="444428" y="1269402"/>
                    <a:pt x="439130" y="1285705"/>
                    <a:pt x="447531" y="1293521"/>
                  </a:cubicBezTo>
                  <a:cubicBezTo>
                    <a:pt x="457885" y="1303156"/>
                    <a:pt x="472064" y="1294638"/>
                    <a:pt x="471680" y="1283697"/>
                  </a:cubicBezTo>
                  <a:cubicBezTo>
                    <a:pt x="471370" y="1274783"/>
                    <a:pt x="464597" y="1269537"/>
                    <a:pt x="457665" y="1269491"/>
                  </a:cubicBezTo>
                  <a:close/>
                  <a:moveTo>
                    <a:pt x="461245" y="726675"/>
                  </a:moveTo>
                  <a:cubicBezTo>
                    <a:pt x="448012" y="726586"/>
                    <a:pt x="442711" y="742893"/>
                    <a:pt x="451112" y="750705"/>
                  </a:cubicBezTo>
                  <a:cubicBezTo>
                    <a:pt x="461454" y="760332"/>
                    <a:pt x="475637" y="751857"/>
                    <a:pt x="475261" y="740881"/>
                  </a:cubicBezTo>
                  <a:cubicBezTo>
                    <a:pt x="474955" y="731963"/>
                    <a:pt x="468181" y="726718"/>
                    <a:pt x="461245" y="726675"/>
                  </a:cubicBezTo>
                  <a:close/>
                  <a:moveTo>
                    <a:pt x="318990" y="1943"/>
                  </a:moveTo>
                  <a:cubicBezTo>
                    <a:pt x="305757" y="1854"/>
                    <a:pt x="300452" y="18157"/>
                    <a:pt x="308857" y="25974"/>
                  </a:cubicBezTo>
                  <a:cubicBezTo>
                    <a:pt x="319133" y="35539"/>
                    <a:pt x="333386" y="27195"/>
                    <a:pt x="333006" y="16153"/>
                  </a:cubicBezTo>
                  <a:cubicBezTo>
                    <a:pt x="332696" y="7236"/>
                    <a:pt x="325922" y="1990"/>
                    <a:pt x="318990" y="1943"/>
                  </a:cubicBezTo>
                  <a:close/>
                  <a:moveTo>
                    <a:pt x="752920" y="1090495"/>
                  </a:moveTo>
                  <a:cubicBezTo>
                    <a:pt x="739683" y="1090406"/>
                    <a:pt x="734386" y="1106709"/>
                    <a:pt x="742783" y="1114525"/>
                  </a:cubicBezTo>
                  <a:cubicBezTo>
                    <a:pt x="753126" y="1124152"/>
                    <a:pt x="767316" y="1115673"/>
                    <a:pt x="766932" y="1104704"/>
                  </a:cubicBezTo>
                  <a:cubicBezTo>
                    <a:pt x="766630" y="1095787"/>
                    <a:pt x="759857" y="1090541"/>
                    <a:pt x="752920" y="1090495"/>
                  </a:cubicBezTo>
                  <a:close/>
                  <a:moveTo>
                    <a:pt x="750533" y="1452372"/>
                  </a:moveTo>
                  <a:cubicBezTo>
                    <a:pt x="737316" y="1452283"/>
                    <a:pt x="731988" y="1468578"/>
                    <a:pt x="740396" y="1476403"/>
                  </a:cubicBezTo>
                  <a:cubicBezTo>
                    <a:pt x="750747" y="1486033"/>
                    <a:pt x="764921" y="1477542"/>
                    <a:pt x="764549" y="1466582"/>
                  </a:cubicBezTo>
                  <a:cubicBezTo>
                    <a:pt x="764239" y="1457664"/>
                    <a:pt x="757470" y="1452419"/>
                    <a:pt x="750533" y="1452372"/>
                  </a:cubicBezTo>
                  <a:close/>
                  <a:moveTo>
                    <a:pt x="754114" y="909556"/>
                  </a:moveTo>
                  <a:cubicBezTo>
                    <a:pt x="740877" y="909467"/>
                    <a:pt x="735584" y="925774"/>
                    <a:pt x="743981" y="933587"/>
                  </a:cubicBezTo>
                  <a:cubicBezTo>
                    <a:pt x="754335" y="943221"/>
                    <a:pt x="768513" y="934703"/>
                    <a:pt x="768130" y="923766"/>
                  </a:cubicBezTo>
                  <a:cubicBezTo>
                    <a:pt x="767824" y="914848"/>
                    <a:pt x="761050" y="909603"/>
                    <a:pt x="754114" y="909556"/>
                  </a:cubicBezTo>
                  <a:close/>
                  <a:moveTo>
                    <a:pt x="751727" y="1271433"/>
                  </a:moveTo>
                  <a:cubicBezTo>
                    <a:pt x="738494" y="1271344"/>
                    <a:pt x="733193" y="1287648"/>
                    <a:pt x="741594" y="1295464"/>
                  </a:cubicBezTo>
                  <a:cubicBezTo>
                    <a:pt x="751936" y="1305091"/>
                    <a:pt x="766119" y="1296615"/>
                    <a:pt x="765743" y="1285639"/>
                  </a:cubicBezTo>
                  <a:cubicBezTo>
                    <a:pt x="765437" y="1276726"/>
                    <a:pt x="758663" y="1271480"/>
                    <a:pt x="751727" y="1271433"/>
                  </a:cubicBezTo>
                  <a:close/>
                  <a:moveTo>
                    <a:pt x="758888" y="185798"/>
                  </a:moveTo>
                  <a:cubicBezTo>
                    <a:pt x="745628" y="185708"/>
                    <a:pt x="740373" y="202027"/>
                    <a:pt x="748755" y="209828"/>
                  </a:cubicBezTo>
                  <a:cubicBezTo>
                    <a:pt x="759101" y="219459"/>
                    <a:pt x="773287" y="210960"/>
                    <a:pt x="772904" y="200003"/>
                  </a:cubicBezTo>
                  <a:cubicBezTo>
                    <a:pt x="772598" y="191090"/>
                    <a:pt x="765824" y="185844"/>
                    <a:pt x="758888" y="185798"/>
                  </a:cubicBezTo>
                  <a:close/>
                  <a:moveTo>
                    <a:pt x="756501" y="547675"/>
                  </a:moveTo>
                  <a:cubicBezTo>
                    <a:pt x="743256" y="547586"/>
                    <a:pt x="737971" y="563897"/>
                    <a:pt x="746368" y="571705"/>
                  </a:cubicBezTo>
                  <a:cubicBezTo>
                    <a:pt x="756710" y="581332"/>
                    <a:pt x="770893" y="572857"/>
                    <a:pt x="770517" y="561885"/>
                  </a:cubicBezTo>
                  <a:cubicBezTo>
                    <a:pt x="770211" y="552967"/>
                    <a:pt x="763437" y="547721"/>
                    <a:pt x="756501" y="547675"/>
                  </a:cubicBezTo>
                  <a:close/>
                  <a:moveTo>
                    <a:pt x="755307" y="728617"/>
                  </a:moveTo>
                  <a:cubicBezTo>
                    <a:pt x="742094" y="728528"/>
                    <a:pt x="736758" y="744816"/>
                    <a:pt x="745170" y="752648"/>
                  </a:cubicBezTo>
                  <a:cubicBezTo>
                    <a:pt x="755459" y="762224"/>
                    <a:pt x="769699" y="753858"/>
                    <a:pt x="769323" y="742823"/>
                  </a:cubicBezTo>
                  <a:cubicBezTo>
                    <a:pt x="769013" y="733890"/>
                    <a:pt x="762186" y="728660"/>
                    <a:pt x="755307" y="728617"/>
                  </a:cubicBezTo>
                  <a:close/>
                  <a:moveTo>
                    <a:pt x="613052" y="3886"/>
                  </a:moveTo>
                  <a:cubicBezTo>
                    <a:pt x="599819" y="3797"/>
                    <a:pt x="594518" y="20100"/>
                    <a:pt x="602915" y="27916"/>
                  </a:cubicBezTo>
                  <a:cubicBezTo>
                    <a:pt x="613254" y="37539"/>
                    <a:pt x="627448" y="29072"/>
                    <a:pt x="627064" y="18095"/>
                  </a:cubicBezTo>
                  <a:cubicBezTo>
                    <a:pt x="626762" y="9178"/>
                    <a:pt x="619988" y="3932"/>
                    <a:pt x="613052" y="3886"/>
                  </a:cubicBezTo>
                  <a:close/>
                  <a:moveTo>
                    <a:pt x="609472" y="546706"/>
                  </a:moveTo>
                  <a:cubicBezTo>
                    <a:pt x="596239" y="546616"/>
                    <a:pt x="590938" y="562924"/>
                    <a:pt x="599339" y="570736"/>
                  </a:cubicBezTo>
                  <a:cubicBezTo>
                    <a:pt x="609681" y="580363"/>
                    <a:pt x="623863" y="571888"/>
                    <a:pt x="623488" y="560911"/>
                  </a:cubicBezTo>
                  <a:cubicBezTo>
                    <a:pt x="623178" y="551998"/>
                    <a:pt x="616404" y="546752"/>
                    <a:pt x="609472" y="546706"/>
                  </a:cubicBezTo>
                  <a:close/>
                  <a:moveTo>
                    <a:pt x="749340" y="1633314"/>
                  </a:moveTo>
                  <a:cubicBezTo>
                    <a:pt x="736103" y="1633225"/>
                    <a:pt x="730806" y="1649529"/>
                    <a:pt x="739203" y="1657345"/>
                  </a:cubicBezTo>
                  <a:cubicBezTo>
                    <a:pt x="749545" y="1666972"/>
                    <a:pt x="763736" y="1658497"/>
                    <a:pt x="763352" y="1647520"/>
                  </a:cubicBezTo>
                  <a:cubicBezTo>
                    <a:pt x="763046" y="1638607"/>
                    <a:pt x="756272" y="1633361"/>
                    <a:pt x="749340" y="1633314"/>
                  </a:cubicBezTo>
                  <a:close/>
                  <a:moveTo>
                    <a:pt x="610665" y="365763"/>
                  </a:moveTo>
                  <a:cubicBezTo>
                    <a:pt x="597432" y="365678"/>
                    <a:pt x="592131" y="381977"/>
                    <a:pt x="600532" y="389797"/>
                  </a:cubicBezTo>
                  <a:cubicBezTo>
                    <a:pt x="610878" y="399428"/>
                    <a:pt x="625065" y="390930"/>
                    <a:pt x="624681" y="379977"/>
                  </a:cubicBezTo>
                  <a:cubicBezTo>
                    <a:pt x="624371" y="371059"/>
                    <a:pt x="617598" y="365810"/>
                    <a:pt x="610665" y="365763"/>
                  </a:cubicBezTo>
                  <a:close/>
                  <a:moveTo>
                    <a:pt x="608278" y="727644"/>
                  </a:moveTo>
                  <a:cubicBezTo>
                    <a:pt x="595049" y="727555"/>
                    <a:pt x="589740" y="743858"/>
                    <a:pt x="598141" y="751675"/>
                  </a:cubicBezTo>
                  <a:cubicBezTo>
                    <a:pt x="608484" y="761302"/>
                    <a:pt x="622666" y="752826"/>
                    <a:pt x="622290" y="741850"/>
                  </a:cubicBezTo>
                  <a:cubicBezTo>
                    <a:pt x="621984" y="732937"/>
                    <a:pt x="615211" y="727691"/>
                    <a:pt x="608278" y="727644"/>
                  </a:cubicBezTo>
                  <a:close/>
                  <a:moveTo>
                    <a:pt x="607081" y="908583"/>
                  </a:moveTo>
                  <a:cubicBezTo>
                    <a:pt x="593863" y="908494"/>
                    <a:pt x="588535" y="924785"/>
                    <a:pt x="596944" y="932613"/>
                  </a:cubicBezTo>
                  <a:cubicBezTo>
                    <a:pt x="607232" y="942190"/>
                    <a:pt x="621473" y="933823"/>
                    <a:pt x="621097" y="922789"/>
                  </a:cubicBezTo>
                  <a:cubicBezTo>
                    <a:pt x="620791" y="913875"/>
                    <a:pt x="614017" y="908629"/>
                    <a:pt x="607081" y="908583"/>
                  </a:cubicBezTo>
                  <a:close/>
                  <a:moveTo>
                    <a:pt x="611859" y="184824"/>
                  </a:moveTo>
                  <a:cubicBezTo>
                    <a:pt x="598591" y="184735"/>
                    <a:pt x="593348" y="201062"/>
                    <a:pt x="601726" y="208855"/>
                  </a:cubicBezTo>
                  <a:cubicBezTo>
                    <a:pt x="612072" y="218486"/>
                    <a:pt x="626258" y="209987"/>
                    <a:pt x="625875" y="199030"/>
                  </a:cubicBezTo>
                  <a:cubicBezTo>
                    <a:pt x="625568" y="190132"/>
                    <a:pt x="618810" y="184871"/>
                    <a:pt x="611859" y="184824"/>
                  </a:cubicBezTo>
                  <a:close/>
                  <a:moveTo>
                    <a:pt x="757694" y="366736"/>
                  </a:moveTo>
                  <a:cubicBezTo>
                    <a:pt x="744469" y="366651"/>
                    <a:pt x="739152" y="382947"/>
                    <a:pt x="747561" y="390767"/>
                  </a:cubicBezTo>
                  <a:cubicBezTo>
                    <a:pt x="757908" y="400398"/>
                    <a:pt x="772094" y="391903"/>
                    <a:pt x="771710" y="380942"/>
                  </a:cubicBezTo>
                  <a:cubicBezTo>
                    <a:pt x="771404" y="372028"/>
                    <a:pt x="764631" y="366783"/>
                    <a:pt x="757694" y="366736"/>
                  </a:cubicBezTo>
                  <a:close/>
                  <a:moveTo>
                    <a:pt x="22537" y="361882"/>
                  </a:moveTo>
                  <a:cubicBezTo>
                    <a:pt x="9300" y="361793"/>
                    <a:pt x="4003" y="378100"/>
                    <a:pt x="12404" y="385913"/>
                  </a:cubicBezTo>
                  <a:cubicBezTo>
                    <a:pt x="22746" y="395539"/>
                    <a:pt x="36928" y="387064"/>
                    <a:pt x="36553" y="376092"/>
                  </a:cubicBezTo>
                  <a:cubicBezTo>
                    <a:pt x="36243" y="367174"/>
                    <a:pt x="29473" y="361925"/>
                    <a:pt x="22537" y="361882"/>
                  </a:cubicBezTo>
                  <a:close/>
                  <a:moveTo>
                    <a:pt x="163598" y="1267548"/>
                  </a:moveTo>
                  <a:cubicBezTo>
                    <a:pt x="150385" y="1267459"/>
                    <a:pt x="145049" y="1283747"/>
                    <a:pt x="153461" y="1291579"/>
                  </a:cubicBezTo>
                  <a:cubicBezTo>
                    <a:pt x="163750" y="1301156"/>
                    <a:pt x="177990" y="1292789"/>
                    <a:pt x="177614" y="1281754"/>
                  </a:cubicBezTo>
                  <a:cubicBezTo>
                    <a:pt x="177304" y="1272841"/>
                    <a:pt x="170535" y="1267595"/>
                    <a:pt x="163598" y="1267548"/>
                  </a:cubicBezTo>
                  <a:close/>
                  <a:moveTo>
                    <a:pt x="23730" y="180939"/>
                  </a:moveTo>
                  <a:cubicBezTo>
                    <a:pt x="10470" y="180850"/>
                    <a:pt x="5215" y="197169"/>
                    <a:pt x="13597" y="204970"/>
                  </a:cubicBezTo>
                  <a:cubicBezTo>
                    <a:pt x="23939" y="214597"/>
                    <a:pt x="38122" y="206122"/>
                    <a:pt x="37746" y="195145"/>
                  </a:cubicBezTo>
                  <a:cubicBezTo>
                    <a:pt x="37440" y="186232"/>
                    <a:pt x="30667" y="180986"/>
                    <a:pt x="23730" y="180939"/>
                  </a:cubicBezTo>
                  <a:close/>
                  <a:moveTo>
                    <a:pt x="21343" y="542821"/>
                  </a:moveTo>
                  <a:cubicBezTo>
                    <a:pt x="8164" y="542735"/>
                    <a:pt x="2770" y="559000"/>
                    <a:pt x="11206" y="566851"/>
                  </a:cubicBezTo>
                  <a:cubicBezTo>
                    <a:pt x="21549" y="576478"/>
                    <a:pt x="35735" y="568003"/>
                    <a:pt x="35359" y="557030"/>
                  </a:cubicBezTo>
                  <a:cubicBezTo>
                    <a:pt x="35049" y="548094"/>
                    <a:pt x="28221" y="542867"/>
                    <a:pt x="21343" y="542821"/>
                  </a:cubicBezTo>
                  <a:close/>
                  <a:moveTo>
                    <a:pt x="162405" y="1448487"/>
                  </a:moveTo>
                  <a:cubicBezTo>
                    <a:pt x="149145" y="1448398"/>
                    <a:pt x="143890" y="1464717"/>
                    <a:pt x="152272" y="1472518"/>
                  </a:cubicBezTo>
                  <a:cubicBezTo>
                    <a:pt x="162626" y="1482152"/>
                    <a:pt x="176804" y="1473634"/>
                    <a:pt x="176421" y="1462693"/>
                  </a:cubicBezTo>
                  <a:cubicBezTo>
                    <a:pt x="176115" y="1453779"/>
                    <a:pt x="169341" y="1448534"/>
                    <a:pt x="162405" y="1448487"/>
                  </a:cubicBezTo>
                  <a:close/>
                  <a:moveTo>
                    <a:pt x="161211" y="1629430"/>
                  </a:moveTo>
                  <a:cubicBezTo>
                    <a:pt x="147943" y="1629340"/>
                    <a:pt x="142701" y="1645667"/>
                    <a:pt x="151078" y="1653460"/>
                  </a:cubicBezTo>
                  <a:cubicBezTo>
                    <a:pt x="161425" y="1663091"/>
                    <a:pt x="175611" y="1654604"/>
                    <a:pt x="175227" y="1643636"/>
                  </a:cubicBezTo>
                  <a:cubicBezTo>
                    <a:pt x="174921" y="1634722"/>
                    <a:pt x="168148" y="1629476"/>
                    <a:pt x="161211" y="1629430"/>
                  </a:cubicBezTo>
                  <a:close/>
                  <a:moveTo>
                    <a:pt x="14922" y="4068"/>
                  </a:moveTo>
                  <a:cubicBezTo>
                    <a:pt x="6374" y="11908"/>
                    <a:pt x="11578" y="28145"/>
                    <a:pt x="24738" y="28230"/>
                  </a:cubicBezTo>
                  <a:cubicBezTo>
                    <a:pt x="38002" y="28319"/>
                    <a:pt x="43249" y="11997"/>
                    <a:pt x="34871" y="4200"/>
                  </a:cubicBezTo>
                  <a:cubicBezTo>
                    <a:pt x="28481" y="-1748"/>
                    <a:pt x="20057" y="-999"/>
                    <a:pt x="14922" y="4068"/>
                  </a:cubicBezTo>
                  <a:close/>
                  <a:moveTo>
                    <a:pt x="20150" y="723759"/>
                  </a:moveTo>
                  <a:cubicBezTo>
                    <a:pt x="6913" y="723670"/>
                    <a:pt x="1616" y="739974"/>
                    <a:pt x="10017" y="747790"/>
                  </a:cubicBezTo>
                  <a:cubicBezTo>
                    <a:pt x="20363" y="757421"/>
                    <a:pt x="34549" y="748922"/>
                    <a:pt x="34166" y="737965"/>
                  </a:cubicBezTo>
                  <a:cubicBezTo>
                    <a:pt x="33859" y="729067"/>
                    <a:pt x="27101" y="723806"/>
                    <a:pt x="20150" y="723759"/>
                  </a:cubicBezTo>
                  <a:close/>
                  <a:moveTo>
                    <a:pt x="15372" y="1447518"/>
                  </a:moveTo>
                  <a:cubicBezTo>
                    <a:pt x="2154" y="1447429"/>
                    <a:pt x="-3174" y="1463720"/>
                    <a:pt x="5239" y="1471548"/>
                  </a:cubicBezTo>
                  <a:cubicBezTo>
                    <a:pt x="15527" y="1481125"/>
                    <a:pt x="29767" y="1472758"/>
                    <a:pt x="29392" y="1461728"/>
                  </a:cubicBezTo>
                  <a:cubicBezTo>
                    <a:pt x="29082" y="1452806"/>
                    <a:pt x="22312" y="1447564"/>
                    <a:pt x="15372" y="1447518"/>
                  </a:cubicBezTo>
                  <a:close/>
                  <a:moveTo>
                    <a:pt x="18956" y="904698"/>
                  </a:moveTo>
                  <a:cubicBezTo>
                    <a:pt x="5715" y="904609"/>
                    <a:pt x="426" y="920916"/>
                    <a:pt x="8819" y="928728"/>
                  </a:cubicBezTo>
                  <a:cubicBezTo>
                    <a:pt x="19173" y="938363"/>
                    <a:pt x="33352" y="929845"/>
                    <a:pt x="32968" y="918908"/>
                  </a:cubicBezTo>
                  <a:cubicBezTo>
                    <a:pt x="32666" y="909990"/>
                    <a:pt x="25889" y="904744"/>
                    <a:pt x="18956" y="904698"/>
                  </a:cubicBezTo>
                  <a:close/>
                  <a:moveTo>
                    <a:pt x="1642086" y="38920"/>
                  </a:moveTo>
                  <a:cubicBezTo>
                    <a:pt x="1655335" y="39005"/>
                    <a:pt x="1660609" y="22694"/>
                    <a:pt x="1652223" y="14889"/>
                  </a:cubicBezTo>
                  <a:cubicBezTo>
                    <a:pt x="1641927" y="5309"/>
                    <a:pt x="1627729" y="13652"/>
                    <a:pt x="1628070" y="24714"/>
                  </a:cubicBezTo>
                  <a:cubicBezTo>
                    <a:pt x="1628411" y="33662"/>
                    <a:pt x="1635196" y="38873"/>
                    <a:pt x="1642086" y="38920"/>
                  </a:cubicBezTo>
                  <a:close/>
                  <a:moveTo>
                    <a:pt x="14178" y="1628456"/>
                  </a:moveTo>
                  <a:cubicBezTo>
                    <a:pt x="918" y="1628367"/>
                    <a:pt x="-4336" y="1644686"/>
                    <a:pt x="4045" y="1652487"/>
                  </a:cubicBezTo>
                  <a:cubicBezTo>
                    <a:pt x="14333" y="1662064"/>
                    <a:pt x="28539" y="1653724"/>
                    <a:pt x="28194" y="1642662"/>
                  </a:cubicBezTo>
                  <a:cubicBezTo>
                    <a:pt x="27853" y="1633714"/>
                    <a:pt x="21068" y="1628503"/>
                    <a:pt x="14178" y="1628456"/>
                  </a:cubicBezTo>
                  <a:close/>
                  <a:moveTo>
                    <a:pt x="316603" y="363824"/>
                  </a:moveTo>
                  <a:cubicBezTo>
                    <a:pt x="303366" y="363735"/>
                    <a:pt x="298069" y="380039"/>
                    <a:pt x="306466" y="387855"/>
                  </a:cubicBezTo>
                  <a:cubicBezTo>
                    <a:pt x="316808" y="397482"/>
                    <a:pt x="330999" y="389006"/>
                    <a:pt x="330615" y="378030"/>
                  </a:cubicBezTo>
                  <a:cubicBezTo>
                    <a:pt x="330309" y="369117"/>
                    <a:pt x="323535" y="363867"/>
                    <a:pt x="316603" y="363824"/>
                  </a:cubicBezTo>
                  <a:close/>
                  <a:moveTo>
                    <a:pt x="17763" y="1085641"/>
                  </a:moveTo>
                  <a:cubicBezTo>
                    <a:pt x="4530" y="1085551"/>
                    <a:pt x="-775" y="1101855"/>
                    <a:pt x="7630" y="1109671"/>
                  </a:cubicBezTo>
                  <a:cubicBezTo>
                    <a:pt x="17972" y="1119298"/>
                    <a:pt x="32154" y="1110823"/>
                    <a:pt x="31779" y="1099846"/>
                  </a:cubicBezTo>
                  <a:cubicBezTo>
                    <a:pt x="31469" y="1090933"/>
                    <a:pt x="24695" y="1085683"/>
                    <a:pt x="17763" y="1085641"/>
                  </a:cubicBezTo>
                  <a:close/>
                  <a:moveTo>
                    <a:pt x="16569" y="1266579"/>
                  </a:moveTo>
                  <a:cubicBezTo>
                    <a:pt x="3324" y="1266490"/>
                    <a:pt x="-1961" y="1282801"/>
                    <a:pt x="6436" y="1290610"/>
                  </a:cubicBezTo>
                  <a:cubicBezTo>
                    <a:pt x="16778" y="1300237"/>
                    <a:pt x="30961" y="1291761"/>
                    <a:pt x="30585" y="1280789"/>
                  </a:cubicBezTo>
                  <a:cubicBezTo>
                    <a:pt x="30275" y="1271871"/>
                    <a:pt x="23502" y="1266626"/>
                    <a:pt x="16569" y="1266579"/>
                  </a:cubicBezTo>
                  <a:close/>
                  <a:moveTo>
                    <a:pt x="308245" y="1630399"/>
                  </a:moveTo>
                  <a:cubicBezTo>
                    <a:pt x="295008" y="1630310"/>
                    <a:pt x="289714" y="1646617"/>
                    <a:pt x="298111" y="1654429"/>
                  </a:cubicBezTo>
                  <a:cubicBezTo>
                    <a:pt x="308454" y="1664056"/>
                    <a:pt x="322636" y="1655581"/>
                    <a:pt x="322260" y="1644609"/>
                  </a:cubicBezTo>
                  <a:cubicBezTo>
                    <a:pt x="321950" y="1635691"/>
                    <a:pt x="315177" y="1630445"/>
                    <a:pt x="308245" y="1630399"/>
                  </a:cubicBezTo>
                  <a:close/>
                  <a:moveTo>
                    <a:pt x="311825" y="1087579"/>
                  </a:moveTo>
                  <a:cubicBezTo>
                    <a:pt x="298611" y="1087494"/>
                    <a:pt x="293275" y="1103778"/>
                    <a:pt x="301688" y="1111610"/>
                  </a:cubicBezTo>
                  <a:cubicBezTo>
                    <a:pt x="312030" y="1121237"/>
                    <a:pt x="326217" y="1112761"/>
                    <a:pt x="325841" y="1101785"/>
                  </a:cubicBezTo>
                  <a:cubicBezTo>
                    <a:pt x="325531" y="1092875"/>
                    <a:pt x="318761" y="1087626"/>
                    <a:pt x="311825" y="1087579"/>
                  </a:cubicBezTo>
                  <a:close/>
                  <a:moveTo>
                    <a:pt x="309438" y="1449460"/>
                  </a:moveTo>
                  <a:cubicBezTo>
                    <a:pt x="296201" y="1449371"/>
                    <a:pt x="290904" y="1465675"/>
                    <a:pt x="299301" y="1473491"/>
                  </a:cubicBezTo>
                  <a:cubicBezTo>
                    <a:pt x="309647" y="1483122"/>
                    <a:pt x="323834" y="1474635"/>
                    <a:pt x="323450" y="1463666"/>
                  </a:cubicBezTo>
                  <a:cubicBezTo>
                    <a:pt x="323148" y="1454753"/>
                    <a:pt x="316370" y="1449507"/>
                    <a:pt x="309438" y="1449460"/>
                  </a:cubicBezTo>
                  <a:close/>
                  <a:moveTo>
                    <a:pt x="310632" y="1268522"/>
                  </a:moveTo>
                  <a:cubicBezTo>
                    <a:pt x="297364" y="1268432"/>
                    <a:pt x="292121" y="1284759"/>
                    <a:pt x="300498" y="1292552"/>
                  </a:cubicBezTo>
                  <a:cubicBezTo>
                    <a:pt x="310852" y="1302187"/>
                    <a:pt x="325031" y="1293669"/>
                    <a:pt x="324647" y="1282731"/>
                  </a:cubicBezTo>
                  <a:cubicBezTo>
                    <a:pt x="324341" y="1273829"/>
                    <a:pt x="317583" y="1268568"/>
                    <a:pt x="310632" y="1268522"/>
                  </a:cubicBezTo>
                  <a:close/>
                  <a:moveTo>
                    <a:pt x="315406" y="544763"/>
                  </a:moveTo>
                  <a:cubicBezTo>
                    <a:pt x="302169" y="544674"/>
                    <a:pt x="296871" y="560977"/>
                    <a:pt x="305272" y="568794"/>
                  </a:cubicBezTo>
                  <a:cubicBezTo>
                    <a:pt x="315626" y="578428"/>
                    <a:pt x="329805" y="569910"/>
                    <a:pt x="329421" y="558969"/>
                  </a:cubicBezTo>
                  <a:cubicBezTo>
                    <a:pt x="329115" y="550071"/>
                    <a:pt x="322357" y="544810"/>
                    <a:pt x="315406" y="544763"/>
                  </a:cubicBezTo>
                  <a:close/>
                  <a:moveTo>
                    <a:pt x="314212" y="725702"/>
                  </a:moveTo>
                  <a:cubicBezTo>
                    <a:pt x="300979" y="725613"/>
                    <a:pt x="295678" y="741916"/>
                    <a:pt x="304079" y="749732"/>
                  </a:cubicBezTo>
                  <a:cubicBezTo>
                    <a:pt x="314425" y="759363"/>
                    <a:pt x="328612" y="750876"/>
                    <a:pt x="328228" y="739911"/>
                  </a:cubicBezTo>
                  <a:cubicBezTo>
                    <a:pt x="327922" y="730994"/>
                    <a:pt x="321148" y="725748"/>
                    <a:pt x="314212" y="725702"/>
                  </a:cubicBezTo>
                  <a:close/>
                  <a:moveTo>
                    <a:pt x="313019" y="906640"/>
                  </a:moveTo>
                  <a:cubicBezTo>
                    <a:pt x="299785" y="906551"/>
                    <a:pt x="294484" y="922859"/>
                    <a:pt x="302885" y="930671"/>
                  </a:cubicBezTo>
                  <a:cubicBezTo>
                    <a:pt x="313228" y="940298"/>
                    <a:pt x="327410" y="931822"/>
                    <a:pt x="327034" y="920850"/>
                  </a:cubicBezTo>
                  <a:cubicBezTo>
                    <a:pt x="326728" y="911933"/>
                    <a:pt x="319955" y="906687"/>
                    <a:pt x="313019" y="906640"/>
                  </a:cubicBezTo>
                  <a:close/>
                  <a:moveTo>
                    <a:pt x="164792" y="1086610"/>
                  </a:moveTo>
                  <a:cubicBezTo>
                    <a:pt x="151559" y="1086521"/>
                    <a:pt x="146258" y="1102828"/>
                    <a:pt x="154655" y="1110640"/>
                  </a:cubicBezTo>
                  <a:cubicBezTo>
                    <a:pt x="164997" y="1120267"/>
                    <a:pt x="179180" y="1111792"/>
                    <a:pt x="178804" y="1100820"/>
                  </a:cubicBezTo>
                  <a:cubicBezTo>
                    <a:pt x="178502" y="1091902"/>
                    <a:pt x="171728" y="1086656"/>
                    <a:pt x="164792" y="1086610"/>
                  </a:cubicBezTo>
                  <a:close/>
                  <a:moveTo>
                    <a:pt x="167179" y="724732"/>
                  </a:moveTo>
                  <a:cubicBezTo>
                    <a:pt x="153911" y="724643"/>
                    <a:pt x="148668" y="740970"/>
                    <a:pt x="157046" y="748763"/>
                  </a:cubicBezTo>
                  <a:cubicBezTo>
                    <a:pt x="167400" y="758398"/>
                    <a:pt x="181578" y="749880"/>
                    <a:pt x="181195" y="738938"/>
                  </a:cubicBezTo>
                  <a:cubicBezTo>
                    <a:pt x="180889" y="730025"/>
                    <a:pt x="174115" y="724775"/>
                    <a:pt x="167179" y="724732"/>
                  </a:cubicBezTo>
                  <a:close/>
                  <a:moveTo>
                    <a:pt x="165985" y="905671"/>
                  </a:moveTo>
                  <a:cubicBezTo>
                    <a:pt x="152752" y="905582"/>
                    <a:pt x="147451" y="921885"/>
                    <a:pt x="155852" y="929702"/>
                  </a:cubicBezTo>
                  <a:cubicBezTo>
                    <a:pt x="166199" y="939333"/>
                    <a:pt x="180385" y="930845"/>
                    <a:pt x="180001" y="919877"/>
                  </a:cubicBezTo>
                  <a:cubicBezTo>
                    <a:pt x="179695" y="910963"/>
                    <a:pt x="172922" y="905718"/>
                    <a:pt x="165985" y="905671"/>
                  </a:cubicBezTo>
                  <a:close/>
                  <a:moveTo>
                    <a:pt x="168376" y="543790"/>
                  </a:moveTo>
                  <a:cubicBezTo>
                    <a:pt x="155108" y="543701"/>
                    <a:pt x="149865" y="560027"/>
                    <a:pt x="158243" y="567821"/>
                  </a:cubicBezTo>
                  <a:cubicBezTo>
                    <a:pt x="168597" y="577455"/>
                    <a:pt x="182776" y="568937"/>
                    <a:pt x="182392" y="557996"/>
                  </a:cubicBezTo>
                  <a:cubicBezTo>
                    <a:pt x="182082" y="549098"/>
                    <a:pt x="175324" y="543836"/>
                    <a:pt x="168376" y="543790"/>
                  </a:cubicBezTo>
                  <a:close/>
                  <a:moveTo>
                    <a:pt x="169570" y="362851"/>
                  </a:moveTo>
                  <a:cubicBezTo>
                    <a:pt x="156337" y="362762"/>
                    <a:pt x="151036" y="379066"/>
                    <a:pt x="159433" y="386882"/>
                  </a:cubicBezTo>
                  <a:cubicBezTo>
                    <a:pt x="169783" y="396513"/>
                    <a:pt x="183958" y="388022"/>
                    <a:pt x="183586" y="377057"/>
                  </a:cubicBezTo>
                  <a:cubicBezTo>
                    <a:pt x="183276" y="368144"/>
                    <a:pt x="176502" y="362898"/>
                    <a:pt x="169570" y="362851"/>
                  </a:cubicBezTo>
                  <a:close/>
                  <a:moveTo>
                    <a:pt x="171957" y="974"/>
                  </a:moveTo>
                  <a:cubicBezTo>
                    <a:pt x="158720" y="885"/>
                    <a:pt x="153423" y="17188"/>
                    <a:pt x="161824" y="25005"/>
                  </a:cubicBezTo>
                  <a:cubicBezTo>
                    <a:pt x="172166" y="34631"/>
                    <a:pt x="186349" y="26156"/>
                    <a:pt x="185973" y="15180"/>
                  </a:cubicBezTo>
                  <a:cubicBezTo>
                    <a:pt x="185667" y="6266"/>
                    <a:pt x="178893" y="1017"/>
                    <a:pt x="171957" y="974"/>
                  </a:cubicBezTo>
                  <a:close/>
                  <a:moveTo>
                    <a:pt x="170763" y="181913"/>
                  </a:moveTo>
                  <a:cubicBezTo>
                    <a:pt x="157530" y="181823"/>
                    <a:pt x="152225" y="198127"/>
                    <a:pt x="160630" y="205943"/>
                  </a:cubicBezTo>
                  <a:cubicBezTo>
                    <a:pt x="170973" y="215570"/>
                    <a:pt x="185155" y="207095"/>
                    <a:pt x="184779" y="196122"/>
                  </a:cubicBezTo>
                  <a:cubicBezTo>
                    <a:pt x="184473" y="187205"/>
                    <a:pt x="177700" y="181959"/>
                    <a:pt x="170763" y="181913"/>
                  </a:cubicBezTo>
                  <a:close/>
                  <a:moveTo>
                    <a:pt x="1489275" y="914410"/>
                  </a:moveTo>
                  <a:cubicBezTo>
                    <a:pt x="1476097" y="914325"/>
                    <a:pt x="1470703" y="930590"/>
                    <a:pt x="1479138" y="938441"/>
                  </a:cubicBezTo>
                  <a:cubicBezTo>
                    <a:pt x="1489481" y="948068"/>
                    <a:pt x="1503671" y="939592"/>
                    <a:pt x="1503287" y="928616"/>
                  </a:cubicBezTo>
                  <a:cubicBezTo>
                    <a:pt x="1502981" y="919702"/>
                    <a:pt x="1496208" y="914457"/>
                    <a:pt x="1489275" y="914410"/>
                  </a:cubicBezTo>
                  <a:close/>
                  <a:moveTo>
                    <a:pt x="1347016" y="189682"/>
                  </a:moveTo>
                  <a:cubicBezTo>
                    <a:pt x="1333772" y="189597"/>
                    <a:pt x="1328490" y="205901"/>
                    <a:pt x="1336883" y="213713"/>
                  </a:cubicBezTo>
                  <a:cubicBezTo>
                    <a:pt x="1347171" y="223290"/>
                    <a:pt x="1361412" y="214923"/>
                    <a:pt x="1361036" y="203892"/>
                  </a:cubicBezTo>
                  <a:cubicBezTo>
                    <a:pt x="1360722" y="194971"/>
                    <a:pt x="1353953" y="189729"/>
                    <a:pt x="1347016" y="189682"/>
                  </a:cubicBezTo>
                  <a:close/>
                  <a:moveTo>
                    <a:pt x="1348210" y="8744"/>
                  </a:moveTo>
                  <a:cubicBezTo>
                    <a:pt x="1334969" y="8655"/>
                    <a:pt x="1329680" y="24966"/>
                    <a:pt x="1338077" y="32774"/>
                  </a:cubicBezTo>
                  <a:cubicBezTo>
                    <a:pt x="1348419" y="42401"/>
                    <a:pt x="1362602" y="33926"/>
                    <a:pt x="1362226" y="22954"/>
                  </a:cubicBezTo>
                  <a:cubicBezTo>
                    <a:pt x="1361920" y="14036"/>
                    <a:pt x="1355146" y="8786"/>
                    <a:pt x="1348210" y="8744"/>
                  </a:cubicBezTo>
                  <a:close/>
                  <a:moveTo>
                    <a:pt x="1345823" y="370621"/>
                  </a:moveTo>
                  <a:cubicBezTo>
                    <a:pt x="1332586" y="370532"/>
                    <a:pt x="1327289" y="386835"/>
                    <a:pt x="1335690" y="394652"/>
                  </a:cubicBezTo>
                  <a:cubicBezTo>
                    <a:pt x="1346032" y="404279"/>
                    <a:pt x="1360222" y="395795"/>
                    <a:pt x="1359839" y="384827"/>
                  </a:cubicBezTo>
                  <a:cubicBezTo>
                    <a:pt x="1359533" y="375913"/>
                    <a:pt x="1352759" y="370668"/>
                    <a:pt x="1345823" y="370621"/>
                  </a:cubicBezTo>
                  <a:close/>
                  <a:moveTo>
                    <a:pt x="1344629" y="551560"/>
                  </a:moveTo>
                  <a:cubicBezTo>
                    <a:pt x="1331361" y="551471"/>
                    <a:pt x="1326118" y="567797"/>
                    <a:pt x="1334496" y="575590"/>
                  </a:cubicBezTo>
                  <a:cubicBezTo>
                    <a:pt x="1344842" y="585221"/>
                    <a:pt x="1359029" y="576734"/>
                    <a:pt x="1358645" y="565769"/>
                  </a:cubicBezTo>
                  <a:cubicBezTo>
                    <a:pt x="1358339" y="556852"/>
                    <a:pt x="1351566" y="551606"/>
                    <a:pt x="1344629" y="551560"/>
                  </a:cubicBezTo>
                  <a:close/>
                  <a:moveTo>
                    <a:pt x="1486885" y="1276291"/>
                  </a:moveTo>
                  <a:cubicBezTo>
                    <a:pt x="1473648" y="1276202"/>
                    <a:pt x="1468354" y="1292509"/>
                    <a:pt x="1476751" y="1300322"/>
                  </a:cubicBezTo>
                  <a:cubicBezTo>
                    <a:pt x="1487098" y="1309953"/>
                    <a:pt x="1501284" y="1301466"/>
                    <a:pt x="1500900" y="1290497"/>
                  </a:cubicBezTo>
                  <a:cubicBezTo>
                    <a:pt x="1500594" y="1281584"/>
                    <a:pt x="1493821" y="1276338"/>
                    <a:pt x="1486885" y="1276291"/>
                  </a:cubicBezTo>
                  <a:close/>
                  <a:moveTo>
                    <a:pt x="1484498" y="1638169"/>
                  </a:moveTo>
                  <a:cubicBezTo>
                    <a:pt x="1471268" y="1638080"/>
                    <a:pt x="1465960" y="1654383"/>
                    <a:pt x="1474364" y="1662199"/>
                  </a:cubicBezTo>
                  <a:cubicBezTo>
                    <a:pt x="1484719" y="1671842"/>
                    <a:pt x="1498889" y="1663316"/>
                    <a:pt x="1498513" y="1652378"/>
                  </a:cubicBezTo>
                  <a:cubicBezTo>
                    <a:pt x="1498207" y="1643461"/>
                    <a:pt x="1491434" y="1638215"/>
                    <a:pt x="1484498" y="1638169"/>
                  </a:cubicBezTo>
                  <a:close/>
                  <a:moveTo>
                    <a:pt x="1485691" y="1457230"/>
                  </a:moveTo>
                  <a:cubicBezTo>
                    <a:pt x="1472454" y="1457141"/>
                    <a:pt x="1467157" y="1473448"/>
                    <a:pt x="1475558" y="1481261"/>
                  </a:cubicBezTo>
                  <a:cubicBezTo>
                    <a:pt x="1485900" y="1490888"/>
                    <a:pt x="1500083" y="1482412"/>
                    <a:pt x="1499707" y="1471436"/>
                  </a:cubicBezTo>
                  <a:cubicBezTo>
                    <a:pt x="1499401" y="1462522"/>
                    <a:pt x="1492627" y="1457277"/>
                    <a:pt x="1485691" y="1457230"/>
                  </a:cubicBezTo>
                  <a:close/>
                  <a:moveTo>
                    <a:pt x="1339852" y="1275318"/>
                  </a:moveTo>
                  <a:cubicBezTo>
                    <a:pt x="1326591" y="1275229"/>
                    <a:pt x="1321337" y="1291548"/>
                    <a:pt x="1329718" y="1299349"/>
                  </a:cubicBezTo>
                  <a:cubicBezTo>
                    <a:pt x="1340072" y="1308984"/>
                    <a:pt x="1354251" y="1300465"/>
                    <a:pt x="1353867" y="1289524"/>
                  </a:cubicBezTo>
                  <a:cubicBezTo>
                    <a:pt x="1353561" y="1280626"/>
                    <a:pt x="1346803" y="1275365"/>
                    <a:pt x="1339852" y="1275318"/>
                  </a:cubicBezTo>
                  <a:close/>
                  <a:moveTo>
                    <a:pt x="1488078" y="1095353"/>
                  </a:moveTo>
                  <a:cubicBezTo>
                    <a:pt x="1474845" y="1095264"/>
                    <a:pt x="1469544" y="1111567"/>
                    <a:pt x="1477945" y="1119383"/>
                  </a:cubicBezTo>
                  <a:cubicBezTo>
                    <a:pt x="1488299" y="1129018"/>
                    <a:pt x="1502478" y="1120500"/>
                    <a:pt x="1502094" y="1109559"/>
                  </a:cubicBezTo>
                  <a:cubicBezTo>
                    <a:pt x="1501788" y="1100657"/>
                    <a:pt x="1495030" y="1095395"/>
                    <a:pt x="1488078" y="1095353"/>
                  </a:cubicBezTo>
                  <a:close/>
                  <a:moveTo>
                    <a:pt x="1338658" y="1456257"/>
                  </a:moveTo>
                  <a:cubicBezTo>
                    <a:pt x="1325421" y="1456168"/>
                    <a:pt x="1320124" y="1472475"/>
                    <a:pt x="1328525" y="1480287"/>
                  </a:cubicBezTo>
                  <a:cubicBezTo>
                    <a:pt x="1338871" y="1489918"/>
                    <a:pt x="1353057" y="1481431"/>
                    <a:pt x="1352674" y="1470467"/>
                  </a:cubicBezTo>
                  <a:cubicBezTo>
                    <a:pt x="1352368" y="1461553"/>
                    <a:pt x="1345594" y="1456303"/>
                    <a:pt x="1338658" y="1456257"/>
                  </a:cubicBezTo>
                  <a:close/>
                  <a:moveTo>
                    <a:pt x="1337465" y="1637199"/>
                  </a:moveTo>
                  <a:cubicBezTo>
                    <a:pt x="1324227" y="1637110"/>
                    <a:pt x="1318930" y="1653417"/>
                    <a:pt x="1327331" y="1661230"/>
                  </a:cubicBezTo>
                  <a:cubicBezTo>
                    <a:pt x="1337674" y="1670857"/>
                    <a:pt x="1351856" y="1662381"/>
                    <a:pt x="1351480" y="1651405"/>
                  </a:cubicBezTo>
                  <a:cubicBezTo>
                    <a:pt x="1351174" y="1642492"/>
                    <a:pt x="1344401" y="1637246"/>
                    <a:pt x="1337465" y="1637199"/>
                  </a:cubicBezTo>
                  <a:close/>
                  <a:moveTo>
                    <a:pt x="1343436" y="732502"/>
                  </a:moveTo>
                  <a:cubicBezTo>
                    <a:pt x="1330203" y="732413"/>
                    <a:pt x="1324902" y="748717"/>
                    <a:pt x="1333303" y="756533"/>
                  </a:cubicBezTo>
                  <a:cubicBezTo>
                    <a:pt x="1343645" y="766160"/>
                    <a:pt x="1357828" y="757684"/>
                    <a:pt x="1357452" y="746708"/>
                  </a:cubicBezTo>
                  <a:cubicBezTo>
                    <a:pt x="1357146" y="737795"/>
                    <a:pt x="1350368" y="732545"/>
                    <a:pt x="1343436" y="732502"/>
                  </a:cubicBezTo>
                  <a:close/>
                  <a:moveTo>
                    <a:pt x="1341049" y="1094380"/>
                  </a:moveTo>
                  <a:cubicBezTo>
                    <a:pt x="1327812" y="1094290"/>
                    <a:pt x="1322511" y="1110594"/>
                    <a:pt x="1330912" y="1118410"/>
                  </a:cubicBezTo>
                  <a:cubicBezTo>
                    <a:pt x="1341254" y="1128037"/>
                    <a:pt x="1355444" y="1119562"/>
                    <a:pt x="1355061" y="1108589"/>
                  </a:cubicBezTo>
                  <a:cubicBezTo>
                    <a:pt x="1354755" y="1099672"/>
                    <a:pt x="1347981" y="1094426"/>
                    <a:pt x="1341049" y="1094380"/>
                  </a:cubicBezTo>
                  <a:close/>
                  <a:moveTo>
                    <a:pt x="1342242" y="913441"/>
                  </a:moveTo>
                  <a:cubicBezTo>
                    <a:pt x="1329025" y="913356"/>
                    <a:pt x="1323697" y="929647"/>
                    <a:pt x="1332105" y="937471"/>
                  </a:cubicBezTo>
                  <a:cubicBezTo>
                    <a:pt x="1342456" y="947102"/>
                    <a:pt x="1356630" y="938611"/>
                    <a:pt x="1356258" y="927651"/>
                  </a:cubicBezTo>
                  <a:cubicBezTo>
                    <a:pt x="1355948" y="918714"/>
                    <a:pt x="1349117" y="913484"/>
                    <a:pt x="1342242" y="913441"/>
                  </a:cubicBezTo>
                  <a:close/>
                  <a:moveTo>
                    <a:pt x="1495243" y="9713"/>
                  </a:moveTo>
                  <a:cubicBezTo>
                    <a:pt x="1482029" y="9624"/>
                    <a:pt x="1476693" y="25912"/>
                    <a:pt x="1485106" y="33744"/>
                  </a:cubicBezTo>
                  <a:cubicBezTo>
                    <a:pt x="1495448" y="43371"/>
                    <a:pt x="1509635" y="34895"/>
                    <a:pt x="1509259" y="23919"/>
                  </a:cubicBezTo>
                  <a:cubicBezTo>
                    <a:pt x="1508949" y="15005"/>
                    <a:pt x="1502179" y="9760"/>
                    <a:pt x="1495243" y="9713"/>
                  </a:cubicBezTo>
                  <a:close/>
                  <a:moveTo>
                    <a:pt x="1636305" y="915383"/>
                  </a:moveTo>
                  <a:cubicBezTo>
                    <a:pt x="1623037" y="915294"/>
                    <a:pt x="1617794" y="931621"/>
                    <a:pt x="1626172" y="939414"/>
                  </a:cubicBezTo>
                  <a:cubicBezTo>
                    <a:pt x="1636526" y="949049"/>
                    <a:pt x="1650704" y="940531"/>
                    <a:pt x="1650321" y="929593"/>
                  </a:cubicBezTo>
                  <a:cubicBezTo>
                    <a:pt x="1650014" y="920691"/>
                    <a:pt x="1643256" y="915430"/>
                    <a:pt x="1636305" y="915383"/>
                  </a:cubicBezTo>
                  <a:close/>
                  <a:moveTo>
                    <a:pt x="1637498" y="734445"/>
                  </a:moveTo>
                  <a:cubicBezTo>
                    <a:pt x="1624261" y="734356"/>
                    <a:pt x="1618964" y="750659"/>
                    <a:pt x="1627361" y="758475"/>
                  </a:cubicBezTo>
                  <a:cubicBezTo>
                    <a:pt x="1637711" y="768106"/>
                    <a:pt x="1651886" y="759615"/>
                    <a:pt x="1651514" y="748651"/>
                  </a:cubicBezTo>
                  <a:cubicBezTo>
                    <a:pt x="1651204" y="739737"/>
                    <a:pt x="1644434" y="734487"/>
                    <a:pt x="1637498" y="734445"/>
                  </a:cubicBezTo>
                  <a:close/>
                  <a:moveTo>
                    <a:pt x="1635111" y="1096322"/>
                  </a:moveTo>
                  <a:cubicBezTo>
                    <a:pt x="1621874" y="1096233"/>
                    <a:pt x="1616577" y="1112536"/>
                    <a:pt x="1624978" y="1120353"/>
                  </a:cubicBezTo>
                  <a:cubicBezTo>
                    <a:pt x="1635332" y="1129987"/>
                    <a:pt x="1649511" y="1121469"/>
                    <a:pt x="1649127" y="1110528"/>
                  </a:cubicBezTo>
                  <a:cubicBezTo>
                    <a:pt x="1648821" y="1101614"/>
                    <a:pt x="1642047" y="1096369"/>
                    <a:pt x="1635111" y="1096322"/>
                  </a:cubicBezTo>
                  <a:close/>
                  <a:moveTo>
                    <a:pt x="1633918" y="1277261"/>
                  </a:moveTo>
                  <a:cubicBezTo>
                    <a:pt x="1620685" y="1277172"/>
                    <a:pt x="1615383" y="1293475"/>
                    <a:pt x="1623785" y="1301291"/>
                  </a:cubicBezTo>
                  <a:cubicBezTo>
                    <a:pt x="1634127" y="1310918"/>
                    <a:pt x="1648309" y="1302443"/>
                    <a:pt x="1647934" y="1291470"/>
                  </a:cubicBezTo>
                  <a:cubicBezTo>
                    <a:pt x="1647627" y="1282553"/>
                    <a:pt x="1640850" y="1277307"/>
                    <a:pt x="1633918" y="1277261"/>
                  </a:cubicBezTo>
                  <a:close/>
                  <a:moveTo>
                    <a:pt x="1641079" y="191625"/>
                  </a:moveTo>
                  <a:cubicBezTo>
                    <a:pt x="1627842" y="191536"/>
                    <a:pt x="1622545" y="207839"/>
                    <a:pt x="1630946" y="215655"/>
                  </a:cubicBezTo>
                  <a:cubicBezTo>
                    <a:pt x="1641292" y="225286"/>
                    <a:pt x="1655478" y="216799"/>
                    <a:pt x="1655095" y="205831"/>
                  </a:cubicBezTo>
                  <a:cubicBezTo>
                    <a:pt x="1654788" y="196917"/>
                    <a:pt x="1648015" y="191671"/>
                    <a:pt x="1641079" y="191625"/>
                  </a:cubicBezTo>
                  <a:close/>
                  <a:moveTo>
                    <a:pt x="1638692" y="553502"/>
                  </a:moveTo>
                  <a:cubicBezTo>
                    <a:pt x="1625458" y="553413"/>
                    <a:pt x="1620158" y="569720"/>
                    <a:pt x="1628559" y="577533"/>
                  </a:cubicBezTo>
                  <a:cubicBezTo>
                    <a:pt x="1638901" y="587160"/>
                    <a:pt x="1653083" y="578684"/>
                    <a:pt x="1652708" y="567712"/>
                  </a:cubicBezTo>
                  <a:cubicBezTo>
                    <a:pt x="1652401" y="558795"/>
                    <a:pt x="1645628" y="553549"/>
                    <a:pt x="1638692" y="553502"/>
                  </a:cubicBezTo>
                  <a:close/>
                  <a:moveTo>
                    <a:pt x="1639885" y="372564"/>
                  </a:moveTo>
                  <a:cubicBezTo>
                    <a:pt x="1626625" y="372474"/>
                    <a:pt x="1621370" y="388793"/>
                    <a:pt x="1629748" y="396594"/>
                  </a:cubicBezTo>
                  <a:cubicBezTo>
                    <a:pt x="1640090" y="406221"/>
                    <a:pt x="1654273" y="397746"/>
                    <a:pt x="1653897" y="386769"/>
                  </a:cubicBezTo>
                  <a:cubicBezTo>
                    <a:pt x="1653595" y="377856"/>
                    <a:pt x="1646821" y="372610"/>
                    <a:pt x="1639885" y="372564"/>
                  </a:cubicBezTo>
                  <a:close/>
                  <a:moveTo>
                    <a:pt x="1492856" y="371594"/>
                  </a:moveTo>
                  <a:cubicBezTo>
                    <a:pt x="1479596" y="371505"/>
                    <a:pt x="1474341" y="387824"/>
                    <a:pt x="1482723" y="395625"/>
                  </a:cubicBezTo>
                  <a:cubicBezTo>
                    <a:pt x="1493077" y="405263"/>
                    <a:pt x="1507255" y="396749"/>
                    <a:pt x="1506872" y="385800"/>
                  </a:cubicBezTo>
                  <a:cubicBezTo>
                    <a:pt x="1506562" y="376887"/>
                    <a:pt x="1499788" y="371637"/>
                    <a:pt x="1492856" y="371594"/>
                  </a:cubicBezTo>
                  <a:close/>
                  <a:moveTo>
                    <a:pt x="1632724" y="1458199"/>
                  </a:moveTo>
                  <a:cubicBezTo>
                    <a:pt x="1619483" y="1458110"/>
                    <a:pt x="1614194" y="1474421"/>
                    <a:pt x="1622591" y="1482230"/>
                  </a:cubicBezTo>
                  <a:cubicBezTo>
                    <a:pt x="1632933" y="1491857"/>
                    <a:pt x="1647116" y="1483381"/>
                    <a:pt x="1646740" y="1472409"/>
                  </a:cubicBezTo>
                  <a:cubicBezTo>
                    <a:pt x="1646434" y="1463492"/>
                    <a:pt x="1639656" y="1458246"/>
                    <a:pt x="1632724" y="1458199"/>
                  </a:cubicBezTo>
                  <a:close/>
                  <a:moveTo>
                    <a:pt x="1491662" y="552533"/>
                  </a:moveTo>
                  <a:cubicBezTo>
                    <a:pt x="1478425" y="552444"/>
                    <a:pt x="1473132" y="568751"/>
                    <a:pt x="1481529" y="576563"/>
                  </a:cubicBezTo>
                  <a:cubicBezTo>
                    <a:pt x="1491872" y="586190"/>
                    <a:pt x="1506054" y="577715"/>
                    <a:pt x="1505678" y="566739"/>
                  </a:cubicBezTo>
                  <a:cubicBezTo>
                    <a:pt x="1505368" y="557825"/>
                    <a:pt x="1498595" y="552579"/>
                    <a:pt x="1491662" y="552533"/>
                  </a:cubicBezTo>
                  <a:close/>
                  <a:moveTo>
                    <a:pt x="1494049" y="190652"/>
                  </a:moveTo>
                  <a:cubicBezTo>
                    <a:pt x="1480812" y="190566"/>
                    <a:pt x="1475515" y="206866"/>
                    <a:pt x="1483912" y="214682"/>
                  </a:cubicBezTo>
                  <a:cubicBezTo>
                    <a:pt x="1494266" y="224317"/>
                    <a:pt x="1508445" y="215799"/>
                    <a:pt x="1508061" y="204858"/>
                  </a:cubicBezTo>
                  <a:cubicBezTo>
                    <a:pt x="1507759" y="195960"/>
                    <a:pt x="1500997" y="190698"/>
                    <a:pt x="1494049" y="190652"/>
                  </a:cubicBezTo>
                  <a:close/>
                  <a:moveTo>
                    <a:pt x="1490469" y="733472"/>
                  </a:moveTo>
                  <a:cubicBezTo>
                    <a:pt x="1477240" y="733382"/>
                    <a:pt x="1471931" y="749686"/>
                    <a:pt x="1480332" y="757502"/>
                  </a:cubicBezTo>
                  <a:cubicBezTo>
                    <a:pt x="1490682" y="767133"/>
                    <a:pt x="1504857" y="758642"/>
                    <a:pt x="1504485" y="747681"/>
                  </a:cubicBezTo>
                  <a:cubicBezTo>
                    <a:pt x="1504171" y="738748"/>
                    <a:pt x="1497343" y="733518"/>
                    <a:pt x="1490469" y="733472"/>
                  </a:cubicBezTo>
                  <a:close/>
                  <a:moveTo>
                    <a:pt x="1631527" y="1639142"/>
                  </a:moveTo>
                  <a:cubicBezTo>
                    <a:pt x="1618286" y="1639053"/>
                    <a:pt x="1612996" y="1655360"/>
                    <a:pt x="1621394" y="1663172"/>
                  </a:cubicBezTo>
                  <a:cubicBezTo>
                    <a:pt x="1631682" y="1672749"/>
                    <a:pt x="1645884" y="1664417"/>
                    <a:pt x="1645547" y="1653348"/>
                  </a:cubicBezTo>
                  <a:cubicBezTo>
                    <a:pt x="1645202" y="1644395"/>
                    <a:pt x="1638420" y="1639185"/>
                    <a:pt x="1631527" y="1639142"/>
                  </a:cubicBezTo>
                  <a:close/>
                  <a:moveTo>
                    <a:pt x="1201181" y="7771"/>
                  </a:moveTo>
                  <a:cubicBezTo>
                    <a:pt x="1187947" y="7681"/>
                    <a:pt x="1182643" y="23989"/>
                    <a:pt x="1191048" y="31801"/>
                  </a:cubicBezTo>
                  <a:cubicBezTo>
                    <a:pt x="1201390" y="41428"/>
                    <a:pt x="1215572" y="32953"/>
                    <a:pt x="1215197" y="21976"/>
                  </a:cubicBezTo>
                  <a:cubicBezTo>
                    <a:pt x="1214887" y="13063"/>
                    <a:pt x="1208113" y="7817"/>
                    <a:pt x="1201181" y="7771"/>
                  </a:cubicBezTo>
                  <a:close/>
                  <a:moveTo>
                    <a:pt x="1049370" y="730560"/>
                  </a:moveTo>
                  <a:cubicBezTo>
                    <a:pt x="1036133" y="730471"/>
                    <a:pt x="1030836" y="746774"/>
                    <a:pt x="1039237" y="754590"/>
                  </a:cubicBezTo>
                  <a:cubicBezTo>
                    <a:pt x="1049579" y="764217"/>
                    <a:pt x="1063769" y="755738"/>
                    <a:pt x="1063386" y="744766"/>
                  </a:cubicBezTo>
                  <a:cubicBezTo>
                    <a:pt x="1063079" y="735848"/>
                    <a:pt x="1056306" y="730602"/>
                    <a:pt x="1049370" y="730560"/>
                  </a:cubicBezTo>
                  <a:close/>
                  <a:moveTo>
                    <a:pt x="907114" y="5828"/>
                  </a:moveTo>
                  <a:cubicBezTo>
                    <a:pt x="893854" y="5739"/>
                    <a:pt x="888600" y="22058"/>
                    <a:pt x="896981" y="29859"/>
                  </a:cubicBezTo>
                  <a:cubicBezTo>
                    <a:pt x="907335" y="39493"/>
                    <a:pt x="921514" y="30975"/>
                    <a:pt x="921130" y="20038"/>
                  </a:cubicBezTo>
                  <a:cubicBezTo>
                    <a:pt x="920824" y="11120"/>
                    <a:pt x="914051" y="5875"/>
                    <a:pt x="907114" y="5828"/>
                  </a:cubicBezTo>
                  <a:close/>
                  <a:moveTo>
                    <a:pt x="1199987" y="188709"/>
                  </a:moveTo>
                  <a:cubicBezTo>
                    <a:pt x="1186742" y="188624"/>
                    <a:pt x="1181461" y="204931"/>
                    <a:pt x="1189854" y="212744"/>
                  </a:cubicBezTo>
                  <a:cubicBezTo>
                    <a:pt x="1200193" y="222371"/>
                    <a:pt x="1214379" y="213899"/>
                    <a:pt x="1214003" y="202919"/>
                  </a:cubicBezTo>
                  <a:cubicBezTo>
                    <a:pt x="1213693" y="194002"/>
                    <a:pt x="1206920" y="188756"/>
                    <a:pt x="1199987" y="188709"/>
                  </a:cubicBezTo>
                  <a:close/>
                  <a:moveTo>
                    <a:pt x="1046983" y="1092437"/>
                  </a:moveTo>
                  <a:cubicBezTo>
                    <a:pt x="1033749" y="1092348"/>
                    <a:pt x="1028445" y="1108651"/>
                    <a:pt x="1036850" y="1116468"/>
                  </a:cubicBezTo>
                  <a:cubicBezTo>
                    <a:pt x="1047192" y="1126095"/>
                    <a:pt x="1061375" y="1117619"/>
                    <a:pt x="1060999" y="1106643"/>
                  </a:cubicBezTo>
                  <a:cubicBezTo>
                    <a:pt x="1060692" y="1097729"/>
                    <a:pt x="1053919" y="1092484"/>
                    <a:pt x="1046983" y="1092437"/>
                  </a:cubicBezTo>
                  <a:close/>
                  <a:moveTo>
                    <a:pt x="1045789" y="1273376"/>
                  </a:moveTo>
                  <a:cubicBezTo>
                    <a:pt x="1032556" y="1273287"/>
                    <a:pt x="1027255" y="1289590"/>
                    <a:pt x="1035652" y="1297406"/>
                  </a:cubicBezTo>
                  <a:cubicBezTo>
                    <a:pt x="1046002" y="1307037"/>
                    <a:pt x="1060177" y="1298546"/>
                    <a:pt x="1059805" y="1287582"/>
                  </a:cubicBezTo>
                  <a:cubicBezTo>
                    <a:pt x="1059495" y="1278653"/>
                    <a:pt x="1052667" y="1273422"/>
                    <a:pt x="1045789" y="1273376"/>
                  </a:cubicBezTo>
                  <a:close/>
                  <a:moveTo>
                    <a:pt x="1043402" y="1635257"/>
                  </a:moveTo>
                  <a:cubicBezTo>
                    <a:pt x="1030165" y="1635168"/>
                    <a:pt x="1024868" y="1651471"/>
                    <a:pt x="1033269" y="1659288"/>
                  </a:cubicBezTo>
                  <a:cubicBezTo>
                    <a:pt x="1043615" y="1668918"/>
                    <a:pt x="1057802" y="1660420"/>
                    <a:pt x="1057418" y="1649463"/>
                  </a:cubicBezTo>
                  <a:cubicBezTo>
                    <a:pt x="1057112" y="1640549"/>
                    <a:pt x="1050338" y="1635303"/>
                    <a:pt x="1043402" y="1635257"/>
                  </a:cubicBezTo>
                  <a:close/>
                  <a:moveTo>
                    <a:pt x="903534" y="548648"/>
                  </a:moveTo>
                  <a:cubicBezTo>
                    <a:pt x="890320" y="548559"/>
                    <a:pt x="884984" y="564847"/>
                    <a:pt x="893397" y="572679"/>
                  </a:cubicBezTo>
                  <a:cubicBezTo>
                    <a:pt x="903739" y="582306"/>
                    <a:pt x="917922" y="573830"/>
                    <a:pt x="917550" y="562854"/>
                  </a:cubicBezTo>
                  <a:cubicBezTo>
                    <a:pt x="917240" y="553940"/>
                    <a:pt x="910470" y="548695"/>
                    <a:pt x="903534" y="548648"/>
                  </a:cubicBezTo>
                  <a:close/>
                  <a:moveTo>
                    <a:pt x="1044596" y="1454314"/>
                  </a:moveTo>
                  <a:cubicBezTo>
                    <a:pt x="1031359" y="1454225"/>
                    <a:pt x="1026062" y="1470529"/>
                    <a:pt x="1034463" y="1478345"/>
                  </a:cubicBezTo>
                  <a:cubicBezTo>
                    <a:pt x="1044809" y="1487976"/>
                    <a:pt x="1058995" y="1479477"/>
                    <a:pt x="1058612" y="1468520"/>
                  </a:cubicBezTo>
                  <a:cubicBezTo>
                    <a:pt x="1058305" y="1459622"/>
                    <a:pt x="1051547" y="1454361"/>
                    <a:pt x="1044596" y="1454314"/>
                  </a:cubicBezTo>
                  <a:close/>
                  <a:moveTo>
                    <a:pt x="904727" y="367709"/>
                  </a:moveTo>
                  <a:cubicBezTo>
                    <a:pt x="891491" y="367620"/>
                    <a:pt x="886193" y="383927"/>
                    <a:pt x="894594" y="391740"/>
                  </a:cubicBezTo>
                  <a:cubicBezTo>
                    <a:pt x="904937" y="401367"/>
                    <a:pt x="919119" y="392891"/>
                    <a:pt x="918743" y="381919"/>
                  </a:cubicBezTo>
                  <a:cubicBezTo>
                    <a:pt x="918437" y="373002"/>
                    <a:pt x="911664" y="367752"/>
                    <a:pt x="904727" y="367709"/>
                  </a:cubicBezTo>
                  <a:close/>
                  <a:moveTo>
                    <a:pt x="897566" y="1453345"/>
                  </a:moveTo>
                  <a:cubicBezTo>
                    <a:pt x="884333" y="1453256"/>
                    <a:pt x="879029" y="1469559"/>
                    <a:pt x="887430" y="1477376"/>
                  </a:cubicBezTo>
                  <a:cubicBezTo>
                    <a:pt x="897772" y="1487003"/>
                    <a:pt x="911962" y="1478527"/>
                    <a:pt x="911578" y="1467551"/>
                  </a:cubicBezTo>
                  <a:cubicBezTo>
                    <a:pt x="911272" y="1458638"/>
                    <a:pt x="904499" y="1453392"/>
                    <a:pt x="897566" y="1453345"/>
                  </a:cubicBezTo>
                  <a:close/>
                  <a:moveTo>
                    <a:pt x="902340" y="729587"/>
                  </a:moveTo>
                  <a:cubicBezTo>
                    <a:pt x="889104" y="729498"/>
                    <a:pt x="883806" y="745801"/>
                    <a:pt x="892207" y="753617"/>
                  </a:cubicBezTo>
                  <a:cubicBezTo>
                    <a:pt x="902554" y="763248"/>
                    <a:pt x="916740" y="754749"/>
                    <a:pt x="916356" y="743796"/>
                  </a:cubicBezTo>
                  <a:cubicBezTo>
                    <a:pt x="916050" y="734894"/>
                    <a:pt x="909292" y="729633"/>
                    <a:pt x="902340" y="729587"/>
                  </a:cubicBezTo>
                  <a:close/>
                  <a:moveTo>
                    <a:pt x="896369" y="1634284"/>
                  </a:moveTo>
                  <a:cubicBezTo>
                    <a:pt x="883132" y="1634195"/>
                    <a:pt x="877835" y="1650498"/>
                    <a:pt x="886236" y="1658314"/>
                  </a:cubicBezTo>
                  <a:cubicBezTo>
                    <a:pt x="896582" y="1667945"/>
                    <a:pt x="910769" y="1659447"/>
                    <a:pt x="910385" y="1648494"/>
                  </a:cubicBezTo>
                  <a:cubicBezTo>
                    <a:pt x="910079" y="1639592"/>
                    <a:pt x="903321" y="1634330"/>
                    <a:pt x="896369" y="1634284"/>
                  </a:cubicBezTo>
                  <a:close/>
                  <a:moveTo>
                    <a:pt x="898760" y="1272406"/>
                  </a:moveTo>
                  <a:cubicBezTo>
                    <a:pt x="885527" y="1272317"/>
                    <a:pt x="880222" y="1288621"/>
                    <a:pt x="888627" y="1296437"/>
                  </a:cubicBezTo>
                  <a:cubicBezTo>
                    <a:pt x="898969" y="1306064"/>
                    <a:pt x="913152" y="1297589"/>
                    <a:pt x="912776" y="1286616"/>
                  </a:cubicBezTo>
                  <a:cubicBezTo>
                    <a:pt x="912462" y="1277679"/>
                    <a:pt x="905634" y="1272449"/>
                    <a:pt x="898760" y="1272406"/>
                  </a:cubicBezTo>
                  <a:close/>
                  <a:moveTo>
                    <a:pt x="901147" y="910525"/>
                  </a:moveTo>
                  <a:cubicBezTo>
                    <a:pt x="887910" y="910436"/>
                    <a:pt x="882613" y="926739"/>
                    <a:pt x="891014" y="934556"/>
                  </a:cubicBezTo>
                  <a:cubicBezTo>
                    <a:pt x="901356" y="944183"/>
                    <a:pt x="915546" y="935704"/>
                    <a:pt x="915163" y="924735"/>
                  </a:cubicBezTo>
                  <a:cubicBezTo>
                    <a:pt x="914853" y="915818"/>
                    <a:pt x="908079" y="910572"/>
                    <a:pt x="901147" y="910525"/>
                  </a:cubicBezTo>
                  <a:close/>
                  <a:moveTo>
                    <a:pt x="899953" y="1091468"/>
                  </a:moveTo>
                  <a:cubicBezTo>
                    <a:pt x="886693" y="1091379"/>
                    <a:pt x="881439" y="1107698"/>
                    <a:pt x="889820" y="1115498"/>
                  </a:cubicBezTo>
                  <a:cubicBezTo>
                    <a:pt x="900163" y="1125125"/>
                    <a:pt x="914345" y="1116650"/>
                    <a:pt x="913969" y="1105674"/>
                  </a:cubicBezTo>
                  <a:cubicBezTo>
                    <a:pt x="913659" y="1096756"/>
                    <a:pt x="906886" y="1091511"/>
                    <a:pt x="899953" y="1091468"/>
                  </a:cubicBezTo>
                  <a:close/>
                  <a:moveTo>
                    <a:pt x="905921" y="186767"/>
                  </a:moveTo>
                  <a:cubicBezTo>
                    <a:pt x="892688" y="186678"/>
                    <a:pt x="887387" y="202981"/>
                    <a:pt x="895784" y="210797"/>
                  </a:cubicBezTo>
                  <a:cubicBezTo>
                    <a:pt x="906130" y="220424"/>
                    <a:pt x="920317" y="211941"/>
                    <a:pt x="919933" y="200977"/>
                  </a:cubicBezTo>
                  <a:cubicBezTo>
                    <a:pt x="919631" y="192059"/>
                    <a:pt x="912857" y="186813"/>
                    <a:pt x="905921" y="186767"/>
                  </a:cubicBezTo>
                  <a:close/>
                  <a:moveTo>
                    <a:pt x="1195209" y="912468"/>
                  </a:moveTo>
                  <a:cubicBezTo>
                    <a:pt x="1181976" y="912379"/>
                    <a:pt x="1176671" y="928682"/>
                    <a:pt x="1185076" y="936498"/>
                  </a:cubicBezTo>
                  <a:cubicBezTo>
                    <a:pt x="1195419" y="946125"/>
                    <a:pt x="1209601" y="937650"/>
                    <a:pt x="1209225" y="926674"/>
                  </a:cubicBezTo>
                  <a:cubicBezTo>
                    <a:pt x="1208919" y="917760"/>
                    <a:pt x="1202145" y="912514"/>
                    <a:pt x="1195209" y="912468"/>
                  </a:cubicBezTo>
                  <a:close/>
                  <a:moveTo>
                    <a:pt x="1194016" y="1093406"/>
                  </a:moveTo>
                  <a:cubicBezTo>
                    <a:pt x="1180783" y="1093317"/>
                    <a:pt x="1175482" y="1109621"/>
                    <a:pt x="1183879" y="1117437"/>
                  </a:cubicBezTo>
                  <a:cubicBezTo>
                    <a:pt x="1194229" y="1127068"/>
                    <a:pt x="1208404" y="1118577"/>
                    <a:pt x="1208032" y="1107616"/>
                  </a:cubicBezTo>
                  <a:cubicBezTo>
                    <a:pt x="1207722" y="1098683"/>
                    <a:pt x="1200894" y="1093453"/>
                    <a:pt x="1194016" y="1093406"/>
                  </a:cubicBezTo>
                  <a:close/>
                  <a:moveTo>
                    <a:pt x="1191629" y="1455288"/>
                  </a:moveTo>
                  <a:cubicBezTo>
                    <a:pt x="1178369" y="1455198"/>
                    <a:pt x="1173114" y="1471517"/>
                    <a:pt x="1181496" y="1479318"/>
                  </a:cubicBezTo>
                  <a:cubicBezTo>
                    <a:pt x="1191850" y="1488953"/>
                    <a:pt x="1206028" y="1480435"/>
                    <a:pt x="1205645" y="1469493"/>
                  </a:cubicBezTo>
                  <a:cubicBezTo>
                    <a:pt x="1205335" y="1460580"/>
                    <a:pt x="1198561" y="1455334"/>
                    <a:pt x="1191629" y="1455288"/>
                  </a:cubicBezTo>
                  <a:close/>
                  <a:moveTo>
                    <a:pt x="1192822" y="1274349"/>
                  </a:moveTo>
                  <a:cubicBezTo>
                    <a:pt x="1179585" y="1274260"/>
                    <a:pt x="1174288" y="1290563"/>
                    <a:pt x="1182685" y="1298379"/>
                  </a:cubicBezTo>
                  <a:cubicBezTo>
                    <a:pt x="1193032" y="1308010"/>
                    <a:pt x="1207218" y="1299512"/>
                    <a:pt x="1206834" y="1288559"/>
                  </a:cubicBezTo>
                  <a:cubicBezTo>
                    <a:pt x="1206528" y="1279641"/>
                    <a:pt x="1199759" y="1274395"/>
                    <a:pt x="1192822" y="1274349"/>
                  </a:cubicBezTo>
                  <a:close/>
                  <a:moveTo>
                    <a:pt x="1198790" y="369652"/>
                  </a:moveTo>
                  <a:cubicBezTo>
                    <a:pt x="1185572" y="369563"/>
                    <a:pt x="1180244" y="385854"/>
                    <a:pt x="1188657" y="393682"/>
                  </a:cubicBezTo>
                  <a:cubicBezTo>
                    <a:pt x="1198945" y="403259"/>
                    <a:pt x="1213185" y="394892"/>
                    <a:pt x="1212810" y="383862"/>
                  </a:cubicBezTo>
                  <a:cubicBezTo>
                    <a:pt x="1212500" y="374940"/>
                    <a:pt x="1205726" y="369694"/>
                    <a:pt x="1198790" y="369652"/>
                  </a:cubicBezTo>
                  <a:close/>
                  <a:moveTo>
                    <a:pt x="1048176" y="911498"/>
                  </a:moveTo>
                  <a:cubicBezTo>
                    <a:pt x="1034916" y="911409"/>
                    <a:pt x="1029661" y="927728"/>
                    <a:pt x="1038043" y="935529"/>
                  </a:cubicBezTo>
                  <a:cubicBezTo>
                    <a:pt x="1048385" y="945156"/>
                    <a:pt x="1062568" y="936680"/>
                    <a:pt x="1062192" y="925704"/>
                  </a:cubicBezTo>
                  <a:cubicBezTo>
                    <a:pt x="1061886" y="916791"/>
                    <a:pt x="1055112" y="911545"/>
                    <a:pt x="1048176" y="911498"/>
                  </a:cubicBezTo>
                  <a:close/>
                  <a:moveTo>
                    <a:pt x="1196403" y="731529"/>
                  </a:moveTo>
                  <a:cubicBezTo>
                    <a:pt x="1183135" y="731440"/>
                    <a:pt x="1177892" y="747767"/>
                    <a:pt x="1186266" y="755560"/>
                  </a:cubicBezTo>
                  <a:cubicBezTo>
                    <a:pt x="1196608" y="765187"/>
                    <a:pt x="1210791" y="756711"/>
                    <a:pt x="1210415" y="745739"/>
                  </a:cubicBezTo>
                  <a:cubicBezTo>
                    <a:pt x="1210112" y="736821"/>
                    <a:pt x="1203339" y="731576"/>
                    <a:pt x="1196403" y="731529"/>
                  </a:cubicBezTo>
                  <a:close/>
                  <a:moveTo>
                    <a:pt x="1197596" y="550590"/>
                  </a:moveTo>
                  <a:cubicBezTo>
                    <a:pt x="1184336" y="550501"/>
                    <a:pt x="1179082" y="566820"/>
                    <a:pt x="1187463" y="574621"/>
                  </a:cubicBezTo>
                  <a:cubicBezTo>
                    <a:pt x="1197817" y="584256"/>
                    <a:pt x="1211996" y="575738"/>
                    <a:pt x="1211612" y="564796"/>
                  </a:cubicBezTo>
                  <a:cubicBezTo>
                    <a:pt x="1211306" y="555883"/>
                    <a:pt x="1204533" y="550637"/>
                    <a:pt x="1197596" y="550590"/>
                  </a:cubicBezTo>
                  <a:close/>
                  <a:moveTo>
                    <a:pt x="1050567" y="549617"/>
                  </a:moveTo>
                  <a:cubicBezTo>
                    <a:pt x="1037330" y="549528"/>
                    <a:pt x="1032033" y="565832"/>
                    <a:pt x="1040430" y="573648"/>
                  </a:cubicBezTo>
                  <a:cubicBezTo>
                    <a:pt x="1050718" y="583224"/>
                    <a:pt x="1064959" y="574857"/>
                    <a:pt x="1064583" y="563827"/>
                  </a:cubicBezTo>
                  <a:cubicBezTo>
                    <a:pt x="1064273" y="554910"/>
                    <a:pt x="1057503" y="549664"/>
                    <a:pt x="1050567" y="549617"/>
                  </a:cubicBezTo>
                  <a:close/>
                  <a:moveTo>
                    <a:pt x="1190435" y="1636226"/>
                  </a:moveTo>
                  <a:cubicBezTo>
                    <a:pt x="1177202" y="1636137"/>
                    <a:pt x="1171901" y="1652440"/>
                    <a:pt x="1180302" y="1660257"/>
                  </a:cubicBezTo>
                  <a:cubicBezTo>
                    <a:pt x="1190648" y="1669888"/>
                    <a:pt x="1204835" y="1661401"/>
                    <a:pt x="1204451" y="1650436"/>
                  </a:cubicBezTo>
                  <a:cubicBezTo>
                    <a:pt x="1204141" y="1641519"/>
                    <a:pt x="1197368" y="1636273"/>
                    <a:pt x="1190435" y="1636226"/>
                  </a:cubicBezTo>
                  <a:close/>
                  <a:moveTo>
                    <a:pt x="1051761" y="368679"/>
                  </a:moveTo>
                  <a:cubicBezTo>
                    <a:pt x="1038543" y="368589"/>
                    <a:pt x="1033211" y="384881"/>
                    <a:pt x="1041624" y="392709"/>
                  </a:cubicBezTo>
                  <a:cubicBezTo>
                    <a:pt x="1051974" y="402348"/>
                    <a:pt x="1066149" y="393834"/>
                    <a:pt x="1065773" y="382885"/>
                  </a:cubicBezTo>
                  <a:cubicBezTo>
                    <a:pt x="1065467" y="373952"/>
                    <a:pt x="1058681" y="368725"/>
                    <a:pt x="1051761" y="368679"/>
                  </a:cubicBezTo>
                  <a:close/>
                  <a:moveTo>
                    <a:pt x="760085" y="4859"/>
                  </a:moveTo>
                  <a:cubicBezTo>
                    <a:pt x="746825" y="4770"/>
                    <a:pt x="741571" y="21089"/>
                    <a:pt x="749952" y="28889"/>
                  </a:cubicBezTo>
                  <a:cubicBezTo>
                    <a:pt x="760306" y="38524"/>
                    <a:pt x="774485" y="30006"/>
                    <a:pt x="774101" y="19065"/>
                  </a:cubicBezTo>
                  <a:cubicBezTo>
                    <a:pt x="773791" y="10163"/>
                    <a:pt x="767033" y="4902"/>
                    <a:pt x="760085" y="4859"/>
                  </a:cubicBezTo>
                  <a:close/>
                  <a:moveTo>
                    <a:pt x="1054148" y="6801"/>
                  </a:moveTo>
                  <a:cubicBezTo>
                    <a:pt x="1040887" y="6712"/>
                    <a:pt x="1035633" y="23031"/>
                    <a:pt x="1044014" y="30832"/>
                  </a:cubicBezTo>
                  <a:cubicBezTo>
                    <a:pt x="1054361" y="40463"/>
                    <a:pt x="1068547" y="31976"/>
                    <a:pt x="1068163" y="21007"/>
                  </a:cubicBezTo>
                  <a:cubicBezTo>
                    <a:pt x="1067857" y="12094"/>
                    <a:pt x="1061084" y="6844"/>
                    <a:pt x="1054148" y="6801"/>
                  </a:cubicBezTo>
                  <a:close/>
                  <a:moveTo>
                    <a:pt x="1052954" y="187740"/>
                  </a:moveTo>
                  <a:cubicBezTo>
                    <a:pt x="1039729" y="187655"/>
                    <a:pt x="1034412" y="203950"/>
                    <a:pt x="1042821" y="211774"/>
                  </a:cubicBezTo>
                  <a:cubicBezTo>
                    <a:pt x="1053163" y="221401"/>
                    <a:pt x="1067346" y="212926"/>
                    <a:pt x="1066970" y="201950"/>
                  </a:cubicBezTo>
                  <a:cubicBezTo>
                    <a:pt x="1066664" y="193032"/>
                    <a:pt x="1059887" y="187787"/>
                    <a:pt x="1052954" y="187740"/>
                  </a:cubicBezTo>
                  <a:close/>
                </a:path>
              </a:pathLst>
            </a:custGeom>
            <a:ln/>
          </p:spPr>
          <p:style>
            <a:lnRef idx="2">
              <a:schemeClr val="accent1"/>
            </a:lnRef>
            <a:fillRef idx="1">
              <a:schemeClr val="lt1"/>
            </a:fillRef>
            <a:effectRef idx="0">
              <a:schemeClr val="accent1"/>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58" name="Google Shape;4076;p35">
            <a:extLst>
              <a:ext uri="{FF2B5EF4-FFF2-40B4-BE49-F238E27FC236}">
                <a16:creationId xmlns:a16="http://schemas.microsoft.com/office/drawing/2014/main" id="{9F5AD39B-23C6-767D-71A4-3C88030A29C9}"/>
              </a:ext>
            </a:extLst>
          </p:cNvPr>
          <p:cNvGrpSpPr/>
          <p:nvPr/>
        </p:nvGrpSpPr>
        <p:grpSpPr>
          <a:xfrm>
            <a:off x="3553579" y="1670300"/>
            <a:ext cx="1378857" cy="1327992"/>
            <a:chOff x="10207497" y="7008085"/>
            <a:chExt cx="1912202" cy="1938570"/>
          </a:xfrm>
        </p:grpSpPr>
        <p:sp>
          <p:nvSpPr>
            <p:cNvPr id="159" name="Google Shape;4077;p35">
              <a:extLst>
                <a:ext uri="{FF2B5EF4-FFF2-40B4-BE49-F238E27FC236}">
                  <a16:creationId xmlns:a16="http://schemas.microsoft.com/office/drawing/2014/main" id="{ECB69127-5077-505D-817D-CEA5DC7F0233}"/>
                </a:ext>
              </a:extLst>
            </p:cNvPr>
            <p:cNvSpPr/>
            <p:nvPr/>
          </p:nvSpPr>
          <p:spPr>
            <a:xfrm>
              <a:off x="10207497" y="7008085"/>
              <a:ext cx="1912202" cy="1938570"/>
            </a:xfrm>
            <a:custGeom>
              <a:avLst/>
              <a:gdLst/>
              <a:ahLst/>
              <a:cxnLst/>
              <a:rect l="l" t="t" r="r" b="b"/>
              <a:pathLst>
                <a:path w="1912202" h="1938570" extrusionOk="0">
                  <a:moveTo>
                    <a:pt x="0" y="31624"/>
                  </a:moveTo>
                  <a:cubicBezTo>
                    <a:pt x="-96" y="13956"/>
                    <a:pt x="14365" y="-324"/>
                    <a:pt x="32020" y="6"/>
                  </a:cubicBezTo>
                  <a:cubicBezTo>
                    <a:pt x="1943027" y="35726"/>
                    <a:pt x="1910485" y="2200"/>
                    <a:pt x="1910791" y="57073"/>
                  </a:cubicBezTo>
                  <a:cubicBezTo>
                    <a:pt x="1911233" y="136962"/>
                    <a:pt x="1912202" y="1906705"/>
                    <a:pt x="1912202" y="1906445"/>
                  </a:cubicBezTo>
                  <a:cubicBezTo>
                    <a:pt x="1912299" y="1923950"/>
                    <a:pt x="1898093" y="1938164"/>
                    <a:pt x="1880597" y="1938067"/>
                  </a:cubicBezTo>
                  <a:cubicBezTo>
                    <a:pt x="-29407" y="1927529"/>
                    <a:pt x="1717" y="1960837"/>
                    <a:pt x="1411" y="1905390"/>
                  </a:cubicBezTo>
                  <a:cubicBezTo>
                    <a:pt x="965" y="1824385"/>
                    <a:pt x="0" y="31368"/>
                    <a:pt x="0" y="31624"/>
                  </a:cubicBezTo>
                  <a:close/>
                </a:path>
              </a:pathLst>
            </a:custGeom>
            <a:ln/>
          </p:spPr>
          <p:style>
            <a:lnRef idx="2">
              <a:schemeClr val="accent3"/>
            </a:lnRef>
            <a:fillRef idx="1">
              <a:schemeClr val="lt1"/>
            </a:fillRef>
            <a:effectRef idx="0">
              <a:schemeClr val="accent3"/>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0" name="Google Shape;4078;p35">
              <a:extLst>
                <a:ext uri="{FF2B5EF4-FFF2-40B4-BE49-F238E27FC236}">
                  <a16:creationId xmlns:a16="http://schemas.microsoft.com/office/drawing/2014/main" id="{374E792D-070F-34C8-B712-F48120074A2A}"/>
                </a:ext>
              </a:extLst>
            </p:cNvPr>
            <p:cNvSpPr/>
            <p:nvPr/>
          </p:nvSpPr>
          <p:spPr>
            <a:xfrm>
              <a:off x="10339682" y="7164001"/>
              <a:ext cx="1656266" cy="1667367"/>
            </a:xfrm>
            <a:custGeom>
              <a:avLst/>
              <a:gdLst/>
              <a:ahLst/>
              <a:cxnLst/>
              <a:rect l="l" t="t" r="r" b="b"/>
              <a:pathLst>
                <a:path w="1656266" h="1667367" extrusionOk="0">
                  <a:moveTo>
                    <a:pt x="478842" y="198065"/>
                  </a:moveTo>
                  <a:cubicBezTo>
                    <a:pt x="479225" y="209037"/>
                    <a:pt x="465035" y="217513"/>
                    <a:pt x="454692" y="207886"/>
                  </a:cubicBezTo>
                  <a:cubicBezTo>
                    <a:pt x="446319" y="200089"/>
                    <a:pt x="451558" y="183766"/>
                    <a:pt x="464829" y="183855"/>
                  </a:cubicBezTo>
                  <a:cubicBezTo>
                    <a:pt x="471762" y="183902"/>
                    <a:pt x="478535" y="189147"/>
                    <a:pt x="478842" y="198065"/>
                  </a:cubicBezTo>
                  <a:close/>
                  <a:moveTo>
                    <a:pt x="466019" y="2916"/>
                  </a:moveTo>
                  <a:cubicBezTo>
                    <a:pt x="452774" y="2827"/>
                    <a:pt x="447493" y="19138"/>
                    <a:pt x="455882" y="26947"/>
                  </a:cubicBezTo>
                  <a:cubicBezTo>
                    <a:pt x="466232" y="36578"/>
                    <a:pt x="480407" y="28087"/>
                    <a:pt x="480035" y="17122"/>
                  </a:cubicBezTo>
                  <a:cubicBezTo>
                    <a:pt x="479725" y="8209"/>
                    <a:pt x="472955" y="2959"/>
                    <a:pt x="466019" y="2916"/>
                  </a:cubicBezTo>
                  <a:close/>
                  <a:moveTo>
                    <a:pt x="463632" y="364794"/>
                  </a:moveTo>
                  <a:cubicBezTo>
                    <a:pt x="450399" y="364708"/>
                    <a:pt x="445098" y="381008"/>
                    <a:pt x="453499" y="388828"/>
                  </a:cubicBezTo>
                  <a:cubicBezTo>
                    <a:pt x="463845" y="398459"/>
                    <a:pt x="478032" y="389960"/>
                    <a:pt x="477648" y="379007"/>
                  </a:cubicBezTo>
                  <a:cubicBezTo>
                    <a:pt x="477342" y="370102"/>
                    <a:pt x="470584" y="364840"/>
                    <a:pt x="463632" y="364794"/>
                  </a:cubicBezTo>
                  <a:close/>
                  <a:moveTo>
                    <a:pt x="462439" y="545732"/>
                  </a:moveTo>
                  <a:cubicBezTo>
                    <a:pt x="449198" y="545643"/>
                    <a:pt x="443908" y="561950"/>
                    <a:pt x="452302" y="569763"/>
                  </a:cubicBezTo>
                  <a:cubicBezTo>
                    <a:pt x="462648" y="579394"/>
                    <a:pt x="476834" y="570907"/>
                    <a:pt x="476451" y="559942"/>
                  </a:cubicBezTo>
                  <a:cubicBezTo>
                    <a:pt x="476148" y="551025"/>
                    <a:pt x="469375" y="545779"/>
                    <a:pt x="462439" y="545732"/>
                  </a:cubicBezTo>
                  <a:close/>
                  <a:moveTo>
                    <a:pt x="602307" y="1632341"/>
                  </a:moveTo>
                  <a:cubicBezTo>
                    <a:pt x="589089" y="1632252"/>
                    <a:pt x="583761" y="1648548"/>
                    <a:pt x="592170" y="1656372"/>
                  </a:cubicBezTo>
                  <a:cubicBezTo>
                    <a:pt x="602520" y="1666003"/>
                    <a:pt x="616695" y="1657512"/>
                    <a:pt x="616323" y="1646547"/>
                  </a:cubicBezTo>
                  <a:cubicBezTo>
                    <a:pt x="616013" y="1637634"/>
                    <a:pt x="609243" y="1632388"/>
                    <a:pt x="602307" y="1632341"/>
                  </a:cubicBezTo>
                  <a:close/>
                  <a:moveTo>
                    <a:pt x="604694" y="1270464"/>
                  </a:moveTo>
                  <a:cubicBezTo>
                    <a:pt x="591457" y="1270375"/>
                    <a:pt x="586160" y="1286678"/>
                    <a:pt x="594561" y="1294495"/>
                  </a:cubicBezTo>
                  <a:cubicBezTo>
                    <a:pt x="604903" y="1304122"/>
                    <a:pt x="619086" y="1295646"/>
                    <a:pt x="618710" y="1284674"/>
                  </a:cubicBezTo>
                  <a:cubicBezTo>
                    <a:pt x="618404" y="1275756"/>
                    <a:pt x="611630" y="1270511"/>
                    <a:pt x="604694" y="1270464"/>
                  </a:cubicBezTo>
                  <a:close/>
                  <a:moveTo>
                    <a:pt x="603500" y="1451403"/>
                  </a:moveTo>
                  <a:cubicBezTo>
                    <a:pt x="590267" y="1451314"/>
                    <a:pt x="584966" y="1467617"/>
                    <a:pt x="593367" y="1475433"/>
                  </a:cubicBezTo>
                  <a:cubicBezTo>
                    <a:pt x="603710" y="1485060"/>
                    <a:pt x="617892" y="1476585"/>
                    <a:pt x="617516" y="1465609"/>
                  </a:cubicBezTo>
                  <a:cubicBezTo>
                    <a:pt x="617210" y="1456695"/>
                    <a:pt x="610437" y="1451449"/>
                    <a:pt x="603500" y="1451403"/>
                  </a:cubicBezTo>
                  <a:close/>
                  <a:moveTo>
                    <a:pt x="458858" y="1088552"/>
                  </a:moveTo>
                  <a:cubicBezTo>
                    <a:pt x="445621" y="1088463"/>
                    <a:pt x="440324" y="1104767"/>
                    <a:pt x="448725" y="1112583"/>
                  </a:cubicBezTo>
                  <a:cubicBezTo>
                    <a:pt x="459013" y="1122159"/>
                    <a:pt x="473254" y="1113792"/>
                    <a:pt x="472878" y="1102762"/>
                  </a:cubicBezTo>
                  <a:cubicBezTo>
                    <a:pt x="472564" y="1093841"/>
                    <a:pt x="465794" y="1088599"/>
                    <a:pt x="458858" y="1088552"/>
                  </a:cubicBezTo>
                  <a:close/>
                  <a:moveTo>
                    <a:pt x="455274" y="1631372"/>
                  </a:moveTo>
                  <a:cubicBezTo>
                    <a:pt x="442041" y="1631283"/>
                    <a:pt x="436740" y="1647590"/>
                    <a:pt x="445141" y="1655403"/>
                  </a:cubicBezTo>
                  <a:cubicBezTo>
                    <a:pt x="455483" y="1665030"/>
                    <a:pt x="469665" y="1656554"/>
                    <a:pt x="469290" y="1645578"/>
                  </a:cubicBezTo>
                  <a:cubicBezTo>
                    <a:pt x="468983" y="1636664"/>
                    <a:pt x="462210" y="1631419"/>
                    <a:pt x="455274" y="1631372"/>
                  </a:cubicBezTo>
                  <a:close/>
                  <a:moveTo>
                    <a:pt x="456467" y="1450430"/>
                  </a:moveTo>
                  <a:cubicBezTo>
                    <a:pt x="443230" y="1450340"/>
                    <a:pt x="437933" y="1466644"/>
                    <a:pt x="446334" y="1474460"/>
                  </a:cubicBezTo>
                  <a:cubicBezTo>
                    <a:pt x="456677" y="1484087"/>
                    <a:pt x="470859" y="1475612"/>
                    <a:pt x="470483" y="1464639"/>
                  </a:cubicBezTo>
                  <a:cubicBezTo>
                    <a:pt x="470177" y="1455726"/>
                    <a:pt x="463403" y="1450476"/>
                    <a:pt x="456467" y="1450430"/>
                  </a:cubicBezTo>
                  <a:close/>
                  <a:moveTo>
                    <a:pt x="317796" y="182882"/>
                  </a:moveTo>
                  <a:cubicBezTo>
                    <a:pt x="304575" y="182793"/>
                    <a:pt x="299255" y="199088"/>
                    <a:pt x="307659" y="206912"/>
                  </a:cubicBezTo>
                  <a:cubicBezTo>
                    <a:pt x="318010" y="216543"/>
                    <a:pt x="332184" y="208052"/>
                    <a:pt x="331812" y="197088"/>
                  </a:cubicBezTo>
                  <a:cubicBezTo>
                    <a:pt x="331502" y="188174"/>
                    <a:pt x="324729" y="182928"/>
                    <a:pt x="317796" y="182882"/>
                  </a:cubicBezTo>
                  <a:close/>
                  <a:moveTo>
                    <a:pt x="605887" y="1089525"/>
                  </a:moveTo>
                  <a:cubicBezTo>
                    <a:pt x="592650" y="1089436"/>
                    <a:pt x="587357" y="1105744"/>
                    <a:pt x="595754" y="1113556"/>
                  </a:cubicBezTo>
                  <a:cubicBezTo>
                    <a:pt x="606108" y="1123191"/>
                    <a:pt x="620287" y="1114673"/>
                    <a:pt x="619903" y="1103731"/>
                  </a:cubicBezTo>
                  <a:cubicBezTo>
                    <a:pt x="619597" y="1094818"/>
                    <a:pt x="612824" y="1089568"/>
                    <a:pt x="605887" y="1089525"/>
                  </a:cubicBezTo>
                  <a:close/>
                  <a:moveTo>
                    <a:pt x="460052" y="907614"/>
                  </a:moveTo>
                  <a:cubicBezTo>
                    <a:pt x="446822" y="907524"/>
                    <a:pt x="441514" y="923828"/>
                    <a:pt x="449918" y="931644"/>
                  </a:cubicBezTo>
                  <a:cubicBezTo>
                    <a:pt x="460269" y="941283"/>
                    <a:pt x="474443" y="932769"/>
                    <a:pt x="474067" y="921819"/>
                  </a:cubicBezTo>
                  <a:cubicBezTo>
                    <a:pt x="473761" y="912906"/>
                    <a:pt x="466988" y="907660"/>
                    <a:pt x="460052" y="907614"/>
                  </a:cubicBezTo>
                  <a:close/>
                  <a:moveTo>
                    <a:pt x="457665" y="1269491"/>
                  </a:moveTo>
                  <a:cubicBezTo>
                    <a:pt x="444428" y="1269402"/>
                    <a:pt x="439130" y="1285705"/>
                    <a:pt x="447531" y="1293521"/>
                  </a:cubicBezTo>
                  <a:cubicBezTo>
                    <a:pt x="457885" y="1303156"/>
                    <a:pt x="472064" y="1294638"/>
                    <a:pt x="471680" y="1283697"/>
                  </a:cubicBezTo>
                  <a:cubicBezTo>
                    <a:pt x="471370" y="1274783"/>
                    <a:pt x="464597" y="1269537"/>
                    <a:pt x="457665" y="1269491"/>
                  </a:cubicBezTo>
                  <a:close/>
                  <a:moveTo>
                    <a:pt x="461245" y="726675"/>
                  </a:moveTo>
                  <a:cubicBezTo>
                    <a:pt x="448012" y="726586"/>
                    <a:pt x="442711" y="742893"/>
                    <a:pt x="451112" y="750705"/>
                  </a:cubicBezTo>
                  <a:cubicBezTo>
                    <a:pt x="461454" y="760332"/>
                    <a:pt x="475637" y="751857"/>
                    <a:pt x="475261" y="740881"/>
                  </a:cubicBezTo>
                  <a:cubicBezTo>
                    <a:pt x="474955" y="731963"/>
                    <a:pt x="468181" y="726718"/>
                    <a:pt x="461245" y="726675"/>
                  </a:cubicBezTo>
                  <a:close/>
                  <a:moveTo>
                    <a:pt x="318990" y="1943"/>
                  </a:moveTo>
                  <a:cubicBezTo>
                    <a:pt x="305757" y="1854"/>
                    <a:pt x="300452" y="18157"/>
                    <a:pt x="308857" y="25974"/>
                  </a:cubicBezTo>
                  <a:cubicBezTo>
                    <a:pt x="319133" y="35539"/>
                    <a:pt x="333386" y="27195"/>
                    <a:pt x="333006" y="16153"/>
                  </a:cubicBezTo>
                  <a:cubicBezTo>
                    <a:pt x="332696" y="7236"/>
                    <a:pt x="325922" y="1990"/>
                    <a:pt x="318990" y="1943"/>
                  </a:cubicBezTo>
                  <a:close/>
                  <a:moveTo>
                    <a:pt x="752920" y="1090495"/>
                  </a:moveTo>
                  <a:cubicBezTo>
                    <a:pt x="739683" y="1090406"/>
                    <a:pt x="734386" y="1106709"/>
                    <a:pt x="742783" y="1114525"/>
                  </a:cubicBezTo>
                  <a:cubicBezTo>
                    <a:pt x="753126" y="1124152"/>
                    <a:pt x="767316" y="1115673"/>
                    <a:pt x="766932" y="1104704"/>
                  </a:cubicBezTo>
                  <a:cubicBezTo>
                    <a:pt x="766630" y="1095787"/>
                    <a:pt x="759857" y="1090541"/>
                    <a:pt x="752920" y="1090495"/>
                  </a:cubicBezTo>
                  <a:close/>
                  <a:moveTo>
                    <a:pt x="750533" y="1452372"/>
                  </a:moveTo>
                  <a:cubicBezTo>
                    <a:pt x="737316" y="1452283"/>
                    <a:pt x="731988" y="1468578"/>
                    <a:pt x="740396" y="1476403"/>
                  </a:cubicBezTo>
                  <a:cubicBezTo>
                    <a:pt x="750747" y="1486033"/>
                    <a:pt x="764921" y="1477542"/>
                    <a:pt x="764549" y="1466582"/>
                  </a:cubicBezTo>
                  <a:cubicBezTo>
                    <a:pt x="764239" y="1457664"/>
                    <a:pt x="757470" y="1452419"/>
                    <a:pt x="750533" y="1452372"/>
                  </a:cubicBezTo>
                  <a:close/>
                  <a:moveTo>
                    <a:pt x="754114" y="909556"/>
                  </a:moveTo>
                  <a:cubicBezTo>
                    <a:pt x="740877" y="909467"/>
                    <a:pt x="735584" y="925774"/>
                    <a:pt x="743981" y="933587"/>
                  </a:cubicBezTo>
                  <a:cubicBezTo>
                    <a:pt x="754335" y="943221"/>
                    <a:pt x="768513" y="934703"/>
                    <a:pt x="768130" y="923766"/>
                  </a:cubicBezTo>
                  <a:cubicBezTo>
                    <a:pt x="767824" y="914848"/>
                    <a:pt x="761050" y="909603"/>
                    <a:pt x="754114" y="909556"/>
                  </a:cubicBezTo>
                  <a:close/>
                  <a:moveTo>
                    <a:pt x="751727" y="1271433"/>
                  </a:moveTo>
                  <a:cubicBezTo>
                    <a:pt x="738494" y="1271344"/>
                    <a:pt x="733193" y="1287648"/>
                    <a:pt x="741594" y="1295464"/>
                  </a:cubicBezTo>
                  <a:cubicBezTo>
                    <a:pt x="751936" y="1305091"/>
                    <a:pt x="766119" y="1296615"/>
                    <a:pt x="765743" y="1285639"/>
                  </a:cubicBezTo>
                  <a:cubicBezTo>
                    <a:pt x="765437" y="1276726"/>
                    <a:pt x="758663" y="1271480"/>
                    <a:pt x="751727" y="1271433"/>
                  </a:cubicBezTo>
                  <a:close/>
                  <a:moveTo>
                    <a:pt x="758888" y="185798"/>
                  </a:moveTo>
                  <a:cubicBezTo>
                    <a:pt x="745628" y="185708"/>
                    <a:pt x="740373" y="202027"/>
                    <a:pt x="748755" y="209828"/>
                  </a:cubicBezTo>
                  <a:cubicBezTo>
                    <a:pt x="759101" y="219459"/>
                    <a:pt x="773287" y="210960"/>
                    <a:pt x="772904" y="200003"/>
                  </a:cubicBezTo>
                  <a:cubicBezTo>
                    <a:pt x="772598" y="191090"/>
                    <a:pt x="765824" y="185844"/>
                    <a:pt x="758888" y="185798"/>
                  </a:cubicBezTo>
                  <a:close/>
                  <a:moveTo>
                    <a:pt x="756501" y="547675"/>
                  </a:moveTo>
                  <a:cubicBezTo>
                    <a:pt x="743256" y="547586"/>
                    <a:pt x="737971" y="563897"/>
                    <a:pt x="746368" y="571705"/>
                  </a:cubicBezTo>
                  <a:cubicBezTo>
                    <a:pt x="756710" y="581332"/>
                    <a:pt x="770893" y="572857"/>
                    <a:pt x="770517" y="561885"/>
                  </a:cubicBezTo>
                  <a:cubicBezTo>
                    <a:pt x="770211" y="552967"/>
                    <a:pt x="763437" y="547721"/>
                    <a:pt x="756501" y="547675"/>
                  </a:cubicBezTo>
                  <a:close/>
                  <a:moveTo>
                    <a:pt x="755307" y="728617"/>
                  </a:moveTo>
                  <a:cubicBezTo>
                    <a:pt x="742094" y="728528"/>
                    <a:pt x="736758" y="744816"/>
                    <a:pt x="745170" y="752648"/>
                  </a:cubicBezTo>
                  <a:cubicBezTo>
                    <a:pt x="755459" y="762224"/>
                    <a:pt x="769699" y="753858"/>
                    <a:pt x="769323" y="742823"/>
                  </a:cubicBezTo>
                  <a:cubicBezTo>
                    <a:pt x="769013" y="733890"/>
                    <a:pt x="762186" y="728660"/>
                    <a:pt x="755307" y="728617"/>
                  </a:cubicBezTo>
                  <a:close/>
                  <a:moveTo>
                    <a:pt x="613052" y="3886"/>
                  </a:moveTo>
                  <a:cubicBezTo>
                    <a:pt x="599819" y="3797"/>
                    <a:pt x="594518" y="20100"/>
                    <a:pt x="602915" y="27916"/>
                  </a:cubicBezTo>
                  <a:cubicBezTo>
                    <a:pt x="613254" y="37539"/>
                    <a:pt x="627448" y="29072"/>
                    <a:pt x="627064" y="18095"/>
                  </a:cubicBezTo>
                  <a:cubicBezTo>
                    <a:pt x="626762" y="9178"/>
                    <a:pt x="619988" y="3932"/>
                    <a:pt x="613052" y="3886"/>
                  </a:cubicBezTo>
                  <a:close/>
                  <a:moveTo>
                    <a:pt x="609472" y="546706"/>
                  </a:moveTo>
                  <a:cubicBezTo>
                    <a:pt x="596239" y="546616"/>
                    <a:pt x="590938" y="562924"/>
                    <a:pt x="599339" y="570736"/>
                  </a:cubicBezTo>
                  <a:cubicBezTo>
                    <a:pt x="609681" y="580363"/>
                    <a:pt x="623863" y="571888"/>
                    <a:pt x="623488" y="560911"/>
                  </a:cubicBezTo>
                  <a:cubicBezTo>
                    <a:pt x="623178" y="551998"/>
                    <a:pt x="616404" y="546752"/>
                    <a:pt x="609472" y="546706"/>
                  </a:cubicBezTo>
                  <a:close/>
                  <a:moveTo>
                    <a:pt x="749340" y="1633314"/>
                  </a:moveTo>
                  <a:cubicBezTo>
                    <a:pt x="736103" y="1633225"/>
                    <a:pt x="730806" y="1649529"/>
                    <a:pt x="739203" y="1657345"/>
                  </a:cubicBezTo>
                  <a:cubicBezTo>
                    <a:pt x="749545" y="1666972"/>
                    <a:pt x="763736" y="1658497"/>
                    <a:pt x="763352" y="1647520"/>
                  </a:cubicBezTo>
                  <a:cubicBezTo>
                    <a:pt x="763046" y="1638607"/>
                    <a:pt x="756272" y="1633361"/>
                    <a:pt x="749340" y="1633314"/>
                  </a:cubicBezTo>
                  <a:close/>
                  <a:moveTo>
                    <a:pt x="610665" y="365763"/>
                  </a:moveTo>
                  <a:cubicBezTo>
                    <a:pt x="597432" y="365678"/>
                    <a:pt x="592131" y="381977"/>
                    <a:pt x="600532" y="389797"/>
                  </a:cubicBezTo>
                  <a:cubicBezTo>
                    <a:pt x="610878" y="399428"/>
                    <a:pt x="625065" y="390930"/>
                    <a:pt x="624681" y="379977"/>
                  </a:cubicBezTo>
                  <a:cubicBezTo>
                    <a:pt x="624371" y="371059"/>
                    <a:pt x="617598" y="365810"/>
                    <a:pt x="610665" y="365763"/>
                  </a:cubicBezTo>
                  <a:close/>
                  <a:moveTo>
                    <a:pt x="608278" y="727644"/>
                  </a:moveTo>
                  <a:cubicBezTo>
                    <a:pt x="595049" y="727555"/>
                    <a:pt x="589740" y="743858"/>
                    <a:pt x="598141" y="751675"/>
                  </a:cubicBezTo>
                  <a:cubicBezTo>
                    <a:pt x="608484" y="761302"/>
                    <a:pt x="622666" y="752826"/>
                    <a:pt x="622290" y="741850"/>
                  </a:cubicBezTo>
                  <a:cubicBezTo>
                    <a:pt x="621984" y="732937"/>
                    <a:pt x="615211" y="727691"/>
                    <a:pt x="608278" y="727644"/>
                  </a:cubicBezTo>
                  <a:close/>
                  <a:moveTo>
                    <a:pt x="607081" y="908583"/>
                  </a:moveTo>
                  <a:cubicBezTo>
                    <a:pt x="593863" y="908494"/>
                    <a:pt x="588535" y="924785"/>
                    <a:pt x="596944" y="932613"/>
                  </a:cubicBezTo>
                  <a:cubicBezTo>
                    <a:pt x="607232" y="942190"/>
                    <a:pt x="621473" y="933823"/>
                    <a:pt x="621097" y="922789"/>
                  </a:cubicBezTo>
                  <a:cubicBezTo>
                    <a:pt x="620791" y="913875"/>
                    <a:pt x="614017" y="908629"/>
                    <a:pt x="607081" y="908583"/>
                  </a:cubicBezTo>
                  <a:close/>
                  <a:moveTo>
                    <a:pt x="611859" y="184824"/>
                  </a:moveTo>
                  <a:cubicBezTo>
                    <a:pt x="598591" y="184735"/>
                    <a:pt x="593348" y="201062"/>
                    <a:pt x="601726" y="208855"/>
                  </a:cubicBezTo>
                  <a:cubicBezTo>
                    <a:pt x="612072" y="218486"/>
                    <a:pt x="626258" y="209987"/>
                    <a:pt x="625875" y="199030"/>
                  </a:cubicBezTo>
                  <a:cubicBezTo>
                    <a:pt x="625568" y="190132"/>
                    <a:pt x="618810" y="184871"/>
                    <a:pt x="611859" y="184824"/>
                  </a:cubicBezTo>
                  <a:close/>
                  <a:moveTo>
                    <a:pt x="757694" y="366736"/>
                  </a:moveTo>
                  <a:cubicBezTo>
                    <a:pt x="744469" y="366651"/>
                    <a:pt x="739152" y="382947"/>
                    <a:pt x="747561" y="390767"/>
                  </a:cubicBezTo>
                  <a:cubicBezTo>
                    <a:pt x="757908" y="400398"/>
                    <a:pt x="772094" y="391903"/>
                    <a:pt x="771710" y="380942"/>
                  </a:cubicBezTo>
                  <a:cubicBezTo>
                    <a:pt x="771404" y="372028"/>
                    <a:pt x="764631" y="366783"/>
                    <a:pt x="757694" y="366736"/>
                  </a:cubicBezTo>
                  <a:close/>
                  <a:moveTo>
                    <a:pt x="22537" y="361882"/>
                  </a:moveTo>
                  <a:cubicBezTo>
                    <a:pt x="9300" y="361793"/>
                    <a:pt x="4003" y="378100"/>
                    <a:pt x="12404" y="385913"/>
                  </a:cubicBezTo>
                  <a:cubicBezTo>
                    <a:pt x="22746" y="395539"/>
                    <a:pt x="36928" y="387064"/>
                    <a:pt x="36553" y="376092"/>
                  </a:cubicBezTo>
                  <a:cubicBezTo>
                    <a:pt x="36243" y="367174"/>
                    <a:pt x="29473" y="361925"/>
                    <a:pt x="22537" y="361882"/>
                  </a:cubicBezTo>
                  <a:close/>
                  <a:moveTo>
                    <a:pt x="163598" y="1267548"/>
                  </a:moveTo>
                  <a:cubicBezTo>
                    <a:pt x="150385" y="1267459"/>
                    <a:pt x="145049" y="1283747"/>
                    <a:pt x="153461" y="1291579"/>
                  </a:cubicBezTo>
                  <a:cubicBezTo>
                    <a:pt x="163750" y="1301156"/>
                    <a:pt x="177990" y="1292789"/>
                    <a:pt x="177614" y="1281754"/>
                  </a:cubicBezTo>
                  <a:cubicBezTo>
                    <a:pt x="177304" y="1272841"/>
                    <a:pt x="170535" y="1267595"/>
                    <a:pt x="163598" y="1267548"/>
                  </a:cubicBezTo>
                  <a:close/>
                  <a:moveTo>
                    <a:pt x="23730" y="180939"/>
                  </a:moveTo>
                  <a:cubicBezTo>
                    <a:pt x="10470" y="180850"/>
                    <a:pt x="5215" y="197169"/>
                    <a:pt x="13597" y="204970"/>
                  </a:cubicBezTo>
                  <a:cubicBezTo>
                    <a:pt x="23939" y="214597"/>
                    <a:pt x="38122" y="206122"/>
                    <a:pt x="37746" y="195145"/>
                  </a:cubicBezTo>
                  <a:cubicBezTo>
                    <a:pt x="37440" y="186232"/>
                    <a:pt x="30667" y="180986"/>
                    <a:pt x="23730" y="180939"/>
                  </a:cubicBezTo>
                  <a:close/>
                  <a:moveTo>
                    <a:pt x="21343" y="542821"/>
                  </a:moveTo>
                  <a:cubicBezTo>
                    <a:pt x="8164" y="542735"/>
                    <a:pt x="2770" y="559000"/>
                    <a:pt x="11206" y="566851"/>
                  </a:cubicBezTo>
                  <a:cubicBezTo>
                    <a:pt x="21549" y="576478"/>
                    <a:pt x="35735" y="568003"/>
                    <a:pt x="35359" y="557030"/>
                  </a:cubicBezTo>
                  <a:cubicBezTo>
                    <a:pt x="35049" y="548094"/>
                    <a:pt x="28221" y="542867"/>
                    <a:pt x="21343" y="542821"/>
                  </a:cubicBezTo>
                  <a:close/>
                  <a:moveTo>
                    <a:pt x="162405" y="1448487"/>
                  </a:moveTo>
                  <a:cubicBezTo>
                    <a:pt x="149145" y="1448398"/>
                    <a:pt x="143890" y="1464717"/>
                    <a:pt x="152272" y="1472518"/>
                  </a:cubicBezTo>
                  <a:cubicBezTo>
                    <a:pt x="162626" y="1482152"/>
                    <a:pt x="176804" y="1473634"/>
                    <a:pt x="176421" y="1462693"/>
                  </a:cubicBezTo>
                  <a:cubicBezTo>
                    <a:pt x="176115" y="1453779"/>
                    <a:pt x="169341" y="1448534"/>
                    <a:pt x="162405" y="1448487"/>
                  </a:cubicBezTo>
                  <a:close/>
                  <a:moveTo>
                    <a:pt x="161211" y="1629430"/>
                  </a:moveTo>
                  <a:cubicBezTo>
                    <a:pt x="147943" y="1629340"/>
                    <a:pt x="142701" y="1645667"/>
                    <a:pt x="151078" y="1653460"/>
                  </a:cubicBezTo>
                  <a:cubicBezTo>
                    <a:pt x="161425" y="1663091"/>
                    <a:pt x="175611" y="1654604"/>
                    <a:pt x="175227" y="1643636"/>
                  </a:cubicBezTo>
                  <a:cubicBezTo>
                    <a:pt x="174921" y="1634722"/>
                    <a:pt x="168148" y="1629476"/>
                    <a:pt x="161211" y="1629430"/>
                  </a:cubicBezTo>
                  <a:close/>
                  <a:moveTo>
                    <a:pt x="14922" y="4068"/>
                  </a:moveTo>
                  <a:cubicBezTo>
                    <a:pt x="6374" y="11908"/>
                    <a:pt x="11578" y="28145"/>
                    <a:pt x="24738" y="28230"/>
                  </a:cubicBezTo>
                  <a:cubicBezTo>
                    <a:pt x="38002" y="28319"/>
                    <a:pt x="43249" y="11997"/>
                    <a:pt x="34871" y="4200"/>
                  </a:cubicBezTo>
                  <a:cubicBezTo>
                    <a:pt x="28481" y="-1748"/>
                    <a:pt x="20057" y="-999"/>
                    <a:pt x="14922" y="4068"/>
                  </a:cubicBezTo>
                  <a:close/>
                  <a:moveTo>
                    <a:pt x="20150" y="723759"/>
                  </a:moveTo>
                  <a:cubicBezTo>
                    <a:pt x="6913" y="723670"/>
                    <a:pt x="1616" y="739974"/>
                    <a:pt x="10017" y="747790"/>
                  </a:cubicBezTo>
                  <a:cubicBezTo>
                    <a:pt x="20363" y="757421"/>
                    <a:pt x="34549" y="748922"/>
                    <a:pt x="34166" y="737965"/>
                  </a:cubicBezTo>
                  <a:cubicBezTo>
                    <a:pt x="33859" y="729067"/>
                    <a:pt x="27101" y="723806"/>
                    <a:pt x="20150" y="723759"/>
                  </a:cubicBezTo>
                  <a:close/>
                  <a:moveTo>
                    <a:pt x="15372" y="1447518"/>
                  </a:moveTo>
                  <a:cubicBezTo>
                    <a:pt x="2154" y="1447429"/>
                    <a:pt x="-3174" y="1463720"/>
                    <a:pt x="5239" y="1471548"/>
                  </a:cubicBezTo>
                  <a:cubicBezTo>
                    <a:pt x="15527" y="1481125"/>
                    <a:pt x="29767" y="1472758"/>
                    <a:pt x="29392" y="1461728"/>
                  </a:cubicBezTo>
                  <a:cubicBezTo>
                    <a:pt x="29082" y="1452806"/>
                    <a:pt x="22312" y="1447564"/>
                    <a:pt x="15372" y="1447518"/>
                  </a:cubicBezTo>
                  <a:close/>
                  <a:moveTo>
                    <a:pt x="18956" y="904698"/>
                  </a:moveTo>
                  <a:cubicBezTo>
                    <a:pt x="5715" y="904609"/>
                    <a:pt x="426" y="920916"/>
                    <a:pt x="8819" y="928728"/>
                  </a:cubicBezTo>
                  <a:cubicBezTo>
                    <a:pt x="19173" y="938363"/>
                    <a:pt x="33352" y="929845"/>
                    <a:pt x="32968" y="918908"/>
                  </a:cubicBezTo>
                  <a:cubicBezTo>
                    <a:pt x="32666" y="909990"/>
                    <a:pt x="25889" y="904744"/>
                    <a:pt x="18956" y="904698"/>
                  </a:cubicBezTo>
                  <a:close/>
                  <a:moveTo>
                    <a:pt x="1642086" y="38920"/>
                  </a:moveTo>
                  <a:cubicBezTo>
                    <a:pt x="1655335" y="39005"/>
                    <a:pt x="1660609" y="22694"/>
                    <a:pt x="1652223" y="14889"/>
                  </a:cubicBezTo>
                  <a:cubicBezTo>
                    <a:pt x="1641927" y="5309"/>
                    <a:pt x="1627729" y="13652"/>
                    <a:pt x="1628070" y="24714"/>
                  </a:cubicBezTo>
                  <a:cubicBezTo>
                    <a:pt x="1628411" y="33662"/>
                    <a:pt x="1635196" y="38873"/>
                    <a:pt x="1642086" y="38920"/>
                  </a:cubicBezTo>
                  <a:close/>
                  <a:moveTo>
                    <a:pt x="14178" y="1628456"/>
                  </a:moveTo>
                  <a:cubicBezTo>
                    <a:pt x="918" y="1628367"/>
                    <a:pt x="-4336" y="1644686"/>
                    <a:pt x="4045" y="1652487"/>
                  </a:cubicBezTo>
                  <a:cubicBezTo>
                    <a:pt x="14333" y="1662064"/>
                    <a:pt x="28539" y="1653724"/>
                    <a:pt x="28194" y="1642662"/>
                  </a:cubicBezTo>
                  <a:cubicBezTo>
                    <a:pt x="27853" y="1633714"/>
                    <a:pt x="21068" y="1628503"/>
                    <a:pt x="14178" y="1628456"/>
                  </a:cubicBezTo>
                  <a:close/>
                  <a:moveTo>
                    <a:pt x="316603" y="363824"/>
                  </a:moveTo>
                  <a:cubicBezTo>
                    <a:pt x="303366" y="363735"/>
                    <a:pt x="298069" y="380039"/>
                    <a:pt x="306466" y="387855"/>
                  </a:cubicBezTo>
                  <a:cubicBezTo>
                    <a:pt x="316808" y="397482"/>
                    <a:pt x="330999" y="389006"/>
                    <a:pt x="330615" y="378030"/>
                  </a:cubicBezTo>
                  <a:cubicBezTo>
                    <a:pt x="330309" y="369117"/>
                    <a:pt x="323535" y="363867"/>
                    <a:pt x="316603" y="363824"/>
                  </a:cubicBezTo>
                  <a:close/>
                  <a:moveTo>
                    <a:pt x="17763" y="1085641"/>
                  </a:moveTo>
                  <a:cubicBezTo>
                    <a:pt x="4530" y="1085551"/>
                    <a:pt x="-775" y="1101855"/>
                    <a:pt x="7630" y="1109671"/>
                  </a:cubicBezTo>
                  <a:cubicBezTo>
                    <a:pt x="17972" y="1119298"/>
                    <a:pt x="32154" y="1110823"/>
                    <a:pt x="31779" y="1099846"/>
                  </a:cubicBezTo>
                  <a:cubicBezTo>
                    <a:pt x="31469" y="1090933"/>
                    <a:pt x="24695" y="1085683"/>
                    <a:pt x="17763" y="1085641"/>
                  </a:cubicBezTo>
                  <a:close/>
                  <a:moveTo>
                    <a:pt x="16569" y="1266579"/>
                  </a:moveTo>
                  <a:cubicBezTo>
                    <a:pt x="3324" y="1266490"/>
                    <a:pt x="-1961" y="1282801"/>
                    <a:pt x="6436" y="1290610"/>
                  </a:cubicBezTo>
                  <a:cubicBezTo>
                    <a:pt x="16778" y="1300237"/>
                    <a:pt x="30961" y="1291761"/>
                    <a:pt x="30585" y="1280789"/>
                  </a:cubicBezTo>
                  <a:cubicBezTo>
                    <a:pt x="30275" y="1271871"/>
                    <a:pt x="23502" y="1266626"/>
                    <a:pt x="16569" y="1266579"/>
                  </a:cubicBezTo>
                  <a:close/>
                  <a:moveTo>
                    <a:pt x="308245" y="1630399"/>
                  </a:moveTo>
                  <a:cubicBezTo>
                    <a:pt x="295008" y="1630310"/>
                    <a:pt x="289714" y="1646617"/>
                    <a:pt x="298111" y="1654429"/>
                  </a:cubicBezTo>
                  <a:cubicBezTo>
                    <a:pt x="308454" y="1664056"/>
                    <a:pt x="322636" y="1655581"/>
                    <a:pt x="322260" y="1644609"/>
                  </a:cubicBezTo>
                  <a:cubicBezTo>
                    <a:pt x="321950" y="1635691"/>
                    <a:pt x="315177" y="1630445"/>
                    <a:pt x="308245" y="1630399"/>
                  </a:cubicBezTo>
                  <a:close/>
                  <a:moveTo>
                    <a:pt x="311825" y="1087579"/>
                  </a:moveTo>
                  <a:cubicBezTo>
                    <a:pt x="298611" y="1087494"/>
                    <a:pt x="293275" y="1103778"/>
                    <a:pt x="301688" y="1111610"/>
                  </a:cubicBezTo>
                  <a:cubicBezTo>
                    <a:pt x="312030" y="1121237"/>
                    <a:pt x="326217" y="1112761"/>
                    <a:pt x="325841" y="1101785"/>
                  </a:cubicBezTo>
                  <a:cubicBezTo>
                    <a:pt x="325531" y="1092875"/>
                    <a:pt x="318761" y="1087626"/>
                    <a:pt x="311825" y="1087579"/>
                  </a:cubicBezTo>
                  <a:close/>
                  <a:moveTo>
                    <a:pt x="309438" y="1449460"/>
                  </a:moveTo>
                  <a:cubicBezTo>
                    <a:pt x="296201" y="1449371"/>
                    <a:pt x="290904" y="1465675"/>
                    <a:pt x="299301" y="1473491"/>
                  </a:cubicBezTo>
                  <a:cubicBezTo>
                    <a:pt x="309647" y="1483122"/>
                    <a:pt x="323834" y="1474635"/>
                    <a:pt x="323450" y="1463666"/>
                  </a:cubicBezTo>
                  <a:cubicBezTo>
                    <a:pt x="323148" y="1454753"/>
                    <a:pt x="316370" y="1449507"/>
                    <a:pt x="309438" y="1449460"/>
                  </a:cubicBezTo>
                  <a:close/>
                  <a:moveTo>
                    <a:pt x="310632" y="1268522"/>
                  </a:moveTo>
                  <a:cubicBezTo>
                    <a:pt x="297364" y="1268432"/>
                    <a:pt x="292121" y="1284759"/>
                    <a:pt x="300498" y="1292552"/>
                  </a:cubicBezTo>
                  <a:cubicBezTo>
                    <a:pt x="310852" y="1302187"/>
                    <a:pt x="325031" y="1293669"/>
                    <a:pt x="324647" y="1282731"/>
                  </a:cubicBezTo>
                  <a:cubicBezTo>
                    <a:pt x="324341" y="1273829"/>
                    <a:pt x="317583" y="1268568"/>
                    <a:pt x="310632" y="1268522"/>
                  </a:cubicBezTo>
                  <a:close/>
                  <a:moveTo>
                    <a:pt x="315406" y="544763"/>
                  </a:moveTo>
                  <a:cubicBezTo>
                    <a:pt x="302169" y="544674"/>
                    <a:pt x="296871" y="560977"/>
                    <a:pt x="305272" y="568794"/>
                  </a:cubicBezTo>
                  <a:cubicBezTo>
                    <a:pt x="315626" y="578428"/>
                    <a:pt x="329805" y="569910"/>
                    <a:pt x="329421" y="558969"/>
                  </a:cubicBezTo>
                  <a:cubicBezTo>
                    <a:pt x="329115" y="550071"/>
                    <a:pt x="322357" y="544810"/>
                    <a:pt x="315406" y="544763"/>
                  </a:cubicBezTo>
                  <a:close/>
                  <a:moveTo>
                    <a:pt x="314212" y="725702"/>
                  </a:moveTo>
                  <a:cubicBezTo>
                    <a:pt x="300979" y="725613"/>
                    <a:pt x="295678" y="741916"/>
                    <a:pt x="304079" y="749732"/>
                  </a:cubicBezTo>
                  <a:cubicBezTo>
                    <a:pt x="314425" y="759363"/>
                    <a:pt x="328612" y="750876"/>
                    <a:pt x="328228" y="739911"/>
                  </a:cubicBezTo>
                  <a:cubicBezTo>
                    <a:pt x="327922" y="730994"/>
                    <a:pt x="321148" y="725748"/>
                    <a:pt x="314212" y="725702"/>
                  </a:cubicBezTo>
                  <a:close/>
                  <a:moveTo>
                    <a:pt x="313019" y="906640"/>
                  </a:moveTo>
                  <a:cubicBezTo>
                    <a:pt x="299785" y="906551"/>
                    <a:pt x="294484" y="922859"/>
                    <a:pt x="302885" y="930671"/>
                  </a:cubicBezTo>
                  <a:cubicBezTo>
                    <a:pt x="313228" y="940298"/>
                    <a:pt x="327410" y="931822"/>
                    <a:pt x="327034" y="920850"/>
                  </a:cubicBezTo>
                  <a:cubicBezTo>
                    <a:pt x="326728" y="911933"/>
                    <a:pt x="319955" y="906687"/>
                    <a:pt x="313019" y="906640"/>
                  </a:cubicBezTo>
                  <a:close/>
                  <a:moveTo>
                    <a:pt x="164792" y="1086610"/>
                  </a:moveTo>
                  <a:cubicBezTo>
                    <a:pt x="151559" y="1086521"/>
                    <a:pt x="146258" y="1102828"/>
                    <a:pt x="154655" y="1110640"/>
                  </a:cubicBezTo>
                  <a:cubicBezTo>
                    <a:pt x="164997" y="1120267"/>
                    <a:pt x="179180" y="1111792"/>
                    <a:pt x="178804" y="1100820"/>
                  </a:cubicBezTo>
                  <a:cubicBezTo>
                    <a:pt x="178502" y="1091902"/>
                    <a:pt x="171728" y="1086656"/>
                    <a:pt x="164792" y="1086610"/>
                  </a:cubicBezTo>
                  <a:close/>
                  <a:moveTo>
                    <a:pt x="167179" y="724732"/>
                  </a:moveTo>
                  <a:cubicBezTo>
                    <a:pt x="153911" y="724643"/>
                    <a:pt x="148668" y="740970"/>
                    <a:pt x="157046" y="748763"/>
                  </a:cubicBezTo>
                  <a:cubicBezTo>
                    <a:pt x="167400" y="758398"/>
                    <a:pt x="181578" y="749880"/>
                    <a:pt x="181195" y="738938"/>
                  </a:cubicBezTo>
                  <a:cubicBezTo>
                    <a:pt x="180889" y="730025"/>
                    <a:pt x="174115" y="724775"/>
                    <a:pt x="167179" y="724732"/>
                  </a:cubicBezTo>
                  <a:close/>
                  <a:moveTo>
                    <a:pt x="165985" y="905671"/>
                  </a:moveTo>
                  <a:cubicBezTo>
                    <a:pt x="152752" y="905582"/>
                    <a:pt x="147451" y="921885"/>
                    <a:pt x="155852" y="929702"/>
                  </a:cubicBezTo>
                  <a:cubicBezTo>
                    <a:pt x="166199" y="939333"/>
                    <a:pt x="180385" y="930845"/>
                    <a:pt x="180001" y="919877"/>
                  </a:cubicBezTo>
                  <a:cubicBezTo>
                    <a:pt x="179695" y="910963"/>
                    <a:pt x="172922" y="905718"/>
                    <a:pt x="165985" y="905671"/>
                  </a:cubicBezTo>
                  <a:close/>
                  <a:moveTo>
                    <a:pt x="168376" y="543790"/>
                  </a:moveTo>
                  <a:cubicBezTo>
                    <a:pt x="155108" y="543701"/>
                    <a:pt x="149865" y="560027"/>
                    <a:pt x="158243" y="567821"/>
                  </a:cubicBezTo>
                  <a:cubicBezTo>
                    <a:pt x="168597" y="577455"/>
                    <a:pt x="182776" y="568937"/>
                    <a:pt x="182392" y="557996"/>
                  </a:cubicBezTo>
                  <a:cubicBezTo>
                    <a:pt x="182082" y="549098"/>
                    <a:pt x="175324" y="543836"/>
                    <a:pt x="168376" y="543790"/>
                  </a:cubicBezTo>
                  <a:close/>
                  <a:moveTo>
                    <a:pt x="169570" y="362851"/>
                  </a:moveTo>
                  <a:cubicBezTo>
                    <a:pt x="156337" y="362762"/>
                    <a:pt x="151036" y="379066"/>
                    <a:pt x="159433" y="386882"/>
                  </a:cubicBezTo>
                  <a:cubicBezTo>
                    <a:pt x="169783" y="396513"/>
                    <a:pt x="183958" y="388022"/>
                    <a:pt x="183586" y="377057"/>
                  </a:cubicBezTo>
                  <a:cubicBezTo>
                    <a:pt x="183276" y="368144"/>
                    <a:pt x="176502" y="362898"/>
                    <a:pt x="169570" y="362851"/>
                  </a:cubicBezTo>
                  <a:close/>
                  <a:moveTo>
                    <a:pt x="171957" y="974"/>
                  </a:moveTo>
                  <a:cubicBezTo>
                    <a:pt x="158720" y="885"/>
                    <a:pt x="153423" y="17188"/>
                    <a:pt x="161824" y="25005"/>
                  </a:cubicBezTo>
                  <a:cubicBezTo>
                    <a:pt x="172166" y="34631"/>
                    <a:pt x="186349" y="26156"/>
                    <a:pt x="185973" y="15180"/>
                  </a:cubicBezTo>
                  <a:cubicBezTo>
                    <a:pt x="185667" y="6266"/>
                    <a:pt x="178893" y="1017"/>
                    <a:pt x="171957" y="974"/>
                  </a:cubicBezTo>
                  <a:close/>
                  <a:moveTo>
                    <a:pt x="170763" y="181913"/>
                  </a:moveTo>
                  <a:cubicBezTo>
                    <a:pt x="157530" y="181823"/>
                    <a:pt x="152225" y="198127"/>
                    <a:pt x="160630" y="205943"/>
                  </a:cubicBezTo>
                  <a:cubicBezTo>
                    <a:pt x="170973" y="215570"/>
                    <a:pt x="185155" y="207095"/>
                    <a:pt x="184779" y="196122"/>
                  </a:cubicBezTo>
                  <a:cubicBezTo>
                    <a:pt x="184473" y="187205"/>
                    <a:pt x="177700" y="181959"/>
                    <a:pt x="170763" y="181913"/>
                  </a:cubicBezTo>
                  <a:close/>
                  <a:moveTo>
                    <a:pt x="1489275" y="914410"/>
                  </a:moveTo>
                  <a:cubicBezTo>
                    <a:pt x="1476097" y="914325"/>
                    <a:pt x="1470703" y="930590"/>
                    <a:pt x="1479138" y="938441"/>
                  </a:cubicBezTo>
                  <a:cubicBezTo>
                    <a:pt x="1489481" y="948068"/>
                    <a:pt x="1503671" y="939592"/>
                    <a:pt x="1503287" y="928616"/>
                  </a:cubicBezTo>
                  <a:cubicBezTo>
                    <a:pt x="1502981" y="919702"/>
                    <a:pt x="1496208" y="914457"/>
                    <a:pt x="1489275" y="914410"/>
                  </a:cubicBezTo>
                  <a:close/>
                  <a:moveTo>
                    <a:pt x="1347016" y="189682"/>
                  </a:moveTo>
                  <a:cubicBezTo>
                    <a:pt x="1333772" y="189597"/>
                    <a:pt x="1328490" y="205901"/>
                    <a:pt x="1336883" y="213713"/>
                  </a:cubicBezTo>
                  <a:cubicBezTo>
                    <a:pt x="1347171" y="223290"/>
                    <a:pt x="1361412" y="214923"/>
                    <a:pt x="1361036" y="203892"/>
                  </a:cubicBezTo>
                  <a:cubicBezTo>
                    <a:pt x="1360722" y="194971"/>
                    <a:pt x="1353953" y="189729"/>
                    <a:pt x="1347016" y="189682"/>
                  </a:cubicBezTo>
                  <a:close/>
                  <a:moveTo>
                    <a:pt x="1348210" y="8744"/>
                  </a:moveTo>
                  <a:cubicBezTo>
                    <a:pt x="1334969" y="8655"/>
                    <a:pt x="1329680" y="24966"/>
                    <a:pt x="1338077" y="32774"/>
                  </a:cubicBezTo>
                  <a:cubicBezTo>
                    <a:pt x="1348419" y="42401"/>
                    <a:pt x="1362602" y="33926"/>
                    <a:pt x="1362226" y="22954"/>
                  </a:cubicBezTo>
                  <a:cubicBezTo>
                    <a:pt x="1361920" y="14036"/>
                    <a:pt x="1355146" y="8786"/>
                    <a:pt x="1348210" y="8744"/>
                  </a:cubicBezTo>
                  <a:close/>
                  <a:moveTo>
                    <a:pt x="1345823" y="370621"/>
                  </a:moveTo>
                  <a:cubicBezTo>
                    <a:pt x="1332586" y="370532"/>
                    <a:pt x="1327289" y="386835"/>
                    <a:pt x="1335690" y="394652"/>
                  </a:cubicBezTo>
                  <a:cubicBezTo>
                    <a:pt x="1346032" y="404279"/>
                    <a:pt x="1360222" y="395795"/>
                    <a:pt x="1359839" y="384827"/>
                  </a:cubicBezTo>
                  <a:cubicBezTo>
                    <a:pt x="1359533" y="375913"/>
                    <a:pt x="1352759" y="370668"/>
                    <a:pt x="1345823" y="370621"/>
                  </a:cubicBezTo>
                  <a:close/>
                  <a:moveTo>
                    <a:pt x="1344629" y="551560"/>
                  </a:moveTo>
                  <a:cubicBezTo>
                    <a:pt x="1331361" y="551471"/>
                    <a:pt x="1326118" y="567797"/>
                    <a:pt x="1334496" y="575590"/>
                  </a:cubicBezTo>
                  <a:cubicBezTo>
                    <a:pt x="1344842" y="585221"/>
                    <a:pt x="1359029" y="576734"/>
                    <a:pt x="1358645" y="565769"/>
                  </a:cubicBezTo>
                  <a:cubicBezTo>
                    <a:pt x="1358339" y="556852"/>
                    <a:pt x="1351566" y="551606"/>
                    <a:pt x="1344629" y="551560"/>
                  </a:cubicBezTo>
                  <a:close/>
                  <a:moveTo>
                    <a:pt x="1486885" y="1276291"/>
                  </a:moveTo>
                  <a:cubicBezTo>
                    <a:pt x="1473648" y="1276202"/>
                    <a:pt x="1468354" y="1292509"/>
                    <a:pt x="1476751" y="1300322"/>
                  </a:cubicBezTo>
                  <a:cubicBezTo>
                    <a:pt x="1487098" y="1309953"/>
                    <a:pt x="1501284" y="1301466"/>
                    <a:pt x="1500900" y="1290497"/>
                  </a:cubicBezTo>
                  <a:cubicBezTo>
                    <a:pt x="1500594" y="1281584"/>
                    <a:pt x="1493821" y="1276338"/>
                    <a:pt x="1486885" y="1276291"/>
                  </a:cubicBezTo>
                  <a:close/>
                  <a:moveTo>
                    <a:pt x="1484498" y="1638169"/>
                  </a:moveTo>
                  <a:cubicBezTo>
                    <a:pt x="1471268" y="1638080"/>
                    <a:pt x="1465960" y="1654383"/>
                    <a:pt x="1474364" y="1662199"/>
                  </a:cubicBezTo>
                  <a:cubicBezTo>
                    <a:pt x="1484719" y="1671842"/>
                    <a:pt x="1498889" y="1663316"/>
                    <a:pt x="1498513" y="1652378"/>
                  </a:cubicBezTo>
                  <a:cubicBezTo>
                    <a:pt x="1498207" y="1643461"/>
                    <a:pt x="1491434" y="1638215"/>
                    <a:pt x="1484498" y="1638169"/>
                  </a:cubicBezTo>
                  <a:close/>
                  <a:moveTo>
                    <a:pt x="1485691" y="1457230"/>
                  </a:moveTo>
                  <a:cubicBezTo>
                    <a:pt x="1472454" y="1457141"/>
                    <a:pt x="1467157" y="1473448"/>
                    <a:pt x="1475558" y="1481261"/>
                  </a:cubicBezTo>
                  <a:cubicBezTo>
                    <a:pt x="1485900" y="1490888"/>
                    <a:pt x="1500083" y="1482412"/>
                    <a:pt x="1499707" y="1471436"/>
                  </a:cubicBezTo>
                  <a:cubicBezTo>
                    <a:pt x="1499401" y="1462522"/>
                    <a:pt x="1492627" y="1457277"/>
                    <a:pt x="1485691" y="1457230"/>
                  </a:cubicBezTo>
                  <a:close/>
                  <a:moveTo>
                    <a:pt x="1339852" y="1275318"/>
                  </a:moveTo>
                  <a:cubicBezTo>
                    <a:pt x="1326591" y="1275229"/>
                    <a:pt x="1321337" y="1291548"/>
                    <a:pt x="1329718" y="1299349"/>
                  </a:cubicBezTo>
                  <a:cubicBezTo>
                    <a:pt x="1340072" y="1308984"/>
                    <a:pt x="1354251" y="1300465"/>
                    <a:pt x="1353867" y="1289524"/>
                  </a:cubicBezTo>
                  <a:cubicBezTo>
                    <a:pt x="1353561" y="1280626"/>
                    <a:pt x="1346803" y="1275365"/>
                    <a:pt x="1339852" y="1275318"/>
                  </a:cubicBezTo>
                  <a:close/>
                  <a:moveTo>
                    <a:pt x="1488078" y="1095353"/>
                  </a:moveTo>
                  <a:cubicBezTo>
                    <a:pt x="1474845" y="1095264"/>
                    <a:pt x="1469544" y="1111567"/>
                    <a:pt x="1477945" y="1119383"/>
                  </a:cubicBezTo>
                  <a:cubicBezTo>
                    <a:pt x="1488299" y="1129018"/>
                    <a:pt x="1502478" y="1120500"/>
                    <a:pt x="1502094" y="1109559"/>
                  </a:cubicBezTo>
                  <a:cubicBezTo>
                    <a:pt x="1501788" y="1100657"/>
                    <a:pt x="1495030" y="1095395"/>
                    <a:pt x="1488078" y="1095353"/>
                  </a:cubicBezTo>
                  <a:close/>
                  <a:moveTo>
                    <a:pt x="1338658" y="1456257"/>
                  </a:moveTo>
                  <a:cubicBezTo>
                    <a:pt x="1325421" y="1456168"/>
                    <a:pt x="1320124" y="1472475"/>
                    <a:pt x="1328525" y="1480287"/>
                  </a:cubicBezTo>
                  <a:cubicBezTo>
                    <a:pt x="1338871" y="1489918"/>
                    <a:pt x="1353057" y="1481431"/>
                    <a:pt x="1352674" y="1470467"/>
                  </a:cubicBezTo>
                  <a:cubicBezTo>
                    <a:pt x="1352368" y="1461553"/>
                    <a:pt x="1345594" y="1456303"/>
                    <a:pt x="1338658" y="1456257"/>
                  </a:cubicBezTo>
                  <a:close/>
                  <a:moveTo>
                    <a:pt x="1337465" y="1637199"/>
                  </a:moveTo>
                  <a:cubicBezTo>
                    <a:pt x="1324227" y="1637110"/>
                    <a:pt x="1318930" y="1653417"/>
                    <a:pt x="1327331" y="1661230"/>
                  </a:cubicBezTo>
                  <a:cubicBezTo>
                    <a:pt x="1337674" y="1670857"/>
                    <a:pt x="1351856" y="1662381"/>
                    <a:pt x="1351480" y="1651405"/>
                  </a:cubicBezTo>
                  <a:cubicBezTo>
                    <a:pt x="1351174" y="1642492"/>
                    <a:pt x="1344401" y="1637246"/>
                    <a:pt x="1337465" y="1637199"/>
                  </a:cubicBezTo>
                  <a:close/>
                  <a:moveTo>
                    <a:pt x="1343436" y="732502"/>
                  </a:moveTo>
                  <a:cubicBezTo>
                    <a:pt x="1330203" y="732413"/>
                    <a:pt x="1324902" y="748717"/>
                    <a:pt x="1333303" y="756533"/>
                  </a:cubicBezTo>
                  <a:cubicBezTo>
                    <a:pt x="1343645" y="766160"/>
                    <a:pt x="1357828" y="757684"/>
                    <a:pt x="1357452" y="746708"/>
                  </a:cubicBezTo>
                  <a:cubicBezTo>
                    <a:pt x="1357146" y="737795"/>
                    <a:pt x="1350368" y="732545"/>
                    <a:pt x="1343436" y="732502"/>
                  </a:cubicBezTo>
                  <a:close/>
                  <a:moveTo>
                    <a:pt x="1341049" y="1094380"/>
                  </a:moveTo>
                  <a:cubicBezTo>
                    <a:pt x="1327812" y="1094290"/>
                    <a:pt x="1322511" y="1110594"/>
                    <a:pt x="1330912" y="1118410"/>
                  </a:cubicBezTo>
                  <a:cubicBezTo>
                    <a:pt x="1341254" y="1128037"/>
                    <a:pt x="1355444" y="1119562"/>
                    <a:pt x="1355061" y="1108589"/>
                  </a:cubicBezTo>
                  <a:cubicBezTo>
                    <a:pt x="1354755" y="1099672"/>
                    <a:pt x="1347981" y="1094426"/>
                    <a:pt x="1341049" y="1094380"/>
                  </a:cubicBezTo>
                  <a:close/>
                  <a:moveTo>
                    <a:pt x="1342242" y="913441"/>
                  </a:moveTo>
                  <a:cubicBezTo>
                    <a:pt x="1329025" y="913356"/>
                    <a:pt x="1323697" y="929647"/>
                    <a:pt x="1332105" y="937471"/>
                  </a:cubicBezTo>
                  <a:cubicBezTo>
                    <a:pt x="1342456" y="947102"/>
                    <a:pt x="1356630" y="938611"/>
                    <a:pt x="1356258" y="927651"/>
                  </a:cubicBezTo>
                  <a:cubicBezTo>
                    <a:pt x="1355948" y="918714"/>
                    <a:pt x="1349117" y="913484"/>
                    <a:pt x="1342242" y="913441"/>
                  </a:cubicBezTo>
                  <a:close/>
                  <a:moveTo>
                    <a:pt x="1495243" y="9713"/>
                  </a:moveTo>
                  <a:cubicBezTo>
                    <a:pt x="1482029" y="9624"/>
                    <a:pt x="1476693" y="25912"/>
                    <a:pt x="1485106" y="33744"/>
                  </a:cubicBezTo>
                  <a:cubicBezTo>
                    <a:pt x="1495448" y="43371"/>
                    <a:pt x="1509635" y="34895"/>
                    <a:pt x="1509259" y="23919"/>
                  </a:cubicBezTo>
                  <a:cubicBezTo>
                    <a:pt x="1508949" y="15005"/>
                    <a:pt x="1502179" y="9760"/>
                    <a:pt x="1495243" y="9713"/>
                  </a:cubicBezTo>
                  <a:close/>
                  <a:moveTo>
                    <a:pt x="1636305" y="915383"/>
                  </a:moveTo>
                  <a:cubicBezTo>
                    <a:pt x="1623037" y="915294"/>
                    <a:pt x="1617794" y="931621"/>
                    <a:pt x="1626172" y="939414"/>
                  </a:cubicBezTo>
                  <a:cubicBezTo>
                    <a:pt x="1636526" y="949049"/>
                    <a:pt x="1650704" y="940531"/>
                    <a:pt x="1650321" y="929593"/>
                  </a:cubicBezTo>
                  <a:cubicBezTo>
                    <a:pt x="1650014" y="920691"/>
                    <a:pt x="1643256" y="915430"/>
                    <a:pt x="1636305" y="915383"/>
                  </a:cubicBezTo>
                  <a:close/>
                  <a:moveTo>
                    <a:pt x="1637498" y="734445"/>
                  </a:moveTo>
                  <a:cubicBezTo>
                    <a:pt x="1624261" y="734356"/>
                    <a:pt x="1618964" y="750659"/>
                    <a:pt x="1627361" y="758475"/>
                  </a:cubicBezTo>
                  <a:cubicBezTo>
                    <a:pt x="1637711" y="768106"/>
                    <a:pt x="1651886" y="759615"/>
                    <a:pt x="1651514" y="748651"/>
                  </a:cubicBezTo>
                  <a:cubicBezTo>
                    <a:pt x="1651204" y="739737"/>
                    <a:pt x="1644434" y="734487"/>
                    <a:pt x="1637498" y="734445"/>
                  </a:cubicBezTo>
                  <a:close/>
                  <a:moveTo>
                    <a:pt x="1635111" y="1096322"/>
                  </a:moveTo>
                  <a:cubicBezTo>
                    <a:pt x="1621874" y="1096233"/>
                    <a:pt x="1616577" y="1112536"/>
                    <a:pt x="1624978" y="1120353"/>
                  </a:cubicBezTo>
                  <a:cubicBezTo>
                    <a:pt x="1635332" y="1129987"/>
                    <a:pt x="1649511" y="1121469"/>
                    <a:pt x="1649127" y="1110528"/>
                  </a:cubicBezTo>
                  <a:cubicBezTo>
                    <a:pt x="1648821" y="1101614"/>
                    <a:pt x="1642047" y="1096369"/>
                    <a:pt x="1635111" y="1096322"/>
                  </a:cubicBezTo>
                  <a:close/>
                  <a:moveTo>
                    <a:pt x="1633918" y="1277261"/>
                  </a:moveTo>
                  <a:cubicBezTo>
                    <a:pt x="1620685" y="1277172"/>
                    <a:pt x="1615383" y="1293475"/>
                    <a:pt x="1623785" y="1301291"/>
                  </a:cubicBezTo>
                  <a:cubicBezTo>
                    <a:pt x="1634127" y="1310918"/>
                    <a:pt x="1648309" y="1302443"/>
                    <a:pt x="1647934" y="1291470"/>
                  </a:cubicBezTo>
                  <a:cubicBezTo>
                    <a:pt x="1647627" y="1282553"/>
                    <a:pt x="1640850" y="1277307"/>
                    <a:pt x="1633918" y="1277261"/>
                  </a:cubicBezTo>
                  <a:close/>
                  <a:moveTo>
                    <a:pt x="1641079" y="191625"/>
                  </a:moveTo>
                  <a:cubicBezTo>
                    <a:pt x="1627842" y="191536"/>
                    <a:pt x="1622545" y="207839"/>
                    <a:pt x="1630946" y="215655"/>
                  </a:cubicBezTo>
                  <a:cubicBezTo>
                    <a:pt x="1641292" y="225286"/>
                    <a:pt x="1655478" y="216799"/>
                    <a:pt x="1655095" y="205831"/>
                  </a:cubicBezTo>
                  <a:cubicBezTo>
                    <a:pt x="1654788" y="196917"/>
                    <a:pt x="1648015" y="191671"/>
                    <a:pt x="1641079" y="191625"/>
                  </a:cubicBezTo>
                  <a:close/>
                  <a:moveTo>
                    <a:pt x="1638692" y="553502"/>
                  </a:moveTo>
                  <a:cubicBezTo>
                    <a:pt x="1625458" y="553413"/>
                    <a:pt x="1620158" y="569720"/>
                    <a:pt x="1628559" y="577533"/>
                  </a:cubicBezTo>
                  <a:cubicBezTo>
                    <a:pt x="1638901" y="587160"/>
                    <a:pt x="1653083" y="578684"/>
                    <a:pt x="1652708" y="567712"/>
                  </a:cubicBezTo>
                  <a:cubicBezTo>
                    <a:pt x="1652401" y="558795"/>
                    <a:pt x="1645628" y="553549"/>
                    <a:pt x="1638692" y="553502"/>
                  </a:cubicBezTo>
                  <a:close/>
                  <a:moveTo>
                    <a:pt x="1639885" y="372564"/>
                  </a:moveTo>
                  <a:cubicBezTo>
                    <a:pt x="1626625" y="372474"/>
                    <a:pt x="1621370" y="388793"/>
                    <a:pt x="1629748" y="396594"/>
                  </a:cubicBezTo>
                  <a:cubicBezTo>
                    <a:pt x="1640090" y="406221"/>
                    <a:pt x="1654273" y="397746"/>
                    <a:pt x="1653897" y="386769"/>
                  </a:cubicBezTo>
                  <a:cubicBezTo>
                    <a:pt x="1653595" y="377856"/>
                    <a:pt x="1646821" y="372610"/>
                    <a:pt x="1639885" y="372564"/>
                  </a:cubicBezTo>
                  <a:close/>
                  <a:moveTo>
                    <a:pt x="1492856" y="371594"/>
                  </a:moveTo>
                  <a:cubicBezTo>
                    <a:pt x="1479596" y="371505"/>
                    <a:pt x="1474341" y="387824"/>
                    <a:pt x="1482723" y="395625"/>
                  </a:cubicBezTo>
                  <a:cubicBezTo>
                    <a:pt x="1493077" y="405263"/>
                    <a:pt x="1507255" y="396749"/>
                    <a:pt x="1506872" y="385800"/>
                  </a:cubicBezTo>
                  <a:cubicBezTo>
                    <a:pt x="1506562" y="376887"/>
                    <a:pt x="1499788" y="371637"/>
                    <a:pt x="1492856" y="371594"/>
                  </a:cubicBezTo>
                  <a:close/>
                  <a:moveTo>
                    <a:pt x="1632724" y="1458199"/>
                  </a:moveTo>
                  <a:cubicBezTo>
                    <a:pt x="1619483" y="1458110"/>
                    <a:pt x="1614194" y="1474421"/>
                    <a:pt x="1622591" y="1482230"/>
                  </a:cubicBezTo>
                  <a:cubicBezTo>
                    <a:pt x="1632933" y="1491857"/>
                    <a:pt x="1647116" y="1483381"/>
                    <a:pt x="1646740" y="1472409"/>
                  </a:cubicBezTo>
                  <a:cubicBezTo>
                    <a:pt x="1646434" y="1463492"/>
                    <a:pt x="1639656" y="1458246"/>
                    <a:pt x="1632724" y="1458199"/>
                  </a:cubicBezTo>
                  <a:close/>
                  <a:moveTo>
                    <a:pt x="1491662" y="552533"/>
                  </a:moveTo>
                  <a:cubicBezTo>
                    <a:pt x="1478425" y="552444"/>
                    <a:pt x="1473132" y="568751"/>
                    <a:pt x="1481529" y="576563"/>
                  </a:cubicBezTo>
                  <a:cubicBezTo>
                    <a:pt x="1491872" y="586190"/>
                    <a:pt x="1506054" y="577715"/>
                    <a:pt x="1505678" y="566739"/>
                  </a:cubicBezTo>
                  <a:cubicBezTo>
                    <a:pt x="1505368" y="557825"/>
                    <a:pt x="1498595" y="552579"/>
                    <a:pt x="1491662" y="552533"/>
                  </a:cubicBezTo>
                  <a:close/>
                  <a:moveTo>
                    <a:pt x="1494049" y="190652"/>
                  </a:moveTo>
                  <a:cubicBezTo>
                    <a:pt x="1480812" y="190566"/>
                    <a:pt x="1475515" y="206866"/>
                    <a:pt x="1483912" y="214682"/>
                  </a:cubicBezTo>
                  <a:cubicBezTo>
                    <a:pt x="1494266" y="224317"/>
                    <a:pt x="1508445" y="215799"/>
                    <a:pt x="1508061" y="204858"/>
                  </a:cubicBezTo>
                  <a:cubicBezTo>
                    <a:pt x="1507759" y="195960"/>
                    <a:pt x="1500997" y="190698"/>
                    <a:pt x="1494049" y="190652"/>
                  </a:cubicBezTo>
                  <a:close/>
                  <a:moveTo>
                    <a:pt x="1490469" y="733472"/>
                  </a:moveTo>
                  <a:cubicBezTo>
                    <a:pt x="1477240" y="733382"/>
                    <a:pt x="1471931" y="749686"/>
                    <a:pt x="1480332" y="757502"/>
                  </a:cubicBezTo>
                  <a:cubicBezTo>
                    <a:pt x="1490682" y="767133"/>
                    <a:pt x="1504857" y="758642"/>
                    <a:pt x="1504485" y="747681"/>
                  </a:cubicBezTo>
                  <a:cubicBezTo>
                    <a:pt x="1504171" y="738748"/>
                    <a:pt x="1497343" y="733518"/>
                    <a:pt x="1490469" y="733472"/>
                  </a:cubicBezTo>
                  <a:close/>
                  <a:moveTo>
                    <a:pt x="1631527" y="1639142"/>
                  </a:moveTo>
                  <a:cubicBezTo>
                    <a:pt x="1618286" y="1639053"/>
                    <a:pt x="1612996" y="1655360"/>
                    <a:pt x="1621394" y="1663172"/>
                  </a:cubicBezTo>
                  <a:cubicBezTo>
                    <a:pt x="1631682" y="1672749"/>
                    <a:pt x="1645884" y="1664417"/>
                    <a:pt x="1645547" y="1653348"/>
                  </a:cubicBezTo>
                  <a:cubicBezTo>
                    <a:pt x="1645202" y="1644395"/>
                    <a:pt x="1638420" y="1639185"/>
                    <a:pt x="1631527" y="1639142"/>
                  </a:cubicBezTo>
                  <a:close/>
                  <a:moveTo>
                    <a:pt x="1201181" y="7771"/>
                  </a:moveTo>
                  <a:cubicBezTo>
                    <a:pt x="1187947" y="7681"/>
                    <a:pt x="1182643" y="23989"/>
                    <a:pt x="1191048" y="31801"/>
                  </a:cubicBezTo>
                  <a:cubicBezTo>
                    <a:pt x="1201390" y="41428"/>
                    <a:pt x="1215572" y="32953"/>
                    <a:pt x="1215197" y="21976"/>
                  </a:cubicBezTo>
                  <a:cubicBezTo>
                    <a:pt x="1214887" y="13063"/>
                    <a:pt x="1208113" y="7817"/>
                    <a:pt x="1201181" y="7771"/>
                  </a:cubicBezTo>
                  <a:close/>
                  <a:moveTo>
                    <a:pt x="1049370" y="730560"/>
                  </a:moveTo>
                  <a:cubicBezTo>
                    <a:pt x="1036133" y="730471"/>
                    <a:pt x="1030836" y="746774"/>
                    <a:pt x="1039237" y="754590"/>
                  </a:cubicBezTo>
                  <a:cubicBezTo>
                    <a:pt x="1049579" y="764217"/>
                    <a:pt x="1063769" y="755738"/>
                    <a:pt x="1063386" y="744766"/>
                  </a:cubicBezTo>
                  <a:cubicBezTo>
                    <a:pt x="1063079" y="735848"/>
                    <a:pt x="1056306" y="730602"/>
                    <a:pt x="1049370" y="730560"/>
                  </a:cubicBezTo>
                  <a:close/>
                  <a:moveTo>
                    <a:pt x="907114" y="5828"/>
                  </a:moveTo>
                  <a:cubicBezTo>
                    <a:pt x="893854" y="5739"/>
                    <a:pt x="888600" y="22058"/>
                    <a:pt x="896981" y="29859"/>
                  </a:cubicBezTo>
                  <a:cubicBezTo>
                    <a:pt x="907335" y="39493"/>
                    <a:pt x="921514" y="30975"/>
                    <a:pt x="921130" y="20038"/>
                  </a:cubicBezTo>
                  <a:cubicBezTo>
                    <a:pt x="920824" y="11120"/>
                    <a:pt x="914051" y="5875"/>
                    <a:pt x="907114" y="5828"/>
                  </a:cubicBezTo>
                  <a:close/>
                  <a:moveTo>
                    <a:pt x="1199987" y="188709"/>
                  </a:moveTo>
                  <a:cubicBezTo>
                    <a:pt x="1186742" y="188624"/>
                    <a:pt x="1181461" y="204931"/>
                    <a:pt x="1189854" y="212744"/>
                  </a:cubicBezTo>
                  <a:cubicBezTo>
                    <a:pt x="1200193" y="222371"/>
                    <a:pt x="1214379" y="213899"/>
                    <a:pt x="1214003" y="202919"/>
                  </a:cubicBezTo>
                  <a:cubicBezTo>
                    <a:pt x="1213693" y="194002"/>
                    <a:pt x="1206920" y="188756"/>
                    <a:pt x="1199987" y="188709"/>
                  </a:cubicBezTo>
                  <a:close/>
                  <a:moveTo>
                    <a:pt x="1046983" y="1092437"/>
                  </a:moveTo>
                  <a:cubicBezTo>
                    <a:pt x="1033749" y="1092348"/>
                    <a:pt x="1028445" y="1108651"/>
                    <a:pt x="1036850" y="1116468"/>
                  </a:cubicBezTo>
                  <a:cubicBezTo>
                    <a:pt x="1047192" y="1126095"/>
                    <a:pt x="1061375" y="1117619"/>
                    <a:pt x="1060999" y="1106643"/>
                  </a:cubicBezTo>
                  <a:cubicBezTo>
                    <a:pt x="1060692" y="1097729"/>
                    <a:pt x="1053919" y="1092484"/>
                    <a:pt x="1046983" y="1092437"/>
                  </a:cubicBezTo>
                  <a:close/>
                  <a:moveTo>
                    <a:pt x="1045789" y="1273376"/>
                  </a:moveTo>
                  <a:cubicBezTo>
                    <a:pt x="1032556" y="1273287"/>
                    <a:pt x="1027255" y="1289590"/>
                    <a:pt x="1035652" y="1297406"/>
                  </a:cubicBezTo>
                  <a:cubicBezTo>
                    <a:pt x="1046002" y="1307037"/>
                    <a:pt x="1060177" y="1298546"/>
                    <a:pt x="1059805" y="1287582"/>
                  </a:cubicBezTo>
                  <a:cubicBezTo>
                    <a:pt x="1059495" y="1278653"/>
                    <a:pt x="1052667" y="1273422"/>
                    <a:pt x="1045789" y="1273376"/>
                  </a:cubicBezTo>
                  <a:close/>
                  <a:moveTo>
                    <a:pt x="1043402" y="1635257"/>
                  </a:moveTo>
                  <a:cubicBezTo>
                    <a:pt x="1030165" y="1635168"/>
                    <a:pt x="1024868" y="1651471"/>
                    <a:pt x="1033269" y="1659288"/>
                  </a:cubicBezTo>
                  <a:cubicBezTo>
                    <a:pt x="1043615" y="1668918"/>
                    <a:pt x="1057802" y="1660420"/>
                    <a:pt x="1057418" y="1649463"/>
                  </a:cubicBezTo>
                  <a:cubicBezTo>
                    <a:pt x="1057112" y="1640549"/>
                    <a:pt x="1050338" y="1635303"/>
                    <a:pt x="1043402" y="1635257"/>
                  </a:cubicBezTo>
                  <a:close/>
                  <a:moveTo>
                    <a:pt x="903534" y="548648"/>
                  </a:moveTo>
                  <a:cubicBezTo>
                    <a:pt x="890320" y="548559"/>
                    <a:pt x="884984" y="564847"/>
                    <a:pt x="893397" y="572679"/>
                  </a:cubicBezTo>
                  <a:cubicBezTo>
                    <a:pt x="903739" y="582306"/>
                    <a:pt x="917922" y="573830"/>
                    <a:pt x="917550" y="562854"/>
                  </a:cubicBezTo>
                  <a:cubicBezTo>
                    <a:pt x="917240" y="553940"/>
                    <a:pt x="910470" y="548695"/>
                    <a:pt x="903534" y="548648"/>
                  </a:cubicBezTo>
                  <a:close/>
                  <a:moveTo>
                    <a:pt x="1044596" y="1454314"/>
                  </a:moveTo>
                  <a:cubicBezTo>
                    <a:pt x="1031359" y="1454225"/>
                    <a:pt x="1026062" y="1470529"/>
                    <a:pt x="1034463" y="1478345"/>
                  </a:cubicBezTo>
                  <a:cubicBezTo>
                    <a:pt x="1044809" y="1487976"/>
                    <a:pt x="1058995" y="1479477"/>
                    <a:pt x="1058612" y="1468520"/>
                  </a:cubicBezTo>
                  <a:cubicBezTo>
                    <a:pt x="1058305" y="1459622"/>
                    <a:pt x="1051547" y="1454361"/>
                    <a:pt x="1044596" y="1454314"/>
                  </a:cubicBezTo>
                  <a:close/>
                  <a:moveTo>
                    <a:pt x="904727" y="367709"/>
                  </a:moveTo>
                  <a:cubicBezTo>
                    <a:pt x="891491" y="367620"/>
                    <a:pt x="886193" y="383927"/>
                    <a:pt x="894594" y="391740"/>
                  </a:cubicBezTo>
                  <a:cubicBezTo>
                    <a:pt x="904937" y="401367"/>
                    <a:pt x="919119" y="392891"/>
                    <a:pt x="918743" y="381919"/>
                  </a:cubicBezTo>
                  <a:cubicBezTo>
                    <a:pt x="918437" y="373002"/>
                    <a:pt x="911664" y="367752"/>
                    <a:pt x="904727" y="367709"/>
                  </a:cubicBezTo>
                  <a:close/>
                  <a:moveTo>
                    <a:pt x="897566" y="1453345"/>
                  </a:moveTo>
                  <a:cubicBezTo>
                    <a:pt x="884333" y="1453256"/>
                    <a:pt x="879029" y="1469559"/>
                    <a:pt x="887430" y="1477376"/>
                  </a:cubicBezTo>
                  <a:cubicBezTo>
                    <a:pt x="897772" y="1487003"/>
                    <a:pt x="911962" y="1478527"/>
                    <a:pt x="911578" y="1467551"/>
                  </a:cubicBezTo>
                  <a:cubicBezTo>
                    <a:pt x="911272" y="1458638"/>
                    <a:pt x="904499" y="1453392"/>
                    <a:pt x="897566" y="1453345"/>
                  </a:cubicBezTo>
                  <a:close/>
                  <a:moveTo>
                    <a:pt x="902340" y="729587"/>
                  </a:moveTo>
                  <a:cubicBezTo>
                    <a:pt x="889104" y="729498"/>
                    <a:pt x="883806" y="745801"/>
                    <a:pt x="892207" y="753617"/>
                  </a:cubicBezTo>
                  <a:cubicBezTo>
                    <a:pt x="902554" y="763248"/>
                    <a:pt x="916740" y="754749"/>
                    <a:pt x="916356" y="743796"/>
                  </a:cubicBezTo>
                  <a:cubicBezTo>
                    <a:pt x="916050" y="734894"/>
                    <a:pt x="909292" y="729633"/>
                    <a:pt x="902340" y="729587"/>
                  </a:cubicBezTo>
                  <a:close/>
                  <a:moveTo>
                    <a:pt x="896369" y="1634284"/>
                  </a:moveTo>
                  <a:cubicBezTo>
                    <a:pt x="883132" y="1634195"/>
                    <a:pt x="877835" y="1650498"/>
                    <a:pt x="886236" y="1658314"/>
                  </a:cubicBezTo>
                  <a:cubicBezTo>
                    <a:pt x="896582" y="1667945"/>
                    <a:pt x="910769" y="1659447"/>
                    <a:pt x="910385" y="1648494"/>
                  </a:cubicBezTo>
                  <a:cubicBezTo>
                    <a:pt x="910079" y="1639592"/>
                    <a:pt x="903321" y="1634330"/>
                    <a:pt x="896369" y="1634284"/>
                  </a:cubicBezTo>
                  <a:close/>
                  <a:moveTo>
                    <a:pt x="898760" y="1272406"/>
                  </a:moveTo>
                  <a:cubicBezTo>
                    <a:pt x="885527" y="1272317"/>
                    <a:pt x="880222" y="1288621"/>
                    <a:pt x="888627" y="1296437"/>
                  </a:cubicBezTo>
                  <a:cubicBezTo>
                    <a:pt x="898969" y="1306064"/>
                    <a:pt x="913152" y="1297589"/>
                    <a:pt x="912776" y="1286616"/>
                  </a:cubicBezTo>
                  <a:cubicBezTo>
                    <a:pt x="912462" y="1277679"/>
                    <a:pt x="905634" y="1272449"/>
                    <a:pt x="898760" y="1272406"/>
                  </a:cubicBezTo>
                  <a:close/>
                  <a:moveTo>
                    <a:pt x="901147" y="910525"/>
                  </a:moveTo>
                  <a:cubicBezTo>
                    <a:pt x="887910" y="910436"/>
                    <a:pt x="882613" y="926739"/>
                    <a:pt x="891014" y="934556"/>
                  </a:cubicBezTo>
                  <a:cubicBezTo>
                    <a:pt x="901356" y="944183"/>
                    <a:pt x="915546" y="935704"/>
                    <a:pt x="915163" y="924735"/>
                  </a:cubicBezTo>
                  <a:cubicBezTo>
                    <a:pt x="914853" y="915818"/>
                    <a:pt x="908079" y="910572"/>
                    <a:pt x="901147" y="910525"/>
                  </a:cubicBezTo>
                  <a:close/>
                  <a:moveTo>
                    <a:pt x="899953" y="1091468"/>
                  </a:moveTo>
                  <a:cubicBezTo>
                    <a:pt x="886693" y="1091379"/>
                    <a:pt x="881439" y="1107698"/>
                    <a:pt x="889820" y="1115498"/>
                  </a:cubicBezTo>
                  <a:cubicBezTo>
                    <a:pt x="900163" y="1125125"/>
                    <a:pt x="914345" y="1116650"/>
                    <a:pt x="913969" y="1105674"/>
                  </a:cubicBezTo>
                  <a:cubicBezTo>
                    <a:pt x="913659" y="1096756"/>
                    <a:pt x="906886" y="1091511"/>
                    <a:pt x="899953" y="1091468"/>
                  </a:cubicBezTo>
                  <a:close/>
                  <a:moveTo>
                    <a:pt x="905921" y="186767"/>
                  </a:moveTo>
                  <a:cubicBezTo>
                    <a:pt x="892688" y="186678"/>
                    <a:pt x="887387" y="202981"/>
                    <a:pt x="895784" y="210797"/>
                  </a:cubicBezTo>
                  <a:cubicBezTo>
                    <a:pt x="906130" y="220424"/>
                    <a:pt x="920317" y="211941"/>
                    <a:pt x="919933" y="200977"/>
                  </a:cubicBezTo>
                  <a:cubicBezTo>
                    <a:pt x="919631" y="192059"/>
                    <a:pt x="912857" y="186813"/>
                    <a:pt x="905921" y="186767"/>
                  </a:cubicBezTo>
                  <a:close/>
                  <a:moveTo>
                    <a:pt x="1195209" y="912468"/>
                  </a:moveTo>
                  <a:cubicBezTo>
                    <a:pt x="1181976" y="912379"/>
                    <a:pt x="1176671" y="928682"/>
                    <a:pt x="1185076" y="936498"/>
                  </a:cubicBezTo>
                  <a:cubicBezTo>
                    <a:pt x="1195419" y="946125"/>
                    <a:pt x="1209601" y="937650"/>
                    <a:pt x="1209225" y="926674"/>
                  </a:cubicBezTo>
                  <a:cubicBezTo>
                    <a:pt x="1208919" y="917760"/>
                    <a:pt x="1202145" y="912514"/>
                    <a:pt x="1195209" y="912468"/>
                  </a:cubicBezTo>
                  <a:close/>
                  <a:moveTo>
                    <a:pt x="1194016" y="1093406"/>
                  </a:moveTo>
                  <a:cubicBezTo>
                    <a:pt x="1180783" y="1093317"/>
                    <a:pt x="1175482" y="1109621"/>
                    <a:pt x="1183879" y="1117437"/>
                  </a:cubicBezTo>
                  <a:cubicBezTo>
                    <a:pt x="1194229" y="1127068"/>
                    <a:pt x="1208404" y="1118577"/>
                    <a:pt x="1208032" y="1107616"/>
                  </a:cubicBezTo>
                  <a:cubicBezTo>
                    <a:pt x="1207722" y="1098683"/>
                    <a:pt x="1200894" y="1093453"/>
                    <a:pt x="1194016" y="1093406"/>
                  </a:cubicBezTo>
                  <a:close/>
                  <a:moveTo>
                    <a:pt x="1191629" y="1455288"/>
                  </a:moveTo>
                  <a:cubicBezTo>
                    <a:pt x="1178369" y="1455198"/>
                    <a:pt x="1173114" y="1471517"/>
                    <a:pt x="1181496" y="1479318"/>
                  </a:cubicBezTo>
                  <a:cubicBezTo>
                    <a:pt x="1191850" y="1488953"/>
                    <a:pt x="1206028" y="1480435"/>
                    <a:pt x="1205645" y="1469493"/>
                  </a:cubicBezTo>
                  <a:cubicBezTo>
                    <a:pt x="1205335" y="1460580"/>
                    <a:pt x="1198561" y="1455334"/>
                    <a:pt x="1191629" y="1455288"/>
                  </a:cubicBezTo>
                  <a:close/>
                  <a:moveTo>
                    <a:pt x="1192822" y="1274349"/>
                  </a:moveTo>
                  <a:cubicBezTo>
                    <a:pt x="1179585" y="1274260"/>
                    <a:pt x="1174288" y="1290563"/>
                    <a:pt x="1182685" y="1298379"/>
                  </a:cubicBezTo>
                  <a:cubicBezTo>
                    <a:pt x="1193032" y="1308010"/>
                    <a:pt x="1207218" y="1299512"/>
                    <a:pt x="1206834" y="1288559"/>
                  </a:cubicBezTo>
                  <a:cubicBezTo>
                    <a:pt x="1206528" y="1279641"/>
                    <a:pt x="1199759" y="1274395"/>
                    <a:pt x="1192822" y="1274349"/>
                  </a:cubicBezTo>
                  <a:close/>
                  <a:moveTo>
                    <a:pt x="1198790" y="369652"/>
                  </a:moveTo>
                  <a:cubicBezTo>
                    <a:pt x="1185572" y="369563"/>
                    <a:pt x="1180244" y="385854"/>
                    <a:pt x="1188657" y="393682"/>
                  </a:cubicBezTo>
                  <a:cubicBezTo>
                    <a:pt x="1198945" y="403259"/>
                    <a:pt x="1213185" y="394892"/>
                    <a:pt x="1212810" y="383862"/>
                  </a:cubicBezTo>
                  <a:cubicBezTo>
                    <a:pt x="1212500" y="374940"/>
                    <a:pt x="1205726" y="369694"/>
                    <a:pt x="1198790" y="369652"/>
                  </a:cubicBezTo>
                  <a:close/>
                  <a:moveTo>
                    <a:pt x="1048176" y="911498"/>
                  </a:moveTo>
                  <a:cubicBezTo>
                    <a:pt x="1034916" y="911409"/>
                    <a:pt x="1029661" y="927728"/>
                    <a:pt x="1038043" y="935529"/>
                  </a:cubicBezTo>
                  <a:cubicBezTo>
                    <a:pt x="1048385" y="945156"/>
                    <a:pt x="1062568" y="936680"/>
                    <a:pt x="1062192" y="925704"/>
                  </a:cubicBezTo>
                  <a:cubicBezTo>
                    <a:pt x="1061886" y="916791"/>
                    <a:pt x="1055112" y="911545"/>
                    <a:pt x="1048176" y="911498"/>
                  </a:cubicBezTo>
                  <a:close/>
                  <a:moveTo>
                    <a:pt x="1196403" y="731529"/>
                  </a:moveTo>
                  <a:cubicBezTo>
                    <a:pt x="1183135" y="731440"/>
                    <a:pt x="1177892" y="747767"/>
                    <a:pt x="1186266" y="755560"/>
                  </a:cubicBezTo>
                  <a:cubicBezTo>
                    <a:pt x="1196608" y="765187"/>
                    <a:pt x="1210791" y="756711"/>
                    <a:pt x="1210415" y="745739"/>
                  </a:cubicBezTo>
                  <a:cubicBezTo>
                    <a:pt x="1210112" y="736821"/>
                    <a:pt x="1203339" y="731576"/>
                    <a:pt x="1196403" y="731529"/>
                  </a:cubicBezTo>
                  <a:close/>
                  <a:moveTo>
                    <a:pt x="1197596" y="550590"/>
                  </a:moveTo>
                  <a:cubicBezTo>
                    <a:pt x="1184336" y="550501"/>
                    <a:pt x="1179082" y="566820"/>
                    <a:pt x="1187463" y="574621"/>
                  </a:cubicBezTo>
                  <a:cubicBezTo>
                    <a:pt x="1197817" y="584256"/>
                    <a:pt x="1211996" y="575738"/>
                    <a:pt x="1211612" y="564796"/>
                  </a:cubicBezTo>
                  <a:cubicBezTo>
                    <a:pt x="1211306" y="555883"/>
                    <a:pt x="1204533" y="550637"/>
                    <a:pt x="1197596" y="550590"/>
                  </a:cubicBezTo>
                  <a:close/>
                  <a:moveTo>
                    <a:pt x="1050567" y="549617"/>
                  </a:moveTo>
                  <a:cubicBezTo>
                    <a:pt x="1037330" y="549528"/>
                    <a:pt x="1032033" y="565832"/>
                    <a:pt x="1040430" y="573648"/>
                  </a:cubicBezTo>
                  <a:cubicBezTo>
                    <a:pt x="1050718" y="583224"/>
                    <a:pt x="1064959" y="574857"/>
                    <a:pt x="1064583" y="563827"/>
                  </a:cubicBezTo>
                  <a:cubicBezTo>
                    <a:pt x="1064273" y="554910"/>
                    <a:pt x="1057503" y="549664"/>
                    <a:pt x="1050567" y="549617"/>
                  </a:cubicBezTo>
                  <a:close/>
                  <a:moveTo>
                    <a:pt x="1190435" y="1636226"/>
                  </a:moveTo>
                  <a:cubicBezTo>
                    <a:pt x="1177202" y="1636137"/>
                    <a:pt x="1171901" y="1652440"/>
                    <a:pt x="1180302" y="1660257"/>
                  </a:cubicBezTo>
                  <a:cubicBezTo>
                    <a:pt x="1190648" y="1669888"/>
                    <a:pt x="1204835" y="1661401"/>
                    <a:pt x="1204451" y="1650436"/>
                  </a:cubicBezTo>
                  <a:cubicBezTo>
                    <a:pt x="1204141" y="1641519"/>
                    <a:pt x="1197368" y="1636273"/>
                    <a:pt x="1190435" y="1636226"/>
                  </a:cubicBezTo>
                  <a:close/>
                  <a:moveTo>
                    <a:pt x="1051761" y="368679"/>
                  </a:moveTo>
                  <a:cubicBezTo>
                    <a:pt x="1038543" y="368589"/>
                    <a:pt x="1033211" y="384881"/>
                    <a:pt x="1041624" y="392709"/>
                  </a:cubicBezTo>
                  <a:cubicBezTo>
                    <a:pt x="1051974" y="402348"/>
                    <a:pt x="1066149" y="393834"/>
                    <a:pt x="1065773" y="382885"/>
                  </a:cubicBezTo>
                  <a:cubicBezTo>
                    <a:pt x="1065467" y="373952"/>
                    <a:pt x="1058681" y="368725"/>
                    <a:pt x="1051761" y="368679"/>
                  </a:cubicBezTo>
                  <a:close/>
                  <a:moveTo>
                    <a:pt x="760085" y="4859"/>
                  </a:moveTo>
                  <a:cubicBezTo>
                    <a:pt x="746825" y="4770"/>
                    <a:pt x="741571" y="21089"/>
                    <a:pt x="749952" y="28889"/>
                  </a:cubicBezTo>
                  <a:cubicBezTo>
                    <a:pt x="760306" y="38524"/>
                    <a:pt x="774485" y="30006"/>
                    <a:pt x="774101" y="19065"/>
                  </a:cubicBezTo>
                  <a:cubicBezTo>
                    <a:pt x="773791" y="10163"/>
                    <a:pt x="767033" y="4902"/>
                    <a:pt x="760085" y="4859"/>
                  </a:cubicBezTo>
                  <a:close/>
                  <a:moveTo>
                    <a:pt x="1054148" y="6801"/>
                  </a:moveTo>
                  <a:cubicBezTo>
                    <a:pt x="1040887" y="6712"/>
                    <a:pt x="1035633" y="23031"/>
                    <a:pt x="1044014" y="30832"/>
                  </a:cubicBezTo>
                  <a:cubicBezTo>
                    <a:pt x="1054361" y="40463"/>
                    <a:pt x="1068547" y="31976"/>
                    <a:pt x="1068163" y="21007"/>
                  </a:cubicBezTo>
                  <a:cubicBezTo>
                    <a:pt x="1067857" y="12094"/>
                    <a:pt x="1061084" y="6844"/>
                    <a:pt x="1054148" y="6801"/>
                  </a:cubicBezTo>
                  <a:close/>
                  <a:moveTo>
                    <a:pt x="1052954" y="187740"/>
                  </a:moveTo>
                  <a:cubicBezTo>
                    <a:pt x="1039729" y="187655"/>
                    <a:pt x="1034412" y="203950"/>
                    <a:pt x="1042821" y="211774"/>
                  </a:cubicBezTo>
                  <a:cubicBezTo>
                    <a:pt x="1053163" y="221401"/>
                    <a:pt x="1067346" y="212926"/>
                    <a:pt x="1066970" y="201950"/>
                  </a:cubicBezTo>
                  <a:cubicBezTo>
                    <a:pt x="1066664" y="193032"/>
                    <a:pt x="1059887" y="187787"/>
                    <a:pt x="1052954" y="187740"/>
                  </a:cubicBezTo>
                  <a:close/>
                </a:path>
              </a:pathLst>
            </a:custGeom>
            <a:ln/>
          </p:spPr>
          <p:style>
            <a:lnRef idx="2">
              <a:schemeClr val="accent3"/>
            </a:lnRef>
            <a:fillRef idx="1">
              <a:schemeClr val="lt1"/>
            </a:fillRef>
            <a:effectRef idx="0">
              <a:schemeClr val="accent3"/>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55" name="Google Shape;4076;p35">
            <a:extLst>
              <a:ext uri="{FF2B5EF4-FFF2-40B4-BE49-F238E27FC236}">
                <a16:creationId xmlns:a16="http://schemas.microsoft.com/office/drawing/2014/main" id="{A5D41CC4-7814-1C24-6149-6EF95A699D2B}"/>
              </a:ext>
            </a:extLst>
          </p:cNvPr>
          <p:cNvGrpSpPr/>
          <p:nvPr/>
        </p:nvGrpSpPr>
        <p:grpSpPr>
          <a:xfrm>
            <a:off x="6540075" y="1670300"/>
            <a:ext cx="1378857" cy="1327992"/>
            <a:chOff x="10207497" y="7008085"/>
            <a:chExt cx="1912202" cy="1938570"/>
          </a:xfrm>
        </p:grpSpPr>
        <p:sp>
          <p:nvSpPr>
            <p:cNvPr id="156" name="Google Shape;4077;p35">
              <a:extLst>
                <a:ext uri="{FF2B5EF4-FFF2-40B4-BE49-F238E27FC236}">
                  <a16:creationId xmlns:a16="http://schemas.microsoft.com/office/drawing/2014/main" id="{DF89C7EE-BB2F-3A0F-1F69-24A808E08DCE}"/>
                </a:ext>
              </a:extLst>
            </p:cNvPr>
            <p:cNvSpPr/>
            <p:nvPr/>
          </p:nvSpPr>
          <p:spPr>
            <a:xfrm>
              <a:off x="10207497" y="7008085"/>
              <a:ext cx="1912202" cy="1938570"/>
            </a:xfrm>
            <a:custGeom>
              <a:avLst/>
              <a:gdLst/>
              <a:ahLst/>
              <a:cxnLst/>
              <a:rect l="l" t="t" r="r" b="b"/>
              <a:pathLst>
                <a:path w="1912202" h="1938570" extrusionOk="0">
                  <a:moveTo>
                    <a:pt x="0" y="31624"/>
                  </a:moveTo>
                  <a:cubicBezTo>
                    <a:pt x="-96" y="13956"/>
                    <a:pt x="14365" y="-324"/>
                    <a:pt x="32020" y="6"/>
                  </a:cubicBezTo>
                  <a:cubicBezTo>
                    <a:pt x="1943027" y="35726"/>
                    <a:pt x="1910485" y="2200"/>
                    <a:pt x="1910791" y="57073"/>
                  </a:cubicBezTo>
                  <a:cubicBezTo>
                    <a:pt x="1911233" y="136962"/>
                    <a:pt x="1912202" y="1906705"/>
                    <a:pt x="1912202" y="1906445"/>
                  </a:cubicBezTo>
                  <a:cubicBezTo>
                    <a:pt x="1912299" y="1923950"/>
                    <a:pt x="1898093" y="1938164"/>
                    <a:pt x="1880597" y="1938067"/>
                  </a:cubicBezTo>
                  <a:cubicBezTo>
                    <a:pt x="-29407" y="1927529"/>
                    <a:pt x="1717" y="1960837"/>
                    <a:pt x="1411" y="1905390"/>
                  </a:cubicBezTo>
                  <a:cubicBezTo>
                    <a:pt x="965" y="1824385"/>
                    <a:pt x="0" y="31368"/>
                    <a:pt x="0" y="31624"/>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7" name="Google Shape;4078;p35">
              <a:extLst>
                <a:ext uri="{FF2B5EF4-FFF2-40B4-BE49-F238E27FC236}">
                  <a16:creationId xmlns:a16="http://schemas.microsoft.com/office/drawing/2014/main" id="{B85B9144-65EF-E469-7927-5F4C0D4B6B17}"/>
                </a:ext>
              </a:extLst>
            </p:cNvPr>
            <p:cNvSpPr/>
            <p:nvPr/>
          </p:nvSpPr>
          <p:spPr>
            <a:xfrm>
              <a:off x="10339682" y="7164001"/>
              <a:ext cx="1656266" cy="1667367"/>
            </a:xfrm>
            <a:custGeom>
              <a:avLst/>
              <a:gdLst/>
              <a:ahLst/>
              <a:cxnLst/>
              <a:rect l="l" t="t" r="r" b="b"/>
              <a:pathLst>
                <a:path w="1656266" h="1667367" extrusionOk="0">
                  <a:moveTo>
                    <a:pt x="478842" y="198065"/>
                  </a:moveTo>
                  <a:cubicBezTo>
                    <a:pt x="479225" y="209037"/>
                    <a:pt x="465035" y="217513"/>
                    <a:pt x="454692" y="207886"/>
                  </a:cubicBezTo>
                  <a:cubicBezTo>
                    <a:pt x="446319" y="200089"/>
                    <a:pt x="451558" y="183766"/>
                    <a:pt x="464829" y="183855"/>
                  </a:cubicBezTo>
                  <a:cubicBezTo>
                    <a:pt x="471762" y="183902"/>
                    <a:pt x="478535" y="189147"/>
                    <a:pt x="478842" y="198065"/>
                  </a:cubicBezTo>
                  <a:close/>
                  <a:moveTo>
                    <a:pt x="466019" y="2916"/>
                  </a:moveTo>
                  <a:cubicBezTo>
                    <a:pt x="452774" y="2827"/>
                    <a:pt x="447493" y="19138"/>
                    <a:pt x="455882" y="26947"/>
                  </a:cubicBezTo>
                  <a:cubicBezTo>
                    <a:pt x="466232" y="36578"/>
                    <a:pt x="480407" y="28087"/>
                    <a:pt x="480035" y="17122"/>
                  </a:cubicBezTo>
                  <a:cubicBezTo>
                    <a:pt x="479725" y="8209"/>
                    <a:pt x="472955" y="2959"/>
                    <a:pt x="466019" y="2916"/>
                  </a:cubicBezTo>
                  <a:close/>
                  <a:moveTo>
                    <a:pt x="463632" y="364794"/>
                  </a:moveTo>
                  <a:cubicBezTo>
                    <a:pt x="450399" y="364708"/>
                    <a:pt x="445098" y="381008"/>
                    <a:pt x="453499" y="388828"/>
                  </a:cubicBezTo>
                  <a:cubicBezTo>
                    <a:pt x="463845" y="398459"/>
                    <a:pt x="478032" y="389960"/>
                    <a:pt x="477648" y="379007"/>
                  </a:cubicBezTo>
                  <a:cubicBezTo>
                    <a:pt x="477342" y="370102"/>
                    <a:pt x="470584" y="364840"/>
                    <a:pt x="463632" y="364794"/>
                  </a:cubicBezTo>
                  <a:close/>
                  <a:moveTo>
                    <a:pt x="462439" y="545732"/>
                  </a:moveTo>
                  <a:cubicBezTo>
                    <a:pt x="449198" y="545643"/>
                    <a:pt x="443908" y="561950"/>
                    <a:pt x="452302" y="569763"/>
                  </a:cubicBezTo>
                  <a:cubicBezTo>
                    <a:pt x="462648" y="579394"/>
                    <a:pt x="476834" y="570907"/>
                    <a:pt x="476451" y="559942"/>
                  </a:cubicBezTo>
                  <a:cubicBezTo>
                    <a:pt x="476148" y="551025"/>
                    <a:pt x="469375" y="545779"/>
                    <a:pt x="462439" y="545732"/>
                  </a:cubicBezTo>
                  <a:close/>
                  <a:moveTo>
                    <a:pt x="602307" y="1632341"/>
                  </a:moveTo>
                  <a:cubicBezTo>
                    <a:pt x="589089" y="1632252"/>
                    <a:pt x="583761" y="1648548"/>
                    <a:pt x="592170" y="1656372"/>
                  </a:cubicBezTo>
                  <a:cubicBezTo>
                    <a:pt x="602520" y="1666003"/>
                    <a:pt x="616695" y="1657512"/>
                    <a:pt x="616323" y="1646547"/>
                  </a:cubicBezTo>
                  <a:cubicBezTo>
                    <a:pt x="616013" y="1637634"/>
                    <a:pt x="609243" y="1632388"/>
                    <a:pt x="602307" y="1632341"/>
                  </a:cubicBezTo>
                  <a:close/>
                  <a:moveTo>
                    <a:pt x="604694" y="1270464"/>
                  </a:moveTo>
                  <a:cubicBezTo>
                    <a:pt x="591457" y="1270375"/>
                    <a:pt x="586160" y="1286678"/>
                    <a:pt x="594561" y="1294495"/>
                  </a:cubicBezTo>
                  <a:cubicBezTo>
                    <a:pt x="604903" y="1304122"/>
                    <a:pt x="619086" y="1295646"/>
                    <a:pt x="618710" y="1284674"/>
                  </a:cubicBezTo>
                  <a:cubicBezTo>
                    <a:pt x="618404" y="1275756"/>
                    <a:pt x="611630" y="1270511"/>
                    <a:pt x="604694" y="1270464"/>
                  </a:cubicBezTo>
                  <a:close/>
                  <a:moveTo>
                    <a:pt x="603500" y="1451403"/>
                  </a:moveTo>
                  <a:cubicBezTo>
                    <a:pt x="590267" y="1451314"/>
                    <a:pt x="584966" y="1467617"/>
                    <a:pt x="593367" y="1475433"/>
                  </a:cubicBezTo>
                  <a:cubicBezTo>
                    <a:pt x="603710" y="1485060"/>
                    <a:pt x="617892" y="1476585"/>
                    <a:pt x="617516" y="1465609"/>
                  </a:cubicBezTo>
                  <a:cubicBezTo>
                    <a:pt x="617210" y="1456695"/>
                    <a:pt x="610437" y="1451449"/>
                    <a:pt x="603500" y="1451403"/>
                  </a:cubicBezTo>
                  <a:close/>
                  <a:moveTo>
                    <a:pt x="458858" y="1088552"/>
                  </a:moveTo>
                  <a:cubicBezTo>
                    <a:pt x="445621" y="1088463"/>
                    <a:pt x="440324" y="1104767"/>
                    <a:pt x="448725" y="1112583"/>
                  </a:cubicBezTo>
                  <a:cubicBezTo>
                    <a:pt x="459013" y="1122159"/>
                    <a:pt x="473254" y="1113792"/>
                    <a:pt x="472878" y="1102762"/>
                  </a:cubicBezTo>
                  <a:cubicBezTo>
                    <a:pt x="472564" y="1093841"/>
                    <a:pt x="465794" y="1088599"/>
                    <a:pt x="458858" y="1088552"/>
                  </a:cubicBezTo>
                  <a:close/>
                  <a:moveTo>
                    <a:pt x="455274" y="1631372"/>
                  </a:moveTo>
                  <a:cubicBezTo>
                    <a:pt x="442041" y="1631283"/>
                    <a:pt x="436740" y="1647590"/>
                    <a:pt x="445141" y="1655403"/>
                  </a:cubicBezTo>
                  <a:cubicBezTo>
                    <a:pt x="455483" y="1665030"/>
                    <a:pt x="469665" y="1656554"/>
                    <a:pt x="469290" y="1645578"/>
                  </a:cubicBezTo>
                  <a:cubicBezTo>
                    <a:pt x="468983" y="1636664"/>
                    <a:pt x="462210" y="1631419"/>
                    <a:pt x="455274" y="1631372"/>
                  </a:cubicBezTo>
                  <a:close/>
                  <a:moveTo>
                    <a:pt x="456467" y="1450430"/>
                  </a:moveTo>
                  <a:cubicBezTo>
                    <a:pt x="443230" y="1450340"/>
                    <a:pt x="437933" y="1466644"/>
                    <a:pt x="446334" y="1474460"/>
                  </a:cubicBezTo>
                  <a:cubicBezTo>
                    <a:pt x="456677" y="1484087"/>
                    <a:pt x="470859" y="1475612"/>
                    <a:pt x="470483" y="1464639"/>
                  </a:cubicBezTo>
                  <a:cubicBezTo>
                    <a:pt x="470177" y="1455726"/>
                    <a:pt x="463403" y="1450476"/>
                    <a:pt x="456467" y="1450430"/>
                  </a:cubicBezTo>
                  <a:close/>
                  <a:moveTo>
                    <a:pt x="317796" y="182882"/>
                  </a:moveTo>
                  <a:cubicBezTo>
                    <a:pt x="304575" y="182793"/>
                    <a:pt x="299255" y="199088"/>
                    <a:pt x="307659" y="206912"/>
                  </a:cubicBezTo>
                  <a:cubicBezTo>
                    <a:pt x="318010" y="216543"/>
                    <a:pt x="332184" y="208052"/>
                    <a:pt x="331812" y="197088"/>
                  </a:cubicBezTo>
                  <a:cubicBezTo>
                    <a:pt x="331502" y="188174"/>
                    <a:pt x="324729" y="182928"/>
                    <a:pt x="317796" y="182882"/>
                  </a:cubicBezTo>
                  <a:close/>
                  <a:moveTo>
                    <a:pt x="605887" y="1089525"/>
                  </a:moveTo>
                  <a:cubicBezTo>
                    <a:pt x="592650" y="1089436"/>
                    <a:pt x="587357" y="1105744"/>
                    <a:pt x="595754" y="1113556"/>
                  </a:cubicBezTo>
                  <a:cubicBezTo>
                    <a:pt x="606108" y="1123191"/>
                    <a:pt x="620287" y="1114673"/>
                    <a:pt x="619903" y="1103731"/>
                  </a:cubicBezTo>
                  <a:cubicBezTo>
                    <a:pt x="619597" y="1094818"/>
                    <a:pt x="612824" y="1089568"/>
                    <a:pt x="605887" y="1089525"/>
                  </a:cubicBezTo>
                  <a:close/>
                  <a:moveTo>
                    <a:pt x="460052" y="907614"/>
                  </a:moveTo>
                  <a:cubicBezTo>
                    <a:pt x="446822" y="907524"/>
                    <a:pt x="441514" y="923828"/>
                    <a:pt x="449918" y="931644"/>
                  </a:cubicBezTo>
                  <a:cubicBezTo>
                    <a:pt x="460269" y="941283"/>
                    <a:pt x="474443" y="932769"/>
                    <a:pt x="474067" y="921819"/>
                  </a:cubicBezTo>
                  <a:cubicBezTo>
                    <a:pt x="473761" y="912906"/>
                    <a:pt x="466988" y="907660"/>
                    <a:pt x="460052" y="907614"/>
                  </a:cubicBezTo>
                  <a:close/>
                  <a:moveTo>
                    <a:pt x="457665" y="1269491"/>
                  </a:moveTo>
                  <a:cubicBezTo>
                    <a:pt x="444428" y="1269402"/>
                    <a:pt x="439130" y="1285705"/>
                    <a:pt x="447531" y="1293521"/>
                  </a:cubicBezTo>
                  <a:cubicBezTo>
                    <a:pt x="457885" y="1303156"/>
                    <a:pt x="472064" y="1294638"/>
                    <a:pt x="471680" y="1283697"/>
                  </a:cubicBezTo>
                  <a:cubicBezTo>
                    <a:pt x="471370" y="1274783"/>
                    <a:pt x="464597" y="1269537"/>
                    <a:pt x="457665" y="1269491"/>
                  </a:cubicBezTo>
                  <a:close/>
                  <a:moveTo>
                    <a:pt x="461245" y="726675"/>
                  </a:moveTo>
                  <a:cubicBezTo>
                    <a:pt x="448012" y="726586"/>
                    <a:pt x="442711" y="742893"/>
                    <a:pt x="451112" y="750705"/>
                  </a:cubicBezTo>
                  <a:cubicBezTo>
                    <a:pt x="461454" y="760332"/>
                    <a:pt x="475637" y="751857"/>
                    <a:pt x="475261" y="740881"/>
                  </a:cubicBezTo>
                  <a:cubicBezTo>
                    <a:pt x="474955" y="731963"/>
                    <a:pt x="468181" y="726718"/>
                    <a:pt x="461245" y="726675"/>
                  </a:cubicBezTo>
                  <a:close/>
                  <a:moveTo>
                    <a:pt x="318990" y="1943"/>
                  </a:moveTo>
                  <a:cubicBezTo>
                    <a:pt x="305757" y="1854"/>
                    <a:pt x="300452" y="18157"/>
                    <a:pt x="308857" y="25974"/>
                  </a:cubicBezTo>
                  <a:cubicBezTo>
                    <a:pt x="319133" y="35539"/>
                    <a:pt x="333386" y="27195"/>
                    <a:pt x="333006" y="16153"/>
                  </a:cubicBezTo>
                  <a:cubicBezTo>
                    <a:pt x="332696" y="7236"/>
                    <a:pt x="325922" y="1990"/>
                    <a:pt x="318990" y="1943"/>
                  </a:cubicBezTo>
                  <a:close/>
                  <a:moveTo>
                    <a:pt x="752920" y="1090495"/>
                  </a:moveTo>
                  <a:cubicBezTo>
                    <a:pt x="739683" y="1090406"/>
                    <a:pt x="734386" y="1106709"/>
                    <a:pt x="742783" y="1114525"/>
                  </a:cubicBezTo>
                  <a:cubicBezTo>
                    <a:pt x="753126" y="1124152"/>
                    <a:pt x="767316" y="1115673"/>
                    <a:pt x="766932" y="1104704"/>
                  </a:cubicBezTo>
                  <a:cubicBezTo>
                    <a:pt x="766630" y="1095787"/>
                    <a:pt x="759857" y="1090541"/>
                    <a:pt x="752920" y="1090495"/>
                  </a:cubicBezTo>
                  <a:close/>
                  <a:moveTo>
                    <a:pt x="750533" y="1452372"/>
                  </a:moveTo>
                  <a:cubicBezTo>
                    <a:pt x="737316" y="1452283"/>
                    <a:pt x="731988" y="1468578"/>
                    <a:pt x="740396" y="1476403"/>
                  </a:cubicBezTo>
                  <a:cubicBezTo>
                    <a:pt x="750747" y="1486033"/>
                    <a:pt x="764921" y="1477542"/>
                    <a:pt x="764549" y="1466582"/>
                  </a:cubicBezTo>
                  <a:cubicBezTo>
                    <a:pt x="764239" y="1457664"/>
                    <a:pt x="757470" y="1452419"/>
                    <a:pt x="750533" y="1452372"/>
                  </a:cubicBezTo>
                  <a:close/>
                  <a:moveTo>
                    <a:pt x="754114" y="909556"/>
                  </a:moveTo>
                  <a:cubicBezTo>
                    <a:pt x="740877" y="909467"/>
                    <a:pt x="735584" y="925774"/>
                    <a:pt x="743981" y="933587"/>
                  </a:cubicBezTo>
                  <a:cubicBezTo>
                    <a:pt x="754335" y="943221"/>
                    <a:pt x="768513" y="934703"/>
                    <a:pt x="768130" y="923766"/>
                  </a:cubicBezTo>
                  <a:cubicBezTo>
                    <a:pt x="767824" y="914848"/>
                    <a:pt x="761050" y="909603"/>
                    <a:pt x="754114" y="909556"/>
                  </a:cubicBezTo>
                  <a:close/>
                  <a:moveTo>
                    <a:pt x="751727" y="1271433"/>
                  </a:moveTo>
                  <a:cubicBezTo>
                    <a:pt x="738494" y="1271344"/>
                    <a:pt x="733193" y="1287648"/>
                    <a:pt x="741594" y="1295464"/>
                  </a:cubicBezTo>
                  <a:cubicBezTo>
                    <a:pt x="751936" y="1305091"/>
                    <a:pt x="766119" y="1296615"/>
                    <a:pt x="765743" y="1285639"/>
                  </a:cubicBezTo>
                  <a:cubicBezTo>
                    <a:pt x="765437" y="1276726"/>
                    <a:pt x="758663" y="1271480"/>
                    <a:pt x="751727" y="1271433"/>
                  </a:cubicBezTo>
                  <a:close/>
                  <a:moveTo>
                    <a:pt x="758888" y="185798"/>
                  </a:moveTo>
                  <a:cubicBezTo>
                    <a:pt x="745628" y="185708"/>
                    <a:pt x="740373" y="202027"/>
                    <a:pt x="748755" y="209828"/>
                  </a:cubicBezTo>
                  <a:cubicBezTo>
                    <a:pt x="759101" y="219459"/>
                    <a:pt x="773287" y="210960"/>
                    <a:pt x="772904" y="200003"/>
                  </a:cubicBezTo>
                  <a:cubicBezTo>
                    <a:pt x="772598" y="191090"/>
                    <a:pt x="765824" y="185844"/>
                    <a:pt x="758888" y="185798"/>
                  </a:cubicBezTo>
                  <a:close/>
                  <a:moveTo>
                    <a:pt x="756501" y="547675"/>
                  </a:moveTo>
                  <a:cubicBezTo>
                    <a:pt x="743256" y="547586"/>
                    <a:pt x="737971" y="563897"/>
                    <a:pt x="746368" y="571705"/>
                  </a:cubicBezTo>
                  <a:cubicBezTo>
                    <a:pt x="756710" y="581332"/>
                    <a:pt x="770893" y="572857"/>
                    <a:pt x="770517" y="561885"/>
                  </a:cubicBezTo>
                  <a:cubicBezTo>
                    <a:pt x="770211" y="552967"/>
                    <a:pt x="763437" y="547721"/>
                    <a:pt x="756501" y="547675"/>
                  </a:cubicBezTo>
                  <a:close/>
                  <a:moveTo>
                    <a:pt x="755307" y="728617"/>
                  </a:moveTo>
                  <a:cubicBezTo>
                    <a:pt x="742094" y="728528"/>
                    <a:pt x="736758" y="744816"/>
                    <a:pt x="745170" y="752648"/>
                  </a:cubicBezTo>
                  <a:cubicBezTo>
                    <a:pt x="755459" y="762224"/>
                    <a:pt x="769699" y="753858"/>
                    <a:pt x="769323" y="742823"/>
                  </a:cubicBezTo>
                  <a:cubicBezTo>
                    <a:pt x="769013" y="733890"/>
                    <a:pt x="762186" y="728660"/>
                    <a:pt x="755307" y="728617"/>
                  </a:cubicBezTo>
                  <a:close/>
                  <a:moveTo>
                    <a:pt x="613052" y="3886"/>
                  </a:moveTo>
                  <a:cubicBezTo>
                    <a:pt x="599819" y="3797"/>
                    <a:pt x="594518" y="20100"/>
                    <a:pt x="602915" y="27916"/>
                  </a:cubicBezTo>
                  <a:cubicBezTo>
                    <a:pt x="613254" y="37539"/>
                    <a:pt x="627448" y="29072"/>
                    <a:pt x="627064" y="18095"/>
                  </a:cubicBezTo>
                  <a:cubicBezTo>
                    <a:pt x="626762" y="9178"/>
                    <a:pt x="619988" y="3932"/>
                    <a:pt x="613052" y="3886"/>
                  </a:cubicBezTo>
                  <a:close/>
                  <a:moveTo>
                    <a:pt x="609472" y="546706"/>
                  </a:moveTo>
                  <a:cubicBezTo>
                    <a:pt x="596239" y="546616"/>
                    <a:pt x="590938" y="562924"/>
                    <a:pt x="599339" y="570736"/>
                  </a:cubicBezTo>
                  <a:cubicBezTo>
                    <a:pt x="609681" y="580363"/>
                    <a:pt x="623863" y="571888"/>
                    <a:pt x="623488" y="560911"/>
                  </a:cubicBezTo>
                  <a:cubicBezTo>
                    <a:pt x="623178" y="551998"/>
                    <a:pt x="616404" y="546752"/>
                    <a:pt x="609472" y="546706"/>
                  </a:cubicBezTo>
                  <a:close/>
                  <a:moveTo>
                    <a:pt x="749340" y="1633314"/>
                  </a:moveTo>
                  <a:cubicBezTo>
                    <a:pt x="736103" y="1633225"/>
                    <a:pt x="730806" y="1649529"/>
                    <a:pt x="739203" y="1657345"/>
                  </a:cubicBezTo>
                  <a:cubicBezTo>
                    <a:pt x="749545" y="1666972"/>
                    <a:pt x="763736" y="1658497"/>
                    <a:pt x="763352" y="1647520"/>
                  </a:cubicBezTo>
                  <a:cubicBezTo>
                    <a:pt x="763046" y="1638607"/>
                    <a:pt x="756272" y="1633361"/>
                    <a:pt x="749340" y="1633314"/>
                  </a:cubicBezTo>
                  <a:close/>
                  <a:moveTo>
                    <a:pt x="610665" y="365763"/>
                  </a:moveTo>
                  <a:cubicBezTo>
                    <a:pt x="597432" y="365678"/>
                    <a:pt x="592131" y="381977"/>
                    <a:pt x="600532" y="389797"/>
                  </a:cubicBezTo>
                  <a:cubicBezTo>
                    <a:pt x="610878" y="399428"/>
                    <a:pt x="625065" y="390930"/>
                    <a:pt x="624681" y="379977"/>
                  </a:cubicBezTo>
                  <a:cubicBezTo>
                    <a:pt x="624371" y="371059"/>
                    <a:pt x="617598" y="365810"/>
                    <a:pt x="610665" y="365763"/>
                  </a:cubicBezTo>
                  <a:close/>
                  <a:moveTo>
                    <a:pt x="608278" y="727644"/>
                  </a:moveTo>
                  <a:cubicBezTo>
                    <a:pt x="595049" y="727555"/>
                    <a:pt x="589740" y="743858"/>
                    <a:pt x="598141" y="751675"/>
                  </a:cubicBezTo>
                  <a:cubicBezTo>
                    <a:pt x="608484" y="761302"/>
                    <a:pt x="622666" y="752826"/>
                    <a:pt x="622290" y="741850"/>
                  </a:cubicBezTo>
                  <a:cubicBezTo>
                    <a:pt x="621984" y="732937"/>
                    <a:pt x="615211" y="727691"/>
                    <a:pt x="608278" y="727644"/>
                  </a:cubicBezTo>
                  <a:close/>
                  <a:moveTo>
                    <a:pt x="607081" y="908583"/>
                  </a:moveTo>
                  <a:cubicBezTo>
                    <a:pt x="593863" y="908494"/>
                    <a:pt x="588535" y="924785"/>
                    <a:pt x="596944" y="932613"/>
                  </a:cubicBezTo>
                  <a:cubicBezTo>
                    <a:pt x="607232" y="942190"/>
                    <a:pt x="621473" y="933823"/>
                    <a:pt x="621097" y="922789"/>
                  </a:cubicBezTo>
                  <a:cubicBezTo>
                    <a:pt x="620791" y="913875"/>
                    <a:pt x="614017" y="908629"/>
                    <a:pt x="607081" y="908583"/>
                  </a:cubicBezTo>
                  <a:close/>
                  <a:moveTo>
                    <a:pt x="611859" y="184824"/>
                  </a:moveTo>
                  <a:cubicBezTo>
                    <a:pt x="598591" y="184735"/>
                    <a:pt x="593348" y="201062"/>
                    <a:pt x="601726" y="208855"/>
                  </a:cubicBezTo>
                  <a:cubicBezTo>
                    <a:pt x="612072" y="218486"/>
                    <a:pt x="626258" y="209987"/>
                    <a:pt x="625875" y="199030"/>
                  </a:cubicBezTo>
                  <a:cubicBezTo>
                    <a:pt x="625568" y="190132"/>
                    <a:pt x="618810" y="184871"/>
                    <a:pt x="611859" y="184824"/>
                  </a:cubicBezTo>
                  <a:close/>
                  <a:moveTo>
                    <a:pt x="757694" y="366736"/>
                  </a:moveTo>
                  <a:cubicBezTo>
                    <a:pt x="744469" y="366651"/>
                    <a:pt x="739152" y="382947"/>
                    <a:pt x="747561" y="390767"/>
                  </a:cubicBezTo>
                  <a:cubicBezTo>
                    <a:pt x="757908" y="400398"/>
                    <a:pt x="772094" y="391903"/>
                    <a:pt x="771710" y="380942"/>
                  </a:cubicBezTo>
                  <a:cubicBezTo>
                    <a:pt x="771404" y="372028"/>
                    <a:pt x="764631" y="366783"/>
                    <a:pt x="757694" y="366736"/>
                  </a:cubicBezTo>
                  <a:close/>
                  <a:moveTo>
                    <a:pt x="22537" y="361882"/>
                  </a:moveTo>
                  <a:cubicBezTo>
                    <a:pt x="9300" y="361793"/>
                    <a:pt x="4003" y="378100"/>
                    <a:pt x="12404" y="385913"/>
                  </a:cubicBezTo>
                  <a:cubicBezTo>
                    <a:pt x="22746" y="395539"/>
                    <a:pt x="36928" y="387064"/>
                    <a:pt x="36553" y="376092"/>
                  </a:cubicBezTo>
                  <a:cubicBezTo>
                    <a:pt x="36243" y="367174"/>
                    <a:pt x="29473" y="361925"/>
                    <a:pt x="22537" y="361882"/>
                  </a:cubicBezTo>
                  <a:close/>
                  <a:moveTo>
                    <a:pt x="163598" y="1267548"/>
                  </a:moveTo>
                  <a:cubicBezTo>
                    <a:pt x="150385" y="1267459"/>
                    <a:pt x="145049" y="1283747"/>
                    <a:pt x="153461" y="1291579"/>
                  </a:cubicBezTo>
                  <a:cubicBezTo>
                    <a:pt x="163750" y="1301156"/>
                    <a:pt x="177990" y="1292789"/>
                    <a:pt x="177614" y="1281754"/>
                  </a:cubicBezTo>
                  <a:cubicBezTo>
                    <a:pt x="177304" y="1272841"/>
                    <a:pt x="170535" y="1267595"/>
                    <a:pt x="163598" y="1267548"/>
                  </a:cubicBezTo>
                  <a:close/>
                  <a:moveTo>
                    <a:pt x="23730" y="180939"/>
                  </a:moveTo>
                  <a:cubicBezTo>
                    <a:pt x="10470" y="180850"/>
                    <a:pt x="5215" y="197169"/>
                    <a:pt x="13597" y="204970"/>
                  </a:cubicBezTo>
                  <a:cubicBezTo>
                    <a:pt x="23939" y="214597"/>
                    <a:pt x="38122" y="206122"/>
                    <a:pt x="37746" y="195145"/>
                  </a:cubicBezTo>
                  <a:cubicBezTo>
                    <a:pt x="37440" y="186232"/>
                    <a:pt x="30667" y="180986"/>
                    <a:pt x="23730" y="180939"/>
                  </a:cubicBezTo>
                  <a:close/>
                  <a:moveTo>
                    <a:pt x="21343" y="542821"/>
                  </a:moveTo>
                  <a:cubicBezTo>
                    <a:pt x="8164" y="542735"/>
                    <a:pt x="2770" y="559000"/>
                    <a:pt x="11206" y="566851"/>
                  </a:cubicBezTo>
                  <a:cubicBezTo>
                    <a:pt x="21549" y="576478"/>
                    <a:pt x="35735" y="568003"/>
                    <a:pt x="35359" y="557030"/>
                  </a:cubicBezTo>
                  <a:cubicBezTo>
                    <a:pt x="35049" y="548094"/>
                    <a:pt x="28221" y="542867"/>
                    <a:pt x="21343" y="542821"/>
                  </a:cubicBezTo>
                  <a:close/>
                  <a:moveTo>
                    <a:pt x="162405" y="1448487"/>
                  </a:moveTo>
                  <a:cubicBezTo>
                    <a:pt x="149145" y="1448398"/>
                    <a:pt x="143890" y="1464717"/>
                    <a:pt x="152272" y="1472518"/>
                  </a:cubicBezTo>
                  <a:cubicBezTo>
                    <a:pt x="162626" y="1482152"/>
                    <a:pt x="176804" y="1473634"/>
                    <a:pt x="176421" y="1462693"/>
                  </a:cubicBezTo>
                  <a:cubicBezTo>
                    <a:pt x="176115" y="1453779"/>
                    <a:pt x="169341" y="1448534"/>
                    <a:pt x="162405" y="1448487"/>
                  </a:cubicBezTo>
                  <a:close/>
                  <a:moveTo>
                    <a:pt x="161211" y="1629430"/>
                  </a:moveTo>
                  <a:cubicBezTo>
                    <a:pt x="147943" y="1629340"/>
                    <a:pt x="142701" y="1645667"/>
                    <a:pt x="151078" y="1653460"/>
                  </a:cubicBezTo>
                  <a:cubicBezTo>
                    <a:pt x="161425" y="1663091"/>
                    <a:pt x="175611" y="1654604"/>
                    <a:pt x="175227" y="1643636"/>
                  </a:cubicBezTo>
                  <a:cubicBezTo>
                    <a:pt x="174921" y="1634722"/>
                    <a:pt x="168148" y="1629476"/>
                    <a:pt x="161211" y="1629430"/>
                  </a:cubicBezTo>
                  <a:close/>
                  <a:moveTo>
                    <a:pt x="14922" y="4068"/>
                  </a:moveTo>
                  <a:cubicBezTo>
                    <a:pt x="6374" y="11908"/>
                    <a:pt x="11578" y="28145"/>
                    <a:pt x="24738" y="28230"/>
                  </a:cubicBezTo>
                  <a:cubicBezTo>
                    <a:pt x="38002" y="28319"/>
                    <a:pt x="43249" y="11997"/>
                    <a:pt x="34871" y="4200"/>
                  </a:cubicBezTo>
                  <a:cubicBezTo>
                    <a:pt x="28481" y="-1748"/>
                    <a:pt x="20057" y="-999"/>
                    <a:pt x="14922" y="4068"/>
                  </a:cubicBezTo>
                  <a:close/>
                  <a:moveTo>
                    <a:pt x="20150" y="723759"/>
                  </a:moveTo>
                  <a:cubicBezTo>
                    <a:pt x="6913" y="723670"/>
                    <a:pt x="1616" y="739974"/>
                    <a:pt x="10017" y="747790"/>
                  </a:cubicBezTo>
                  <a:cubicBezTo>
                    <a:pt x="20363" y="757421"/>
                    <a:pt x="34549" y="748922"/>
                    <a:pt x="34166" y="737965"/>
                  </a:cubicBezTo>
                  <a:cubicBezTo>
                    <a:pt x="33859" y="729067"/>
                    <a:pt x="27101" y="723806"/>
                    <a:pt x="20150" y="723759"/>
                  </a:cubicBezTo>
                  <a:close/>
                  <a:moveTo>
                    <a:pt x="15372" y="1447518"/>
                  </a:moveTo>
                  <a:cubicBezTo>
                    <a:pt x="2154" y="1447429"/>
                    <a:pt x="-3174" y="1463720"/>
                    <a:pt x="5239" y="1471548"/>
                  </a:cubicBezTo>
                  <a:cubicBezTo>
                    <a:pt x="15527" y="1481125"/>
                    <a:pt x="29767" y="1472758"/>
                    <a:pt x="29392" y="1461728"/>
                  </a:cubicBezTo>
                  <a:cubicBezTo>
                    <a:pt x="29082" y="1452806"/>
                    <a:pt x="22312" y="1447564"/>
                    <a:pt x="15372" y="1447518"/>
                  </a:cubicBezTo>
                  <a:close/>
                  <a:moveTo>
                    <a:pt x="18956" y="904698"/>
                  </a:moveTo>
                  <a:cubicBezTo>
                    <a:pt x="5715" y="904609"/>
                    <a:pt x="426" y="920916"/>
                    <a:pt x="8819" y="928728"/>
                  </a:cubicBezTo>
                  <a:cubicBezTo>
                    <a:pt x="19173" y="938363"/>
                    <a:pt x="33352" y="929845"/>
                    <a:pt x="32968" y="918908"/>
                  </a:cubicBezTo>
                  <a:cubicBezTo>
                    <a:pt x="32666" y="909990"/>
                    <a:pt x="25889" y="904744"/>
                    <a:pt x="18956" y="904698"/>
                  </a:cubicBezTo>
                  <a:close/>
                  <a:moveTo>
                    <a:pt x="1642086" y="38920"/>
                  </a:moveTo>
                  <a:cubicBezTo>
                    <a:pt x="1655335" y="39005"/>
                    <a:pt x="1660609" y="22694"/>
                    <a:pt x="1652223" y="14889"/>
                  </a:cubicBezTo>
                  <a:cubicBezTo>
                    <a:pt x="1641927" y="5309"/>
                    <a:pt x="1627729" y="13652"/>
                    <a:pt x="1628070" y="24714"/>
                  </a:cubicBezTo>
                  <a:cubicBezTo>
                    <a:pt x="1628411" y="33662"/>
                    <a:pt x="1635196" y="38873"/>
                    <a:pt x="1642086" y="38920"/>
                  </a:cubicBezTo>
                  <a:close/>
                  <a:moveTo>
                    <a:pt x="14178" y="1628456"/>
                  </a:moveTo>
                  <a:cubicBezTo>
                    <a:pt x="918" y="1628367"/>
                    <a:pt x="-4336" y="1644686"/>
                    <a:pt x="4045" y="1652487"/>
                  </a:cubicBezTo>
                  <a:cubicBezTo>
                    <a:pt x="14333" y="1662064"/>
                    <a:pt x="28539" y="1653724"/>
                    <a:pt x="28194" y="1642662"/>
                  </a:cubicBezTo>
                  <a:cubicBezTo>
                    <a:pt x="27853" y="1633714"/>
                    <a:pt x="21068" y="1628503"/>
                    <a:pt x="14178" y="1628456"/>
                  </a:cubicBezTo>
                  <a:close/>
                  <a:moveTo>
                    <a:pt x="316603" y="363824"/>
                  </a:moveTo>
                  <a:cubicBezTo>
                    <a:pt x="303366" y="363735"/>
                    <a:pt x="298069" y="380039"/>
                    <a:pt x="306466" y="387855"/>
                  </a:cubicBezTo>
                  <a:cubicBezTo>
                    <a:pt x="316808" y="397482"/>
                    <a:pt x="330999" y="389006"/>
                    <a:pt x="330615" y="378030"/>
                  </a:cubicBezTo>
                  <a:cubicBezTo>
                    <a:pt x="330309" y="369117"/>
                    <a:pt x="323535" y="363867"/>
                    <a:pt x="316603" y="363824"/>
                  </a:cubicBezTo>
                  <a:close/>
                  <a:moveTo>
                    <a:pt x="17763" y="1085641"/>
                  </a:moveTo>
                  <a:cubicBezTo>
                    <a:pt x="4530" y="1085551"/>
                    <a:pt x="-775" y="1101855"/>
                    <a:pt x="7630" y="1109671"/>
                  </a:cubicBezTo>
                  <a:cubicBezTo>
                    <a:pt x="17972" y="1119298"/>
                    <a:pt x="32154" y="1110823"/>
                    <a:pt x="31779" y="1099846"/>
                  </a:cubicBezTo>
                  <a:cubicBezTo>
                    <a:pt x="31469" y="1090933"/>
                    <a:pt x="24695" y="1085683"/>
                    <a:pt x="17763" y="1085641"/>
                  </a:cubicBezTo>
                  <a:close/>
                  <a:moveTo>
                    <a:pt x="16569" y="1266579"/>
                  </a:moveTo>
                  <a:cubicBezTo>
                    <a:pt x="3324" y="1266490"/>
                    <a:pt x="-1961" y="1282801"/>
                    <a:pt x="6436" y="1290610"/>
                  </a:cubicBezTo>
                  <a:cubicBezTo>
                    <a:pt x="16778" y="1300237"/>
                    <a:pt x="30961" y="1291761"/>
                    <a:pt x="30585" y="1280789"/>
                  </a:cubicBezTo>
                  <a:cubicBezTo>
                    <a:pt x="30275" y="1271871"/>
                    <a:pt x="23502" y="1266626"/>
                    <a:pt x="16569" y="1266579"/>
                  </a:cubicBezTo>
                  <a:close/>
                  <a:moveTo>
                    <a:pt x="308245" y="1630399"/>
                  </a:moveTo>
                  <a:cubicBezTo>
                    <a:pt x="295008" y="1630310"/>
                    <a:pt x="289714" y="1646617"/>
                    <a:pt x="298111" y="1654429"/>
                  </a:cubicBezTo>
                  <a:cubicBezTo>
                    <a:pt x="308454" y="1664056"/>
                    <a:pt x="322636" y="1655581"/>
                    <a:pt x="322260" y="1644609"/>
                  </a:cubicBezTo>
                  <a:cubicBezTo>
                    <a:pt x="321950" y="1635691"/>
                    <a:pt x="315177" y="1630445"/>
                    <a:pt x="308245" y="1630399"/>
                  </a:cubicBezTo>
                  <a:close/>
                  <a:moveTo>
                    <a:pt x="311825" y="1087579"/>
                  </a:moveTo>
                  <a:cubicBezTo>
                    <a:pt x="298611" y="1087494"/>
                    <a:pt x="293275" y="1103778"/>
                    <a:pt x="301688" y="1111610"/>
                  </a:cubicBezTo>
                  <a:cubicBezTo>
                    <a:pt x="312030" y="1121237"/>
                    <a:pt x="326217" y="1112761"/>
                    <a:pt x="325841" y="1101785"/>
                  </a:cubicBezTo>
                  <a:cubicBezTo>
                    <a:pt x="325531" y="1092875"/>
                    <a:pt x="318761" y="1087626"/>
                    <a:pt x="311825" y="1087579"/>
                  </a:cubicBezTo>
                  <a:close/>
                  <a:moveTo>
                    <a:pt x="309438" y="1449460"/>
                  </a:moveTo>
                  <a:cubicBezTo>
                    <a:pt x="296201" y="1449371"/>
                    <a:pt x="290904" y="1465675"/>
                    <a:pt x="299301" y="1473491"/>
                  </a:cubicBezTo>
                  <a:cubicBezTo>
                    <a:pt x="309647" y="1483122"/>
                    <a:pt x="323834" y="1474635"/>
                    <a:pt x="323450" y="1463666"/>
                  </a:cubicBezTo>
                  <a:cubicBezTo>
                    <a:pt x="323148" y="1454753"/>
                    <a:pt x="316370" y="1449507"/>
                    <a:pt x="309438" y="1449460"/>
                  </a:cubicBezTo>
                  <a:close/>
                  <a:moveTo>
                    <a:pt x="310632" y="1268522"/>
                  </a:moveTo>
                  <a:cubicBezTo>
                    <a:pt x="297364" y="1268432"/>
                    <a:pt x="292121" y="1284759"/>
                    <a:pt x="300498" y="1292552"/>
                  </a:cubicBezTo>
                  <a:cubicBezTo>
                    <a:pt x="310852" y="1302187"/>
                    <a:pt x="325031" y="1293669"/>
                    <a:pt x="324647" y="1282731"/>
                  </a:cubicBezTo>
                  <a:cubicBezTo>
                    <a:pt x="324341" y="1273829"/>
                    <a:pt x="317583" y="1268568"/>
                    <a:pt x="310632" y="1268522"/>
                  </a:cubicBezTo>
                  <a:close/>
                  <a:moveTo>
                    <a:pt x="315406" y="544763"/>
                  </a:moveTo>
                  <a:cubicBezTo>
                    <a:pt x="302169" y="544674"/>
                    <a:pt x="296871" y="560977"/>
                    <a:pt x="305272" y="568794"/>
                  </a:cubicBezTo>
                  <a:cubicBezTo>
                    <a:pt x="315626" y="578428"/>
                    <a:pt x="329805" y="569910"/>
                    <a:pt x="329421" y="558969"/>
                  </a:cubicBezTo>
                  <a:cubicBezTo>
                    <a:pt x="329115" y="550071"/>
                    <a:pt x="322357" y="544810"/>
                    <a:pt x="315406" y="544763"/>
                  </a:cubicBezTo>
                  <a:close/>
                  <a:moveTo>
                    <a:pt x="314212" y="725702"/>
                  </a:moveTo>
                  <a:cubicBezTo>
                    <a:pt x="300979" y="725613"/>
                    <a:pt x="295678" y="741916"/>
                    <a:pt x="304079" y="749732"/>
                  </a:cubicBezTo>
                  <a:cubicBezTo>
                    <a:pt x="314425" y="759363"/>
                    <a:pt x="328612" y="750876"/>
                    <a:pt x="328228" y="739911"/>
                  </a:cubicBezTo>
                  <a:cubicBezTo>
                    <a:pt x="327922" y="730994"/>
                    <a:pt x="321148" y="725748"/>
                    <a:pt x="314212" y="725702"/>
                  </a:cubicBezTo>
                  <a:close/>
                  <a:moveTo>
                    <a:pt x="313019" y="906640"/>
                  </a:moveTo>
                  <a:cubicBezTo>
                    <a:pt x="299785" y="906551"/>
                    <a:pt x="294484" y="922859"/>
                    <a:pt x="302885" y="930671"/>
                  </a:cubicBezTo>
                  <a:cubicBezTo>
                    <a:pt x="313228" y="940298"/>
                    <a:pt x="327410" y="931822"/>
                    <a:pt x="327034" y="920850"/>
                  </a:cubicBezTo>
                  <a:cubicBezTo>
                    <a:pt x="326728" y="911933"/>
                    <a:pt x="319955" y="906687"/>
                    <a:pt x="313019" y="906640"/>
                  </a:cubicBezTo>
                  <a:close/>
                  <a:moveTo>
                    <a:pt x="164792" y="1086610"/>
                  </a:moveTo>
                  <a:cubicBezTo>
                    <a:pt x="151559" y="1086521"/>
                    <a:pt x="146258" y="1102828"/>
                    <a:pt x="154655" y="1110640"/>
                  </a:cubicBezTo>
                  <a:cubicBezTo>
                    <a:pt x="164997" y="1120267"/>
                    <a:pt x="179180" y="1111792"/>
                    <a:pt x="178804" y="1100820"/>
                  </a:cubicBezTo>
                  <a:cubicBezTo>
                    <a:pt x="178502" y="1091902"/>
                    <a:pt x="171728" y="1086656"/>
                    <a:pt x="164792" y="1086610"/>
                  </a:cubicBezTo>
                  <a:close/>
                  <a:moveTo>
                    <a:pt x="167179" y="724732"/>
                  </a:moveTo>
                  <a:cubicBezTo>
                    <a:pt x="153911" y="724643"/>
                    <a:pt x="148668" y="740970"/>
                    <a:pt x="157046" y="748763"/>
                  </a:cubicBezTo>
                  <a:cubicBezTo>
                    <a:pt x="167400" y="758398"/>
                    <a:pt x="181578" y="749880"/>
                    <a:pt x="181195" y="738938"/>
                  </a:cubicBezTo>
                  <a:cubicBezTo>
                    <a:pt x="180889" y="730025"/>
                    <a:pt x="174115" y="724775"/>
                    <a:pt x="167179" y="724732"/>
                  </a:cubicBezTo>
                  <a:close/>
                  <a:moveTo>
                    <a:pt x="165985" y="905671"/>
                  </a:moveTo>
                  <a:cubicBezTo>
                    <a:pt x="152752" y="905582"/>
                    <a:pt x="147451" y="921885"/>
                    <a:pt x="155852" y="929702"/>
                  </a:cubicBezTo>
                  <a:cubicBezTo>
                    <a:pt x="166199" y="939333"/>
                    <a:pt x="180385" y="930845"/>
                    <a:pt x="180001" y="919877"/>
                  </a:cubicBezTo>
                  <a:cubicBezTo>
                    <a:pt x="179695" y="910963"/>
                    <a:pt x="172922" y="905718"/>
                    <a:pt x="165985" y="905671"/>
                  </a:cubicBezTo>
                  <a:close/>
                  <a:moveTo>
                    <a:pt x="168376" y="543790"/>
                  </a:moveTo>
                  <a:cubicBezTo>
                    <a:pt x="155108" y="543701"/>
                    <a:pt x="149865" y="560027"/>
                    <a:pt x="158243" y="567821"/>
                  </a:cubicBezTo>
                  <a:cubicBezTo>
                    <a:pt x="168597" y="577455"/>
                    <a:pt x="182776" y="568937"/>
                    <a:pt x="182392" y="557996"/>
                  </a:cubicBezTo>
                  <a:cubicBezTo>
                    <a:pt x="182082" y="549098"/>
                    <a:pt x="175324" y="543836"/>
                    <a:pt x="168376" y="543790"/>
                  </a:cubicBezTo>
                  <a:close/>
                  <a:moveTo>
                    <a:pt x="169570" y="362851"/>
                  </a:moveTo>
                  <a:cubicBezTo>
                    <a:pt x="156337" y="362762"/>
                    <a:pt x="151036" y="379066"/>
                    <a:pt x="159433" y="386882"/>
                  </a:cubicBezTo>
                  <a:cubicBezTo>
                    <a:pt x="169783" y="396513"/>
                    <a:pt x="183958" y="388022"/>
                    <a:pt x="183586" y="377057"/>
                  </a:cubicBezTo>
                  <a:cubicBezTo>
                    <a:pt x="183276" y="368144"/>
                    <a:pt x="176502" y="362898"/>
                    <a:pt x="169570" y="362851"/>
                  </a:cubicBezTo>
                  <a:close/>
                  <a:moveTo>
                    <a:pt x="171957" y="974"/>
                  </a:moveTo>
                  <a:cubicBezTo>
                    <a:pt x="158720" y="885"/>
                    <a:pt x="153423" y="17188"/>
                    <a:pt x="161824" y="25005"/>
                  </a:cubicBezTo>
                  <a:cubicBezTo>
                    <a:pt x="172166" y="34631"/>
                    <a:pt x="186349" y="26156"/>
                    <a:pt x="185973" y="15180"/>
                  </a:cubicBezTo>
                  <a:cubicBezTo>
                    <a:pt x="185667" y="6266"/>
                    <a:pt x="178893" y="1017"/>
                    <a:pt x="171957" y="974"/>
                  </a:cubicBezTo>
                  <a:close/>
                  <a:moveTo>
                    <a:pt x="170763" y="181913"/>
                  </a:moveTo>
                  <a:cubicBezTo>
                    <a:pt x="157530" y="181823"/>
                    <a:pt x="152225" y="198127"/>
                    <a:pt x="160630" y="205943"/>
                  </a:cubicBezTo>
                  <a:cubicBezTo>
                    <a:pt x="170973" y="215570"/>
                    <a:pt x="185155" y="207095"/>
                    <a:pt x="184779" y="196122"/>
                  </a:cubicBezTo>
                  <a:cubicBezTo>
                    <a:pt x="184473" y="187205"/>
                    <a:pt x="177700" y="181959"/>
                    <a:pt x="170763" y="181913"/>
                  </a:cubicBezTo>
                  <a:close/>
                  <a:moveTo>
                    <a:pt x="1489275" y="914410"/>
                  </a:moveTo>
                  <a:cubicBezTo>
                    <a:pt x="1476097" y="914325"/>
                    <a:pt x="1470703" y="930590"/>
                    <a:pt x="1479138" y="938441"/>
                  </a:cubicBezTo>
                  <a:cubicBezTo>
                    <a:pt x="1489481" y="948068"/>
                    <a:pt x="1503671" y="939592"/>
                    <a:pt x="1503287" y="928616"/>
                  </a:cubicBezTo>
                  <a:cubicBezTo>
                    <a:pt x="1502981" y="919702"/>
                    <a:pt x="1496208" y="914457"/>
                    <a:pt x="1489275" y="914410"/>
                  </a:cubicBezTo>
                  <a:close/>
                  <a:moveTo>
                    <a:pt x="1347016" y="189682"/>
                  </a:moveTo>
                  <a:cubicBezTo>
                    <a:pt x="1333772" y="189597"/>
                    <a:pt x="1328490" y="205901"/>
                    <a:pt x="1336883" y="213713"/>
                  </a:cubicBezTo>
                  <a:cubicBezTo>
                    <a:pt x="1347171" y="223290"/>
                    <a:pt x="1361412" y="214923"/>
                    <a:pt x="1361036" y="203892"/>
                  </a:cubicBezTo>
                  <a:cubicBezTo>
                    <a:pt x="1360722" y="194971"/>
                    <a:pt x="1353953" y="189729"/>
                    <a:pt x="1347016" y="189682"/>
                  </a:cubicBezTo>
                  <a:close/>
                  <a:moveTo>
                    <a:pt x="1348210" y="8744"/>
                  </a:moveTo>
                  <a:cubicBezTo>
                    <a:pt x="1334969" y="8655"/>
                    <a:pt x="1329680" y="24966"/>
                    <a:pt x="1338077" y="32774"/>
                  </a:cubicBezTo>
                  <a:cubicBezTo>
                    <a:pt x="1348419" y="42401"/>
                    <a:pt x="1362602" y="33926"/>
                    <a:pt x="1362226" y="22954"/>
                  </a:cubicBezTo>
                  <a:cubicBezTo>
                    <a:pt x="1361920" y="14036"/>
                    <a:pt x="1355146" y="8786"/>
                    <a:pt x="1348210" y="8744"/>
                  </a:cubicBezTo>
                  <a:close/>
                  <a:moveTo>
                    <a:pt x="1345823" y="370621"/>
                  </a:moveTo>
                  <a:cubicBezTo>
                    <a:pt x="1332586" y="370532"/>
                    <a:pt x="1327289" y="386835"/>
                    <a:pt x="1335690" y="394652"/>
                  </a:cubicBezTo>
                  <a:cubicBezTo>
                    <a:pt x="1346032" y="404279"/>
                    <a:pt x="1360222" y="395795"/>
                    <a:pt x="1359839" y="384827"/>
                  </a:cubicBezTo>
                  <a:cubicBezTo>
                    <a:pt x="1359533" y="375913"/>
                    <a:pt x="1352759" y="370668"/>
                    <a:pt x="1345823" y="370621"/>
                  </a:cubicBezTo>
                  <a:close/>
                  <a:moveTo>
                    <a:pt x="1344629" y="551560"/>
                  </a:moveTo>
                  <a:cubicBezTo>
                    <a:pt x="1331361" y="551471"/>
                    <a:pt x="1326118" y="567797"/>
                    <a:pt x="1334496" y="575590"/>
                  </a:cubicBezTo>
                  <a:cubicBezTo>
                    <a:pt x="1344842" y="585221"/>
                    <a:pt x="1359029" y="576734"/>
                    <a:pt x="1358645" y="565769"/>
                  </a:cubicBezTo>
                  <a:cubicBezTo>
                    <a:pt x="1358339" y="556852"/>
                    <a:pt x="1351566" y="551606"/>
                    <a:pt x="1344629" y="551560"/>
                  </a:cubicBezTo>
                  <a:close/>
                  <a:moveTo>
                    <a:pt x="1486885" y="1276291"/>
                  </a:moveTo>
                  <a:cubicBezTo>
                    <a:pt x="1473648" y="1276202"/>
                    <a:pt x="1468354" y="1292509"/>
                    <a:pt x="1476751" y="1300322"/>
                  </a:cubicBezTo>
                  <a:cubicBezTo>
                    <a:pt x="1487098" y="1309953"/>
                    <a:pt x="1501284" y="1301466"/>
                    <a:pt x="1500900" y="1290497"/>
                  </a:cubicBezTo>
                  <a:cubicBezTo>
                    <a:pt x="1500594" y="1281584"/>
                    <a:pt x="1493821" y="1276338"/>
                    <a:pt x="1486885" y="1276291"/>
                  </a:cubicBezTo>
                  <a:close/>
                  <a:moveTo>
                    <a:pt x="1484498" y="1638169"/>
                  </a:moveTo>
                  <a:cubicBezTo>
                    <a:pt x="1471268" y="1638080"/>
                    <a:pt x="1465960" y="1654383"/>
                    <a:pt x="1474364" y="1662199"/>
                  </a:cubicBezTo>
                  <a:cubicBezTo>
                    <a:pt x="1484719" y="1671842"/>
                    <a:pt x="1498889" y="1663316"/>
                    <a:pt x="1498513" y="1652378"/>
                  </a:cubicBezTo>
                  <a:cubicBezTo>
                    <a:pt x="1498207" y="1643461"/>
                    <a:pt x="1491434" y="1638215"/>
                    <a:pt x="1484498" y="1638169"/>
                  </a:cubicBezTo>
                  <a:close/>
                  <a:moveTo>
                    <a:pt x="1485691" y="1457230"/>
                  </a:moveTo>
                  <a:cubicBezTo>
                    <a:pt x="1472454" y="1457141"/>
                    <a:pt x="1467157" y="1473448"/>
                    <a:pt x="1475558" y="1481261"/>
                  </a:cubicBezTo>
                  <a:cubicBezTo>
                    <a:pt x="1485900" y="1490888"/>
                    <a:pt x="1500083" y="1482412"/>
                    <a:pt x="1499707" y="1471436"/>
                  </a:cubicBezTo>
                  <a:cubicBezTo>
                    <a:pt x="1499401" y="1462522"/>
                    <a:pt x="1492627" y="1457277"/>
                    <a:pt x="1485691" y="1457230"/>
                  </a:cubicBezTo>
                  <a:close/>
                  <a:moveTo>
                    <a:pt x="1339852" y="1275318"/>
                  </a:moveTo>
                  <a:cubicBezTo>
                    <a:pt x="1326591" y="1275229"/>
                    <a:pt x="1321337" y="1291548"/>
                    <a:pt x="1329718" y="1299349"/>
                  </a:cubicBezTo>
                  <a:cubicBezTo>
                    <a:pt x="1340072" y="1308984"/>
                    <a:pt x="1354251" y="1300465"/>
                    <a:pt x="1353867" y="1289524"/>
                  </a:cubicBezTo>
                  <a:cubicBezTo>
                    <a:pt x="1353561" y="1280626"/>
                    <a:pt x="1346803" y="1275365"/>
                    <a:pt x="1339852" y="1275318"/>
                  </a:cubicBezTo>
                  <a:close/>
                  <a:moveTo>
                    <a:pt x="1488078" y="1095353"/>
                  </a:moveTo>
                  <a:cubicBezTo>
                    <a:pt x="1474845" y="1095264"/>
                    <a:pt x="1469544" y="1111567"/>
                    <a:pt x="1477945" y="1119383"/>
                  </a:cubicBezTo>
                  <a:cubicBezTo>
                    <a:pt x="1488299" y="1129018"/>
                    <a:pt x="1502478" y="1120500"/>
                    <a:pt x="1502094" y="1109559"/>
                  </a:cubicBezTo>
                  <a:cubicBezTo>
                    <a:pt x="1501788" y="1100657"/>
                    <a:pt x="1495030" y="1095395"/>
                    <a:pt x="1488078" y="1095353"/>
                  </a:cubicBezTo>
                  <a:close/>
                  <a:moveTo>
                    <a:pt x="1338658" y="1456257"/>
                  </a:moveTo>
                  <a:cubicBezTo>
                    <a:pt x="1325421" y="1456168"/>
                    <a:pt x="1320124" y="1472475"/>
                    <a:pt x="1328525" y="1480287"/>
                  </a:cubicBezTo>
                  <a:cubicBezTo>
                    <a:pt x="1338871" y="1489918"/>
                    <a:pt x="1353057" y="1481431"/>
                    <a:pt x="1352674" y="1470467"/>
                  </a:cubicBezTo>
                  <a:cubicBezTo>
                    <a:pt x="1352368" y="1461553"/>
                    <a:pt x="1345594" y="1456303"/>
                    <a:pt x="1338658" y="1456257"/>
                  </a:cubicBezTo>
                  <a:close/>
                  <a:moveTo>
                    <a:pt x="1337465" y="1637199"/>
                  </a:moveTo>
                  <a:cubicBezTo>
                    <a:pt x="1324227" y="1637110"/>
                    <a:pt x="1318930" y="1653417"/>
                    <a:pt x="1327331" y="1661230"/>
                  </a:cubicBezTo>
                  <a:cubicBezTo>
                    <a:pt x="1337674" y="1670857"/>
                    <a:pt x="1351856" y="1662381"/>
                    <a:pt x="1351480" y="1651405"/>
                  </a:cubicBezTo>
                  <a:cubicBezTo>
                    <a:pt x="1351174" y="1642492"/>
                    <a:pt x="1344401" y="1637246"/>
                    <a:pt x="1337465" y="1637199"/>
                  </a:cubicBezTo>
                  <a:close/>
                  <a:moveTo>
                    <a:pt x="1343436" y="732502"/>
                  </a:moveTo>
                  <a:cubicBezTo>
                    <a:pt x="1330203" y="732413"/>
                    <a:pt x="1324902" y="748717"/>
                    <a:pt x="1333303" y="756533"/>
                  </a:cubicBezTo>
                  <a:cubicBezTo>
                    <a:pt x="1343645" y="766160"/>
                    <a:pt x="1357828" y="757684"/>
                    <a:pt x="1357452" y="746708"/>
                  </a:cubicBezTo>
                  <a:cubicBezTo>
                    <a:pt x="1357146" y="737795"/>
                    <a:pt x="1350368" y="732545"/>
                    <a:pt x="1343436" y="732502"/>
                  </a:cubicBezTo>
                  <a:close/>
                  <a:moveTo>
                    <a:pt x="1341049" y="1094380"/>
                  </a:moveTo>
                  <a:cubicBezTo>
                    <a:pt x="1327812" y="1094290"/>
                    <a:pt x="1322511" y="1110594"/>
                    <a:pt x="1330912" y="1118410"/>
                  </a:cubicBezTo>
                  <a:cubicBezTo>
                    <a:pt x="1341254" y="1128037"/>
                    <a:pt x="1355444" y="1119562"/>
                    <a:pt x="1355061" y="1108589"/>
                  </a:cubicBezTo>
                  <a:cubicBezTo>
                    <a:pt x="1354755" y="1099672"/>
                    <a:pt x="1347981" y="1094426"/>
                    <a:pt x="1341049" y="1094380"/>
                  </a:cubicBezTo>
                  <a:close/>
                  <a:moveTo>
                    <a:pt x="1342242" y="913441"/>
                  </a:moveTo>
                  <a:cubicBezTo>
                    <a:pt x="1329025" y="913356"/>
                    <a:pt x="1323697" y="929647"/>
                    <a:pt x="1332105" y="937471"/>
                  </a:cubicBezTo>
                  <a:cubicBezTo>
                    <a:pt x="1342456" y="947102"/>
                    <a:pt x="1356630" y="938611"/>
                    <a:pt x="1356258" y="927651"/>
                  </a:cubicBezTo>
                  <a:cubicBezTo>
                    <a:pt x="1355948" y="918714"/>
                    <a:pt x="1349117" y="913484"/>
                    <a:pt x="1342242" y="913441"/>
                  </a:cubicBezTo>
                  <a:close/>
                  <a:moveTo>
                    <a:pt x="1495243" y="9713"/>
                  </a:moveTo>
                  <a:cubicBezTo>
                    <a:pt x="1482029" y="9624"/>
                    <a:pt x="1476693" y="25912"/>
                    <a:pt x="1485106" y="33744"/>
                  </a:cubicBezTo>
                  <a:cubicBezTo>
                    <a:pt x="1495448" y="43371"/>
                    <a:pt x="1509635" y="34895"/>
                    <a:pt x="1509259" y="23919"/>
                  </a:cubicBezTo>
                  <a:cubicBezTo>
                    <a:pt x="1508949" y="15005"/>
                    <a:pt x="1502179" y="9760"/>
                    <a:pt x="1495243" y="9713"/>
                  </a:cubicBezTo>
                  <a:close/>
                  <a:moveTo>
                    <a:pt x="1636305" y="915383"/>
                  </a:moveTo>
                  <a:cubicBezTo>
                    <a:pt x="1623037" y="915294"/>
                    <a:pt x="1617794" y="931621"/>
                    <a:pt x="1626172" y="939414"/>
                  </a:cubicBezTo>
                  <a:cubicBezTo>
                    <a:pt x="1636526" y="949049"/>
                    <a:pt x="1650704" y="940531"/>
                    <a:pt x="1650321" y="929593"/>
                  </a:cubicBezTo>
                  <a:cubicBezTo>
                    <a:pt x="1650014" y="920691"/>
                    <a:pt x="1643256" y="915430"/>
                    <a:pt x="1636305" y="915383"/>
                  </a:cubicBezTo>
                  <a:close/>
                  <a:moveTo>
                    <a:pt x="1637498" y="734445"/>
                  </a:moveTo>
                  <a:cubicBezTo>
                    <a:pt x="1624261" y="734356"/>
                    <a:pt x="1618964" y="750659"/>
                    <a:pt x="1627361" y="758475"/>
                  </a:cubicBezTo>
                  <a:cubicBezTo>
                    <a:pt x="1637711" y="768106"/>
                    <a:pt x="1651886" y="759615"/>
                    <a:pt x="1651514" y="748651"/>
                  </a:cubicBezTo>
                  <a:cubicBezTo>
                    <a:pt x="1651204" y="739737"/>
                    <a:pt x="1644434" y="734487"/>
                    <a:pt x="1637498" y="734445"/>
                  </a:cubicBezTo>
                  <a:close/>
                  <a:moveTo>
                    <a:pt x="1635111" y="1096322"/>
                  </a:moveTo>
                  <a:cubicBezTo>
                    <a:pt x="1621874" y="1096233"/>
                    <a:pt x="1616577" y="1112536"/>
                    <a:pt x="1624978" y="1120353"/>
                  </a:cubicBezTo>
                  <a:cubicBezTo>
                    <a:pt x="1635332" y="1129987"/>
                    <a:pt x="1649511" y="1121469"/>
                    <a:pt x="1649127" y="1110528"/>
                  </a:cubicBezTo>
                  <a:cubicBezTo>
                    <a:pt x="1648821" y="1101614"/>
                    <a:pt x="1642047" y="1096369"/>
                    <a:pt x="1635111" y="1096322"/>
                  </a:cubicBezTo>
                  <a:close/>
                  <a:moveTo>
                    <a:pt x="1633918" y="1277261"/>
                  </a:moveTo>
                  <a:cubicBezTo>
                    <a:pt x="1620685" y="1277172"/>
                    <a:pt x="1615383" y="1293475"/>
                    <a:pt x="1623785" y="1301291"/>
                  </a:cubicBezTo>
                  <a:cubicBezTo>
                    <a:pt x="1634127" y="1310918"/>
                    <a:pt x="1648309" y="1302443"/>
                    <a:pt x="1647934" y="1291470"/>
                  </a:cubicBezTo>
                  <a:cubicBezTo>
                    <a:pt x="1647627" y="1282553"/>
                    <a:pt x="1640850" y="1277307"/>
                    <a:pt x="1633918" y="1277261"/>
                  </a:cubicBezTo>
                  <a:close/>
                  <a:moveTo>
                    <a:pt x="1641079" y="191625"/>
                  </a:moveTo>
                  <a:cubicBezTo>
                    <a:pt x="1627842" y="191536"/>
                    <a:pt x="1622545" y="207839"/>
                    <a:pt x="1630946" y="215655"/>
                  </a:cubicBezTo>
                  <a:cubicBezTo>
                    <a:pt x="1641292" y="225286"/>
                    <a:pt x="1655478" y="216799"/>
                    <a:pt x="1655095" y="205831"/>
                  </a:cubicBezTo>
                  <a:cubicBezTo>
                    <a:pt x="1654788" y="196917"/>
                    <a:pt x="1648015" y="191671"/>
                    <a:pt x="1641079" y="191625"/>
                  </a:cubicBezTo>
                  <a:close/>
                  <a:moveTo>
                    <a:pt x="1638692" y="553502"/>
                  </a:moveTo>
                  <a:cubicBezTo>
                    <a:pt x="1625458" y="553413"/>
                    <a:pt x="1620158" y="569720"/>
                    <a:pt x="1628559" y="577533"/>
                  </a:cubicBezTo>
                  <a:cubicBezTo>
                    <a:pt x="1638901" y="587160"/>
                    <a:pt x="1653083" y="578684"/>
                    <a:pt x="1652708" y="567712"/>
                  </a:cubicBezTo>
                  <a:cubicBezTo>
                    <a:pt x="1652401" y="558795"/>
                    <a:pt x="1645628" y="553549"/>
                    <a:pt x="1638692" y="553502"/>
                  </a:cubicBezTo>
                  <a:close/>
                  <a:moveTo>
                    <a:pt x="1639885" y="372564"/>
                  </a:moveTo>
                  <a:cubicBezTo>
                    <a:pt x="1626625" y="372474"/>
                    <a:pt x="1621370" y="388793"/>
                    <a:pt x="1629748" y="396594"/>
                  </a:cubicBezTo>
                  <a:cubicBezTo>
                    <a:pt x="1640090" y="406221"/>
                    <a:pt x="1654273" y="397746"/>
                    <a:pt x="1653897" y="386769"/>
                  </a:cubicBezTo>
                  <a:cubicBezTo>
                    <a:pt x="1653595" y="377856"/>
                    <a:pt x="1646821" y="372610"/>
                    <a:pt x="1639885" y="372564"/>
                  </a:cubicBezTo>
                  <a:close/>
                  <a:moveTo>
                    <a:pt x="1492856" y="371594"/>
                  </a:moveTo>
                  <a:cubicBezTo>
                    <a:pt x="1479596" y="371505"/>
                    <a:pt x="1474341" y="387824"/>
                    <a:pt x="1482723" y="395625"/>
                  </a:cubicBezTo>
                  <a:cubicBezTo>
                    <a:pt x="1493077" y="405263"/>
                    <a:pt x="1507255" y="396749"/>
                    <a:pt x="1506872" y="385800"/>
                  </a:cubicBezTo>
                  <a:cubicBezTo>
                    <a:pt x="1506562" y="376887"/>
                    <a:pt x="1499788" y="371637"/>
                    <a:pt x="1492856" y="371594"/>
                  </a:cubicBezTo>
                  <a:close/>
                  <a:moveTo>
                    <a:pt x="1632724" y="1458199"/>
                  </a:moveTo>
                  <a:cubicBezTo>
                    <a:pt x="1619483" y="1458110"/>
                    <a:pt x="1614194" y="1474421"/>
                    <a:pt x="1622591" y="1482230"/>
                  </a:cubicBezTo>
                  <a:cubicBezTo>
                    <a:pt x="1632933" y="1491857"/>
                    <a:pt x="1647116" y="1483381"/>
                    <a:pt x="1646740" y="1472409"/>
                  </a:cubicBezTo>
                  <a:cubicBezTo>
                    <a:pt x="1646434" y="1463492"/>
                    <a:pt x="1639656" y="1458246"/>
                    <a:pt x="1632724" y="1458199"/>
                  </a:cubicBezTo>
                  <a:close/>
                  <a:moveTo>
                    <a:pt x="1491662" y="552533"/>
                  </a:moveTo>
                  <a:cubicBezTo>
                    <a:pt x="1478425" y="552444"/>
                    <a:pt x="1473132" y="568751"/>
                    <a:pt x="1481529" y="576563"/>
                  </a:cubicBezTo>
                  <a:cubicBezTo>
                    <a:pt x="1491872" y="586190"/>
                    <a:pt x="1506054" y="577715"/>
                    <a:pt x="1505678" y="566739"/>
                  </a:cubicBezTo>
                  <a:cubicBezTo>
                    <a:pt x="1505368" y="557825"/>
                    <a:pt x="1498595" y="552579"/>
                    <a:pt x="1491662" y="552533"/>
                  </a:cubicBezTo>
                  <a:close/>
                  <a:moveTo>
                    <a:pt x="1494049" y="190652"/>
                  </a:moveTo>
                  <a:cubicBezTo>
                    <a:pt x="1480812" y="190566"/>
                    <a:pt x="1475515" y="206866"/>
                    <a:pt x="1483912" y="214682"/>
                  </a:cubicBezTo>
                  <a:cubicBezTo>
                    <a:pt x="1494266" y="224317"/>
                    <a:pt x="1508445" y="215799"/>
                    <a:pt x="1508061" y="204858"/>
                  </a:cubicBezTo>
                  <a:cubicBezTo>
                    <a:pt x="1507759" y="195960"/>
                    <a:pt x="1500997" y="190698"/>
                    <a:pt x="1494049" y="190652"/>
                  </a:cubicBezTo>
                  <a:close/>
                  <a:moveTo>
                    <a:pt x="1490469" y="733472"/>
                  </a:moveTo>
                  <a:cubicBezTo>
                    <a:pt x="1477240" y="733382"/>
                    <a:pt x="1471931" y="749686"/>
                    <a:pt x="1480332" y="757502"/>
                  </a:cubicBezTo>
                  <a:cubicBezTo>
                    <a:pt x="1490682" y="767133"/>
                    <a:pt x="1504857" y="758642"/>
                    <a:pt x="1504485" y="747681"/>
                  </a:cubicBezTo>
                  <a:cubicBezTo>
                    <a:pt x="1504171" y="738748"/>
                    <a:pt x="1497343" y="733518"/>
                    <a:pt x="1490469" y="733472"/>
                  </a:cubicBezTo>
                  <a:close/>
                  <a:moveTo>
                    <a:pt x="1631527" y="1639142"/>
                  </a:moveTo>
                  <a:cubicBezTo>
                    <a:pt x="1618286" y="1639053"/>
                    <a:pt x="1612996" y="1655360"/>
                    <a:pt x="1621394" y="1663172"/>
                  </a:cubicBezTo>
                  <a:cubicBezTo>
                    <a:pt x="1631682" y="1672749"/>
                    <a:pt x="1645884" y="1664417"/>
                    <a:pt x="1645547" y="1653348"/>
                  </a:cubicBezTo>
                  <a:cubicBezTo>
                    <a:pt x="1645202" y="1644395"/>
                    <a:pt x="1638420" y="1639185"/>
                    <a:pt x="1631527" y="1639142"/>
                  </a:cubicBezTo>
                  <a:close/>
                  <a:moveTo>
                    <a:pt x="1201181" y="7771"/>
                  </a:moveTo>
                  <a:cubicBezTo>
                    <a:pt x="1187947" y="7681"/>
                    <a:pt x="1182643" y="23989"/>
                    <a:pt x="1191048" y="31801"/>
                  </a:cubicBezTo>
                  <a:cubicBezTo>
                    <a:pt x="1201390" y="41428"/>
                    <a:pt x="1215572" y="32953"/>
                    <a:pt x="1215197" y="21976"/>
                  </a:cubicBezTo>
                  <a:cubicBezTo>
                    <a:pt x="1214887" y="13063"/>
                    <a:pt x="1208113" y="7817"/>
                    <a:pt x="1201181" y="7771"/>
                  </a:cubicBezTo>
                  <a:close/>
                  <a:moveTo>
                    <a:pt x="1049370" y="730560"/>
                  </a:moveTo>
                  <a:cubicBezTo>
                    <a:pt x="1036133" y="730471"/>
                    <a:pt x="1030836" y="746774"/>
                    <a:pt x="1039237" y="754590"/>
                  </a:cubicBezTo>
                  <a:cubicBezTo>
                    <a:pt x="1049579" y="764217"/>
                    <a:pt x="1063769" y="755738"/>
                    <a:pt x="1063386" y="744766"/>
                  </a:cubicBezTo>
                  <a:cubicBezTo>
                    <a:pt x="1063079" y="735848"/>
                    <a:pt x="1056306" y="730602"/>
                    <a:pt x="1049370" y="730560"/>
                  </a:cubicBezTo>
                  <a:close/>
                  <a:moveTo>
                    <a:pt x="907114" y="5828"/>
                  </a:moveTo>
                  <a:cubicBezTo>
                    <a:pt x="893854" y="5739"/>
                    <a:pt x="888600" y="22058"/>
                    <a:pt x="896981" y="29859"/>
                  </a:cubicBezTo>
                  <a:cubicBezTo>
                    <a:pt x="907335" y="39493"/>
                    <a:pt x="921514" y="30975"/>
                    <a:pt x="921130" y="20038"/>
                  </a:cubicBezTo>
                  <a:cubicBezTo>
                    <a:pt x="920824" y="11120"/>
                    <a:pt x="914051" y="5875"/>
                    <a:pt x="907114" y="5828"/>
                  </a:cubicBezTo>
                  <a:close/>
                  <a:moveTo>
                    <a:pt x="1199987" y="188709"/>
                  </a:moveTo>
                  <a:cubicBezTo>
                    <a:pt x="1186742" y="188624"/>
                    <a:pt x="1181461" y="204931"/>
                    <a:pt x="1189854" y="212744"/>
                  </a:cubicBezTo>
                  <a:cubicBezTo>
                    <a:pt x="1200193" y="222371"/>
                    <a:pt x="1214379" y="213899"/>
                    <a:pt x="1214003" y="202919"/>
                  </a:cubicBezTo>
                  <a:cubicBezTo>
                    <a:pt x="1213693" y="194002"/>
                    <a:pt x="1206920" y="188756"/>
                    <a:pt x="1199987" y="188709"/>
                  </a:cubicBezTo>
                  <a:close/>
                  <a:moveTo>
                    <a:pt x="1046983" y="1092437"/>
                  </a:moveTo>
                  <a:cubicBezTo>
                    <a:pt x="1033749" y="1092348"/>
                    <a:pt x="1028445" y="1108651"/>
                    <a:pt x="1036850" y="1116468"/>
                  </a:cubicBezTo>
                  <a:cubicBezTo>
                    <a:pt x="1047192" y="1126095"/>
                    <a:pt x="1061375" y="1117619"/>
                    <a:pt x="1060999" y="1106643"/>
                  </a:cubicBezTo>
                  <a:cubicBezTo>
                    <a:pt x="1060692" y="1097729"/>
                    <a:pt x="1053919" y="1092484"/>
                    <a:pt x="1046983" y="1092437"/>
                  </a:cubicBezTo>
                  <a:close/>
                  <a:moveTo>
                    <a:pt x="1045789" y="1273376"/>
                  </a:moveTo>
                  <a:cubicBezTo>
                    <a:pt x="1032556" y="1273287"/>
                    <a:pt x="1027255" y="1289590"/>
                    <a:pt x="1035652" y="1297406"/>
                  </a:cubicBezTo>
                  <a:cubicBezTo>
                    <a:pt x="1046002" y="1307037"/>
                    <a:pt x="1060177" y="1298546"/>
                    <a:pt x="1059805" y="1287582"/>
                  </a:cubicBezTo>
                  <a:cubicBezTo>
                    <a:pt x="1059495" y="1278653"/>
                    <a:pt x="1052667" y="1273422"/>
                    <a:pt x="1045789" y="1273376"/>
                  </a:cubicBezTo>
                  <a:close/>
                  <a:moveTo>
                    <a:pt x="1043402" y="1635257"/>
                  </a:moveTo>
                  <a:cubicBezTo>
                    <a:pt x="1030165" y="1635168"/>
                    <a:pt x="1024868" y="1651471"/>
                    <a:pt x="1033269" y="1659288"/>
                  </a:cubicBezTo>
                  <a:cubicBezTo>
                    <a:pt x="1043615" y="1668918"/>
                    <a:pt x="1057802" y="1660420"/>
                    <a:pt x="1057418" y="1649463"/>
                  </a:cubicBezTo>
                  <a:cubicBezTo>
                    <a:pt x="1057112" y="1640549"/>
                    <a:pt x="1050338" y="1635303"/>
                    <a:pt x="1043402" y="1635257"/>
                  </a:cubicBezTo>
                  <a:close/>
                  <a:moveTo>
                    <a:pt x="903534" y="548648"/>
                  </a:moveTo>
                  <a:cubicBezTo>
                    <a:pt x="890320" y="548559"/>
                    <a:pt x="884984" y="564847"/>
                    <a:pt x="893397" y="572679"/>
                  </a:cubicBezTo>
                  <a:cubicBezTo>
                    <a:pt x="903739" y="582306"/>
                    <a:pt x="917922" y="573830"/>
                    <a:pt x="917550" y="562854"/>
                  </a:cubicBezTo>
                  <a:cubicBezTo>
                    <a:pt x="917240" y="553940"/>
                    <a:pt x="910470" y="548695"/>
                    <a:pt x="903534" y="548648"/>
                  </a:cubicBezTo>
                  <a:close/>
                  <a:moveTo>
                    <a:pt x="1044596" y="1454314"/>
                  </a:moveTo>
                  <a:cubicBezTo>
                    <a:pt x="1031359" y="1454225"/>
                    <a:pt x="1026062" y="1470529"/>
                    <a:pt x="1034463" y="1478345"/>
                  </a:cubicBezTo>
                  <a:cubicBezTo>
                    <a:pt x="1044809" y="1487976"/>
                    <a:pt x="1058995" y="1479477"/>
                    <a:pt x="1058612" y="1468520"/>
                  </a:cubicBezTo>
                  <a:cubicBezTo>
                    <a:pt x="1058305" y="1459622"/>
                    <a:pt x="1051547" y="1454361"/>
                    <a:pt x="1044596" y="1454314"/>
                  </a:cubicBezTo>
                  <a:close/>
                  <a:moveTo>
                    <a:pt x="904727" y="367709"/>
                  </a:moveTo>
                  <a:cubicBezTo>
                    <a:pt x="891491" y="367620"/>
                    <a:pt x="886193" y="383927"/>
                    <a:pt x="894594" y="391740"/>
                  </a:cubicBezTo>
                  <a:cubicBezTo>
                    <a:pt x="904937" y="401367"/>
                    <a:pt x="919119" y="392891"/>
                    <a:pt x="918743" y="381919"/>
                  </a:cubicBezTo>
                  <a:cubicBezTo>
                    <a:pt x="918437" y="373002"/>
                    <a:pt x="911664" y="367752"/>
                    <a:pt x="904727" y="367709"/>
                  </a:cubicBezTo>
                  <a:close/>
                  <a:moveTo>
                    <a:pt x="897566" y="1453345"/>
                  </a:moveTo>
                  <a:cubicBezTo>
                    <a:pt x="884333" y="1453256"/>
                    <a:pt x="879029" y="1469559"/>
                    <a:pt x="887430" y="1477376"/>
                  </a:cubicBezTo>
                  <a:cubicBezTo>
                    <a:pt x="897772" y="1487003"/>
                    <a:pt x="911962" y="1478527"/>
                    <a:pt x="911578" y="1467551"/>
                  </a:cubicBezTo>
                  <a:cubicBezTo>
                    <a:pt x="911272" y="1458638"/>
                    <a:pt x="904499" y="1453392"/>
                    <a:pt x="897566" y="1453345"/>
                  </a:cubicBezTo>
                  <a:close/>
                  <a:moveTo>
                    <a:pt x="902340" y="729587"/>
                  </a:moveTo>
                  <a:cubicBezTo>
                    <a:pt x="889104" y="729498"/>
                    <a:pt x="883806" y="745801"/>
                    <a:pt x="892207" y="753617"/>
                  </a:cubicBezTo>
                  <a:cubicBezTo>
                    <a:pt x="902554" y="763248"/>
                    <a:pt x="916740" y="754749"/>
                    <a:pt x="916356" y="743796"/>
                  </a:cubicBezTo>
                  <a:cubicBezTo>
                    <a:pt x="916050" y="734894"/>
                    <a:pt x="909292" y="729633"/>
                    <a:pt x="902340" y="729587"/>
                  </a:cubicBezTo>
                  <a:close/>
                  <a:moveTo>
                    <a:pt x="896369" y="1634284"/>
                  </a:moveTo>
                  <a:cubicBezTo>
                    <a:pt x="883132" y="1634195"/>
                    <a:pt x="877835" y="1650498"/>
                    <a:pt x="886236" y="1658314"/>
                  </a:cubicBezTo>
                  <a:cubicBezTo>
                    <a:pt x="896582" y="1667945"/>
                    <a:pt x="910769" y="1659447"/>
                    <a:pt x="910385" y="1648494"/>
                  </a:cubicBezTo>
                  <a:cubicBezTo>
                    <a:pt x="910079" y="1639592"/>
                    <a:pt x="903321" y="1634330"/>
                    <a:pt x="896369" y="1634284"/>
                  </a:cubicBezTo>
                  <a:close/>
                  <a:moveTo>
                    <a:pt x="898760" y="1272406"/>
                  </a:moveTo>
                  <a:cubicBezTo>
                    <a:pt x="885527" y="1272317"/>
                    <a:pt x="880222" y="1288621"/>
                    <a:pt x="888627" y="1296437"/>
                  </a:cubicBezTo>
                  <a:cubicBezTo>
                    <a:pt x="898969" y="1306064"/>
                    <a:pt x="913152" y="1297589"/>
                    <a:pt x="912776" y="1286616"/>
                  </a:cubicBezTo>
                  <a:cubicBezTo>
                    <a:pt x="912462" y="1277679"/>
                    <a:pt x="905634" y="1272449"/>
                    <a:pt x="898760" y="1272406"/>
                  </a:cubicBezTo>
                  <a:close/>
                  <a:moveTo>
                    <a:pt x="901147" y="910525"/>
                  </a:moveTo>
                  <a:cubicBezTo>
                    <a:pt x="887910" y="910436"/>
                    <a:pt x="882613" y="926739"/>
                    <a:pt x="891014" y="934556"/>
                  </a:cubicBezTo>
                  <a:cubicBezTo>
                    <a:pt x="901356" y="944183"/>
                    <a:pt x="915546" y="935704"/>
                    <a:pt x="915163" y="924735"/>
                  </a:cubicBezTo>
                  <a:cubicBezTo>
                    <a:pt x="914853" y="915818"/>
                    <a:pt x="908079" y="910572"/>
                    <a:pt x="901147" y="910525"/>
                  </a:cubicBezTo>
                  <a:close/>
                  <a:moveTo>
                    <a:pt x="899953" y="1091468"/>
                  </a:moveTo>
                  <a:cubicBezTo>
                    <a:pt x="886693" y="1091379"/>
                    <a:pt x="881439" y="1107698"/>
                    <a:pt x="889820" y="1115498"/>
                  </a:cubicBezTo>
                  <a:cubicBezTo>
                    <a:pt x="900163" y="1125125"/>
                    <a:pt x="914345" y="1116650"/>
                    <a:pt x="913969" y="1105674"/>
                  </a:cubicBezTo>
                  <a:cubicBezTo>
                    <a:pt x="913659" y="1096756"/>
                    <a:pt x="906886" y="1091511"/>
                    <a:pt x="899953" y="1091468"/>
                  </a:cubicBezTo>
                  <a:close/>
                  <a:moveTo>
                    <a:pt x="905921" y="186767"/>
                  </a:moveTo>
                  <a:cubicBezTo>
                    <a:pt x="892688" y="186678"/>
                    <a:pt x="887387" y="202981"/>
                    <a:pt x="895784" y="210797"/>
                  </a:cubicBezTo>
                  <a:cubicBezTo>
                    <a:pt x="906130" y="220424"/>
                    <a:pt x="920317" y="211941"/>
                    <a:pt x="919933" y="200977"/>
                  </a:cubicBezTo>
                  <a:cubicBezTo>
                    <a:pt x="919631" y="192059"/>
                    <a:pt x="912857" y="186813"/>
                    <a:pt x="905921" y="186767"/>
                  </a:cubicBezTo>
                  <a:close/>
                  <a:moveTo>
                    <a:pt x="1195209" y="912468"/>
                  </a:moveTo>
                  <a:cubicBezTo>
                    <a:pt x="1181976" y="912379"/>
                    <a:pt x="1176671" y="928682"/>
                    <a:pt x="1185076" y="936498"/>
                  </a:cubicBezTo>
                  <a:cubicBezTo>
                    <a:pt x="1195419" y="946125"/>
                    <a:pt x="1209601" y="937650"/>
                    <a:pt x="1209225" y="926674"/>
                  </a:cubicBezTo>
                  <a:cubicBezTo>
                    <a:pt x="1208919" y="917760"/>
                    <a:pt x="1202145" y="912514"/>
                    <a:pt x="1195209" y="912468"/>
                  </a:cubicBezTo>
                  <a:close/>
                  <a:moveTo>
                    <a:pt x="1194016" y="1093406"/>
                  </a:moveTo>
                  <a:cubicBezTo>
                    <a:pt x="1180783" y="1093317"/>
                    <a:pt x="1175482" y="1109621"/>
                    <a:pt x="1183879" y="1117437"/>
                  </a:cubicBezTo>
                  <a:cubicBezTo>
                    <a:pt x="1194229" y="1127068"/>
                    <a:pt x="1208404" y="1118577"/>
                    <a:pt x="1208032" y="1107616"/>
                  </a:cubicBezTo>
                  <a:cubicBezTo>
                    <a:pt x="1207722" y="1098683"/>
                    <a:pt x="1200894" y="1093453"/>
                    <a:pt x="1194016" y="1093406"/>
                  </a:cubicBezTo>
                  <a:close/>
                  <a:moveTo>
                    <a:pt x="1191629" y="1455288"/>
                  </a:moveTo>
                  <a:cubicBezTo>
                    <a:pt x="1178369" y="1455198"/>
                    <a:pt x="1173114" y="1471517"/>
                    <a:pt x="1181496" y="1479318"/>
                  </a:cubicBezTo>
                  <a:cubicBezTo>
                    <a:pt x="1191850" y="1488953"/>
                    <a:pt x="1206028" y="1480435"/>
                    <a:pt x="1205645" y="1469493"/>
                  </a:cubicBezTo>
                  <a:cubicBezTo>
                    <a:pt x="1205335" y="1460580"/>
                    <a:pt x="1198561" y="1455334"/>
                    <a:pt x="1191629" y="1455288"/>
                  </a:cubicBezTo>
                  <a:close/>
                  <a:moveTo>
                    <a:pt x="1192822" y="1274349"/>
                  </a:moveTo>
                  <a:cubicBezTo>
                    <a:pt x="1179585" y="1274260"/>
                    <a:pt x="1174288" y="1290563"/>
                    <a:pt x="1182685" y="1298379"/>
                  </a:cubicBezTo>
                  <a:cubicBezTo>
                    <a:pt x="1193032" y="1308010"/>
                    <a:pt x="1207218" y="1299512"/>
                    <a:pt x="1206834" y="1288559"/>
                  </a:cubicBezTo>
                  <a:cubicBezTo>
                    <a:pt x="1206528" y="1279641"/>
                    <a:pt x="1199759" y="1274395"/>
                    <a:pt x="1192822" y="1274349"/>
                  </a:cubicBezTo>
                  <a:close/>
                  <a:moveTo>
                    <a:pt x="1198790" y="369652"/>
                  </a:moveTo>
                  <a:cubicBezTo>
                    <a:pt x="1185572" y="369563"/>
                    <a:pt x="1180244" y="385854"/>
                    <a:pt x="1188657" y="393682"/>
                  </a:cubicBezTo>
                  <a:cubicBezTo>
                    <a:pt x="1198945" y="403259"/>
                    <a:pt x="1213185" y="394892"/>
                    <a:pt x="1212810" y="383862"/>
                  </a:cubicBezTo>
                  <a:cubicBezTo>
                    <a:pt x="1212500" y="374940"/>
                    <a:pt x="1205726" y="369694"/>
                    <a:pt x="1198790" y="369652"/>
                  </a:cubicBezTo>
                  <a:close/>
                  <a:moveTo>
                    <a:pt x="1048176" y="911498"/>
                  </a:moveTo>
                  <a:cubicBezTo>
                    <a:pt x="1034916" y="911409"/>
                    <a:pt x="1029661" y="927728"/>
                    <a:pt x="1038043" y="935529"/>
                  </a:cubicBezTo>
                  <a:cubicBezTo>
                    <a:pt x="1048385" y="945156"/>
                    <a:pt x="1062568" y="936680"/>
                    <a:pt x="1062192" y="925704"/>
                  </a:cubicBezTo>
                  <a:cubicBezTo>
                    <a:pt x="1061886" y="916791"/>
                    <a:pt x="1055112" y="911545"/>
                    <a:pt x="1048176" y="911498"/>
                  </a:cubicBezTo>
                  <a:close/>
                  <a:moveTo>
                    <a:pt x="1196403" y="731529"/>
                  </a:moveTo>
                  <a:cubicBezTo>
                    <a:pt x="1183135" y="731440"/>
                    <a:pt x="1177892" y="747767"/>
                    <a:pt x="1186266" y="755560"/>
                  </a:cubicBezTo>
                  <a:cubicBezTo>
                    <a:pt x="1196608" y="765187"/>
                    <a:pt x="1210791" y="756711"/>
                    <a:pt x="1210415" y="745739"/>
                  </a:cubicBezTo>
                  <a:cubicBezTo>
                    <a:pt x="1210112" y="736821"/>
                    <a:pt x="1203339" y="731576"/>
                    <a:pt x="1196403" y="731529"/>
                  </a:cubicBezTo>
                  <a:close/>
                  <a:moveTo>
                    <a:pt x="1197596" y="550590"/>
                  </a:moveTo>
                  <a:cubicBezTo>
                    <a:pt x="1184336" y="550501"/>
                    <a:pt x="1179082" y="566820"/>
                    <a:pt x="1187463" y="574621"/>
                  </a:cubicBezTo>
                  <a:cubicBezTo>
                    <a:pt x="1197817" y="584256"/>
                    <a:pt x="1211996" y="575738"/>
                    <a:pt x="1211612" y="564796"/>
                  </a:cubicBezTo>
                  <a:cubicBezTo>
                    <a:pt x="1211306" y="555883"/>
                    <a:pt x="1204533" y="550637"/>
                    <a:pt x="1197596" y="550590"/>
                  </a:cubicBezTo>
                  <a:close/>
                  <a:moveTo>
                    <a:pt x="1050567" y="549617"/>
                  </a:moveTo>
                  <a:cubicBezTo>
                    <a:pt x="1037330" y="549528"/>
                    <a:pt x="1032033" y="565832"/>
                    <a:pt x="1040430" y="573648"/>
                  </a:cubicBezTo>
                  <a:cubicBezTo>
                    <a:pt x="1050718" y="583224"/>
                    <a:pt x="1064959" y="574857"/>
                    <a:pt x="1064583" y="563827"/>
                  </a:cubicBezTo>
                  <a:cubicBezTo>
                    <a:pt x="1064273" y="554910"/>
                    <a:pt x="1057503" y="549664"/>
                    <a:pt x="1050567" y="549617"/>
                  </a:cubicBezTo>
                  <a:close/>
                  <a:moveTo>
                    <a:pt x="1190435" y="1636226"/>
                  </a:moveTo>
                  <a:cubicBezTo>
                    <a:pt x="1177202" y="1636137"/>
                    <a:pt x="1171901" y="1652440"/>
                    <a:pt x="1180302" y="1660257"/>
                  </a:cubicBezTo>
                  <a:cubicBezTo>
                    <a:pt x="1190648" y="1669888"/>
                    <a:pt x="1204835" y="1661401"/>
                    <a:pt x="1204451" y="1650436"/>
                  </a:cubicBezTo>
                  <a:cubicBezTo>
                    <a:pt x="1204141" y="1641519"/>
                    <a:pt x="1197368" y="1636273"/>
                    <a:pt x="1190435" y="1636226"/>
                  </a:cubicBezTo>
                  <a:close/>
                  <a:moveTo>
                    <a:pt x="1051761" y="368679"/>
                  </a:moveTo>
                  <a:cubicBezTo>
                    <a:pt x="1038543" y="368589"/>
                    <a:pt x="1033211" y="384881"/>
                    <a:pt x="1041624" y="392709"/>
                  </a:cubicBezTo>
                  <a:cubicBezTo>
                    <a:pt x="1051974" y="402348"/>
                    <a:pt x="1066149" y="393834"/>
                    <a:pt x="1065773" y="382885"/>
                  </a:cubicBezTo>
                  <a:cubicBezTo>
                    <a:pt x="1065467" y="373952"/>
                    <a:pt x="1058681" y="368725"/>
                    <a:pt x="1051761" y="368679"/>
                  </a:cubicBezTo>
                  <a:close/>
                  <a:moveTo>
                    <a:pt x="760085" y="4859"/>
                  </a:moveTo>
                  <a:cubicBezTo>
                    <a:pt x="746825" y="4770"/>
                    <a:pt x="741571" y="21089"/>
                    <a:pt x="749952" y="28889"/>
                  </a:cubicBezTo>
                  <a:cubicBezTo>
                    <a:pt x="760306" y="38524"/>
                    <a:pt x="774485" y="30006"/>
                    <a:pt x="774101" y="19065"/>
                  </a:cubicBezTo>
                  <a:cubicBezTo>
                    <a:pt x="773791" y="10163"/>
                    <a:pt x="767033" y="4902"/>
                    <a:pt x="760085" y="4859"/>
                  </a:cubicBezTo>
                  <a:close/>
                  <a:moveTo>
                    <a:pt x="1054148" y="6801"/>
                  </a:moveTo>
                  <a:cubicBezTo>
                    <a:pt x="1040887" y="6712"/>
                    <a:pt x="1035633" y="23031"/>
                    <a:pt x="1044014" y="30832"/>
                  </a:cubicBezTo>
                  <a:cubicBezTo>
                    <a:pt x="1054361" y="40463"/>
                    <a:pt x="1068547" y="31976"/>
                    <a:pt x="1068163" y="21007"/>
                  </a:cubicBezTo>
                  <a:cubicBezTo>
                    <a:pt x="1067857" y="12094"/>
                    <a:pt x="1061084" y="6844"/>
                    <a:pt x="1054148" y="6801"/>
                  </a:cubicBezTo>
                  <a:close/>
                  <a:moveTo>
                    <a:pt x="1052954" y="187740"/>
                  </a:moveTo>
                  <a:cubicBezTo>
                    <a:pt x="1039729" y="187655"/>
                    <a:pt x="1034412" y="203950"/>
                    <a:pt x="1042821" y="211774"/>
                  </a:cubicBezTo>
                  <a:cubicBezTo>
                    <a:pt x="1053163" y="221401"/>
                    <a:pt x="1067346" y="212926"/>
                    <a:pt x="1066970" y="201950"/>
                  </a:cubicBezTo>
                  <a:cubicBezTo>
                    <a:pt x="1066664" y="193032"/>
                    <a:pt x="1059887" y="187787"/>
                    <a:pt x="1052954" y="18774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8" name="TextBox 26">
            <a:extLst>
              <a:ext uri="{FF2B5EF4-FFF2-40B4-BE49-F238E27FC236}">
                <a16:creationId xmlns:a16="http://schemas.microsoft.com/office/drawing/2014/main" id="{D8AC10F5-4F35-82EC-B94D-A43982F0CFFA}"/>
              </a:ext>
            </a:extLst>
          </p:cNvPr>
          <p:cNvSpPr txBox="1"/>
          <p:nvPr/>
        </p:nvSpPr>
        <p:spPr>
          <a:xfrm>
            <a:off x="729319" y="439427"/>
            <a:ext cx="7447237" cy="809261"/>
          </a:xfrm>
          <a:prstGeom prst="rect">
            <a:avLst/>
          </a:prstGeom>
        </p:spPr>
        <p:txBody>
          <a:bodyPr lIns="0" tIns="0" rIns="0" bIns="0" rtlCol="0" anchor="t">
            <a:spAutoFit/>
          </a:bodyPr>
          <a:lstStyle/>
          <a:p>
            <a:pPr algn="ctr">
              <a:lnSpc>
                <a:spcPts val="7200"/>
              </a:lnSpc>
            </a:pPr>
            <a:r>
              <a:rPr lang="en-US" sz="4000" b="1" dirty="0">
                <a:solidFill>
                  <a:srgbClr val="000000"/>
                </a:solidFill>
                <a:latin typeface="Arial" panose="020B0604020202020204" pitchFamily="34" charset="0"/>
                <a:cs typeface="Arial" panose="020B0604020202020204" pitchFamily="34" charset="0"/>
              </a:rPr>
              <a:t>HƯỚNG DẪN VỀ NHÀ</a:t>
            </a:r>
          </a:p>
        </p:txBody>
      </p:sp>
      <p:sp>
        <p:nvSpPr>
          <p:cNvPr id="63" name="TextBox 16">
            <a:extLst>
              <a:ext uri="{FF2B5EF4-FFF2-40B4-BE49-F238E27FC236}">
                <a16:creationId xmlns:a16="http://schemas.microsoft.com/office/drawing/2014/main" id="{3D152134-5EB1-96BC-CB9E-96512DDA638F}"/>
              </a:ext>
            </a:extLst>
          </p:cNvPr>
          <p:cNvSpPr txBox="1"/>
          <p:nvPr/>
        </p:nvSpPr>
        <p:spPr>
          <a:xfrm>
            <a:off x="71565" y="3388801"/>
            <a:ext cx="2082959" cy="866327"/>
          </a:xfrm>
          <a:prstGeom prst="rect">
            <a:avLst/>
          </a:prstGeom>
        </p:spPr>
        <p:txBody>
          <a:bodyPr wrap="square" lIns="0" tIns="0" rIns="0" bIns="0" rtlCol="0" anchor="t">
            <a:spAutoFit/>
          </a:bodyPr>
          <a:lstStyle/>
          <a:p>
            <a:pPr algn="ctr">
              <a:lnSpc>
                <a:spcPct val="150000"/>
              </a:lnSpc>
            </a:pPr>
            <a:r>
              <a:rPr lang="en-US" sz="2000" dirty="0" err="1">
                <a:solidFill>
                  <a:srgbClr val="000000"/>
                </a:solidFill>
                <a:latin typeface="Arial" panose="020B0604020202020204" pitchFamily="34" charset="0"/>
                <a:cs typeface="Arial" panose="020B0604020202020204" pitchFamily="34" charset="0"/>
              </a:rPr>
              <a:t>Ô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lạ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kiế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ứ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đã</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họ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rong</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endParaRPr lang="en-US" sz="2000" dirty="0">
              <a:solidFill>
                <a:srgbClr val="000000"/>
              </a:solidFill>
              <a:latin typeface="Arial" panose="020B0604020202020204" pitchFamily="34" charset="0"/>
              <a:cs typeface="Arial" panose="020B0604020202020204" pitchFamily="34" charset="0"/>
            </a:endParaRPr>
          </a:p>
        </p:txBody>
      </p:sp>
      <p:sp>
        <p:nvSpPr>
          <p:cNvPr id="64" name="TextBox 6">
            <a:extLst>
              <a:ext uri="{FF2B5EF4-FFF2-40B4-BE49-F238E27FC236}">
                <a16:creationId xmlns:a16="http://schemas.microsoft.com/office/drawing/2014/main" id="{5EB44E71-3A7E-C30B-E724-AC35A5CDBAE4}"/>
              </a:ext>
            </a:extLst>
          </p:cNvPr>
          <p:cNvSpPr txBox="1"/>
          <p:nvPr/>
        </p:nvSpPr>
        <p:spPr>
          <a:xfrm>
            <a:off x="2946944" y="3325046"/>
            <a:ext cx="2204006" cy="1384995"/>
          </a:xfrm>
          <a:prstGeom prst="rect">
            <a:avLst/>
          </a:prstGeom>
        </p:spPr>
        <p:txBody>
          <a:bodyPr wrap="square" lIns="0" tIns="0" rIns="0" bIns="0" rtlCol="0" anchor="t">
            <a:spAutoFit/>
          </a:bodyPr>
          <a:lstStyle/>
          <a:p>
            <a:pPr algn="ctr">
              <a:lnSpc>
                <a:spcPct val="150000"/>
              </a:lnSpc>
            </a:pPr>
            <a:r>
              <a:rPr lang="en-US" sz="2000" dirty="0" err="1">
                <a:solidFill>
                  <a:srgbClr val="000000"/>
                </a:solidFill>
                <a:latin typeface="Arial" panose="020B0604020202020204" pitchFamily="34" charset="0"/>
                <a:cs typeface="Arial" panose="020B0604020202020204" pitchFamily="34" charset="0"/>
              </a:rPr>
              <a:t>Hoà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ành</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cá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ập</a:t>
            </a:r>
            <a:r>
              <a:rPr lang="en-US" sz="2000" dirty="0">
                <a:solidFill>
                  <a:srgbClr val="000000"/>
                </a:solidFill>
                <a:latin typeface="Arial" panose="020B0604020202020204" pitchFamily="34" charset="0"/>
                <a:cs typeface="Arial" panose="020B0604020202020204" pitchFamily="34" charset="0"/>
              </a:rPr>
              <a:t> 2; 3 </a:t>
            </a:r>
            <a:r>
              <a:rPr lang="en-US" sz="2000" dirty="0" err="1">
                <a:solidFill>
                  <a:srgbClr val="000000"/>
                </a:solidFill>
                <a:latin typeface="Arial" panose="020B0604020202020204" pitchFamily="34" charset="0"/>
                <a:cs typeface="Arial" panose="020B0604020202020204" pitchFamily="34" charset="0"/>
              </a:rPr>
              <a:t>trong</a:t>
            </a:r>
            <a:r>
              <a:rPr lang="en-US" sz="2000" dirty="0">
                <a:solidFill>
                  <a:srgbClr val="000000"/>
                </a:solidFill>
                <a:latin typeface="Arial" panose="020B0604020202020204" pitchFamily="34" charset="0"/>
                <a:cs typeface="Arial" panose="020B0604020202020204" pitchFamily="34" charset="0"/>
              </a:rPr>
              <a:t> SGK </a:t>
            </a:r>
            <a:r>
              <a:rPr lang="en-US" sz="2000" dirty="0" err="1">
                <a:solidFill>
                  <a:srgbClr val="000000"/>
                </a:solidFill>
                <a:latin typeface="Arial" panose="020B0604020202020204" pitchFamily="34" charset="0"/>
                <a:cs typeface="Arial" panose="020B0604020202020204" pitchFamily="34" charset="0"/>
              </a:rPr>
              <a:t>và</a:t>
            </a:r>
            <a:r>
              <a:rPr lang="en-US" sz="2000" dirty="0">
                <a:solidFill>
                  <a:srgbClr val="000000"/>
                </a:solidFill>
                <a:latin typeface="Arial" panose="020B0604020202020204" pitchFamily="34" charset="0"/>
                <a:cs typeface="Arial" panose="020B0604020202020204" pitchFamily="34" charset="0"/>
              </a:rPr>
              <a:t> SBT</a:t>
            </a:r>
          </a:p>
        </p:txBody>
      </p:sp>
      <p:sp>
        <p:nvSpPr>
          <p:cNvPr id="65" name="TextBox 11">
            <a:extLst>
              <a:ext uri="{FF2B5EF4-FFF2-40B4-BE49-F238E27FC236}">
                <a16:creationId xmlns:a16="http://schemas.microsoft.com/office/drawing/2014/main" id="{E8556D32-0FE6-F316-10BE-95B62BF18730}"/>
              </a:ext>
            </a:extLst>
          </p:cNvPr>
          <p:cNvSpPr txBox="1"/>
          <p:nvPr/>
        </p:nvSpPr>
        <p:spPr>
          <a:xfrm>
            <a:off x="5757863" y="3361496"/>
            <a:ext cx="3198017" cy="1384995"/>
          </a:xfrm>
          <a:prstGeom prst="rect">
            <a:avLst/>
          </a:prstGeom>
        </p:spPr>
        <p:txBody>
          <a:bodyPr wrap="square" lIns="0" tIns="0" rIns="0" bIns="0" rtlCol="0" anchor="t">
            <a:spAutoFit/>
          </a:bodyPr>
          <a:lstStyle/>
          <a:p>
            <a:pPr algn="ctr">
              <a:lnSpc>
                <a:spcPct val="150000"/>
              </a:lnSpc>
            </a:pPr>
            <a:r>
              <a:rPr lang="en-US" sz="2000" dirty="0" err="1">
                <a:solidFill>
                  <a:srgbClr val="000000"/>
                </a:solidFill>
                <a:latin typeface="Arial" panose="020B0604020202020204" pitchFamily="34" charset="0"/>
                <a:cs typeface="Arial" panose="020B0604020202020204" pitchFamily="34" charset="0"/>
              </a:rPr>
              <a:t>Chuẩ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ị</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mới</a:t>
            </a:r>
            <a:r>
              <a:rPr lang="en-US" sz="2000" dirty="0">
                <a:solidFill>
                  <a:srgbClr val="000000"/>
                </a:solidFill>
                <a:latin typeface="Arial" panose="020B0604020202020204" pitchFamily="34" charset="0"/>
                <a:cs typeface="Arial" panose="020B0604020202020204" pitchFamily="34" charset="0"/>
              </a:rPr>
              <a:t> “</a:t>
            </a:r>
            <a:r>
              <a:rPr lang="en-US" sz="2000" b="1" dirty="0" err="1">
                <a:solidFill>
                  <a:srgbClr val="000000"/>
                </a:solidFill>
                <a:latin typeface="Arial" panose="020B0604020202020204" pitchFamily="34" charset="0"/>
                <a:cs typeface="Arial" panose="020B0604020202020204" pitchFamily="34" charset="0"/>
              </a:rPr>
              <a:t>Trường</a:t>
            </a:r>
            <a:r>
              <a:rPr lang="en-US" sz="2000" b="1" dirty="0">
                <a:solidFill>
                  <a:srgbClr val="000000"/>
                </a:solidFill>
                <a:latin typeface="Arial" panose="020B0604020202020204" pitchFamily="34" charset="0"/>
                <a:cs typeface="Arial" panose="020B0604020202020204" pitchFamily="34" charset="0"/>
              </a:rPr>
              <a:t> </a:t>
            </a:r>
            <a:r>
              <a:rPr lang="en-US" sz="2000" b="1" dirty="0" err="1">
                <a:solidFill>
                  <a:srgbClr val="000000"/>
                </a:solidFill>
                <a:latin typeface="Arial" panose="020B0604020202020204" pitchFamily="34" charset="0"/>
                <a:cs typeface="Arial" panose="020B0604020202020204" pitchFamily="34" charset="0"/>
              </a:rPr>
              <a:t>hợp</a:t>
            </a:r>
            <a:r>
              <a:rPr lang="en-US" sz="2000" b="1" dirty="0">
                <a:solidFill>
                  <a:srgbClr val="000000"/>
                </a:solidFill>
                <a:latin typeface="Arial" panose="020B0604020202020204" pitchFamily="34" charset="0"/>
                <a:cs typeface="Arial" panose="020B0604020202020204" pitchFamily="34" charset="0"/>
              </a:rPr>
              <a:t> </a:t>
            </a:r>
            <a:r>
              <a:rPr lang="en-US" sz="2000" b="1" dirty="0" err="1">
                <a:solidFill>
                  <a:srgbClr val="000000"/>
                </a:solidFill>
                <a:latin typeface="Arial" panose="020B0604020202020204" pitchFamily="34" charset="0"/>
                <a:cs typeface="Arial" panose="020B0604020202020204" pitchFamily="34" charset="0"/>
              </a:rPr>
              <a:t>đồng</a:t>
            </a:r>
            <a:r>
              <a:rPr lang="en-US" sz="2000" b="1" dirty="0">
                <a:solidFill>
                  <a:srgbClr val="000000"/>
                </a:solidFill>
                <a:latin typeface="Arial" panose="020B0604020202020204" pitchFamily="34" charset="0"/>
                <a:cs typeface="Arial" panose="020B0604020202020204" pitchFamily="34" charset="0"/>
              </a:rPr>
              <a:t> </a:t>
            </a:r>
            <a:r>
              <a:rPr lang="en-US" sz="2000" b="1" dirty="0" err="1">
                <a:solidFill>
                  <a:srgbClr val="000000"/>
                </a:solidFill>
                <a:latin typeface="Arial" panose="020B0604020202020204" pitchFamily="34" charset="0"/>
                <a:cs typeface="Arial" panose="020B0604020202020204" pitchFamily="34" charset="0"/>
              </a:rPr>
              <a:t>dạng</a:t>
            </a:r>
            <a:r>
              <a:rPr lang="en-US" sz="2000" b="1" dirty="0">
                <a:solidFill>
                  <a:srgbClr val="000000"/>
                </a:solidFill>
                <a:latin typeface="Arial" panose="020B0604020202020204" pitchFamily="34" charset="0"/>
                <a:cs typeface="Arial" panose="020B0604020202020204" pitchFamily="34" charset="0"/>
              </a:rPr>
              <a:t> </a:t>
            </a:r>
            <a:r>
              <a:rPr lang="en-US" sz="2000" b="1" dirty="0" err="1">
                <a:solidFill>
                  <a:srgbClr val="000000"/>
                </a:solidFill>
                <a:latin typeface="Arial" panose="020B0604020202020204" pitchFamily="34" charset="0"/>
                <a:cs typeface="Arial" panose="020B0604020202020204" pitchFamily="34" charset="0"/>
              </a:rPr>
              <a:t>thứ</a:t>
            </a:r>
            <a:r>
              <a:rPr lang="en-US" sz="2000" b="1" dirty="0">
                <a:solidFill>
                  <a:srgbClr val="000000"/>
                </a:solidFill>
                <a:latin typeface="Arial" panose="020B0604020202020204" pitchFamily="34" charset="0"/>
                <a:cs typeface="Arial" panose="020B0604020202020204" pitchFamily="34" charset="0"/>
              </a:rPr>
              <a:t> </a:t>
            </a:r>
            <a:r>
              <a:rPr lang="en-US" sz="2000" b="1" dirty="0" err="1">
                <a:solidFill>
                  <a:srgbClr val="000000"/>
                </a:solidFill>
                <a:latin typeface="Arial" panose="020B0604020202020204" pitchFamily="34" charset="0"/>
                <a:cs typeface="Arial" panose="020B0604020202020204" pitchFamily="34" charset="0"/>
              </a:rPr>
              <a:t>hai</a:t>
            </a:r>
            <a:r>
              <a:rPr lang="en-US" sz="2000" b="1" dirty="0">
                <a:solidFill>
                  <a:srgbClr val="000000"/>
                </a:solidFill>
                <a:latin typeface="Arial" panose="020B0604020202020204" pitchFamily="34" charset="0"/>
                <a:cs typeface="Arial" panose="020B0604020202020204" pitchFamily="34" charset="0"/>
              </a:rPr>
              <a:t> </a:t>
            </a:r>
            <a:r>
              <a:rPr lang="en-US" sz="2000" b="1" dirty="0" err="1">
                <a:solidFill>
                  <a:srgbClr val="000000"/>
                </a:solidFill>
                <a:latin typeface="Arial" panose="020B0604020202020204" pitchFamily="34" charset="0"/>
                <a:cs typeface="Arial" panose="020B0604020202020204" pitchFamily="34" charset="0"/>
              </a:rPr>
              <a:t>của</a:t>
            </a:r>
            <a:r>
              <a:rPr lang="en-US" sz="2000" b="1" dirty="0">
                <a:solidFill>
                  <a:srgbClr val="000000"/>
                </a:solidFill>
                <a:latin typeface="Arial" panose="020B0604020202020204" pitchFamily="34" charset="0"/>
                <a:cs typeface="Arial" panose="020B0604020202020204" pitchFamily="34" charset="0"/>
              </a:rPr>
              <a:t> tam </a:t>
            </a:r>
            <a:r>
              <a:rPr lang="en-US" sz="2000" b="1" dirty="0" err="1">
                <a:solidFill>
                  <a:srgbClr val="000000"/>
                </a:solidFill>
                <a:latin typeface="Arial" panose="020B0604020202020204" pitchFamily="34" charset="0"/>
                <a:cs typeface="Arial" panose="020B0604020202020204" pitchFamily="34" charset="0"/>
              </a:rPr>
              <a:t>giác</a:t>
            </a:r>
            <a:r>
              <a:rPr lang="en-US" sz="2000" b="1" dirty="0">
                <a:solidFill>
                  <a:srgbClr val="000000"/>
                </a:solidFill>
                <a:latin typeface="Arial" panose="020B0604020202020204" pitchFamily="34" charset="0"/>
                <a:cs typeface="Arial" panose="020B0604020202020204" pitchFamily="34" charset="0"/>
              </a:rPr>
              <a:t>  (</a:t>
            </a:r>
            <a:r>
              <a:rPr lang="en-US" sz="2000" b="1" dirty="0" err="1">
                <a:solidFill>
                  <a:srgbClr val="000000"/>
                </a:solidFill>
                <a:latin typeface="Arial" panose="020B0604020202020204" pitchFamily="34" charset="0"/>
                <a:cs typeface="Arial" panose="020B0604020202020204" pitchFamily="34" charset="0"/>
              </a:rPr>
              <a:t>phần</a:t>
            </a:r>
            <a:r>
              <a:rPr lang="en-US" sz="2000" b="1" dirty="0">
                <a:solidFill>
                  <a:srgbClr val="000000"/>
                </a:solidFill>
                <a:latin typeface="Arial" panose="020B0604020202020204" pitchFamily="34" charset="0"/>
                <a:cs typeface="Arial" panose="020B0604020202020204" pitchFamily="34" charset="0"/>
              </a:rPr>
              <a:t> II)</a:t>
            </a:r>
            <a:r>
              <a:rPr lang="en-US" sz="2000" dirty="0">
                <a:solidFill>
                  <a:srgbClr val="000000"/>
                </a:solidFill>
                <a:latin typeface="Arial" panose="020B0604020202020204" pitchFamily="34" charset="0"/>
                <a:cs typeface="Arial" panose="020B0604020202020204" pitchFamily="34" charset="0"/>
              </a:rPr>
              <a:t>”.</a:t>
            </a:r>
          </a:p>
        </p:txBody>
      </p:sp>
      <p:grpSp>
        <p:nvGrpSpPr>
          <p:cNvPr id="66" name="Google Shape;3925;p34">
            <a:extLst>
              <a:ext uri="{FF2B5EF4-FFF2-40B4-BE49-F238E27FC236}">
                <a16:creationId xmlns:a16="http://schemas.microsoft.com/office/drawing/2014/main" id="{21AFBF43-B828-83F1-FF33-290BC8125848}"/>
              </a:ext>
            </a:extLst>
          </p:cNvPr>
          <p:cNvGrpSpPr/>
          <p:nvPr/>
        </p:nvGrpSpPr>
        <p:grpSpPr>
          <a:xfrm>
            <a:off x="3493463" y="1883311"/>
            <a:ext cx="1360840" cy="1043157"/>
            <a:chOff x="8112011" y="7502957"/>
            <a:chExt cx="833904" cy="887215"/>
          </a:xfrm>
        </p:grpSpPr>
        <p:sp>
          <p:nvSpPr>
            <p:cNvPr id="67" name="Google Shape;3926;p34">
              <a:extLst>
                <a:ext uri="{FF2B5EF4-FFF2-40B4-BE49-F238E27FC236}">
                  <a16:creationId xmlns:a16="http://schemas.microsoft.com/office/drawing/2014/main" id="{B202B8B8-7069-B402-0A81-3E7CD73484A9}"/>
                </a:ext>
              </a:extLst>
            </p:cNvPr>
            <p:cNvSpPr/>
            <p:nvPr/>
          </p:nvSpPr>
          <p:spPr>
            <a:xfrm>
              <a:off x="8308438" y="8346372"/>
              <a:ext cx="69007" cy="23288"/>
            </a:xfrm>
            <a:custGeom>
              <a:avLst/>
              <a:gdLst/>
              <a:ahLst/>
              <a:cxnLst/>
              <a:rect l="l" t="t" r="r" b="b"/>
              <a:pathLst>
                <a:path w="69007" h="23288" extrusionOk="0">
                  <a:moveTo>
                    <a:pt x="30289" y="13498"/>
                  </a:moveTo>
                  <a:cubicBezTo>
                    <a:pt x="43057" y="18044"/>
                    <a:pt x="55953" y="20450"/>
                    <a:pt x="69008" y="23288"/>
                  </a:cubicBezTo>
                  <a:cubicBezTo>
                    <a:pt x="52779" y="20798"/>
                    <a:pt x="36581" y="18073"/>
                    <a:pt x="20527" y="14747"/>
                  </a:cubicBezTo>
                  <a:cubicBezTo>
                    <a:pt x="20516" y="14747"/>
                    <a:pt x="20516" y="14747"/>
                    <a:pt x="20505" y="14746"/>
                  </a:cubicBezTo>
                  <a:cubicBezTo>
                    <a:pt x="13463" y="10959"/>
                    <a:pt x="6618" y="6866"/>
                    <a:pt x="0" y="2491"/>
                  </a:cubicBezTo>
                  <a:cubicBezTo>
                    <a:pt x="386" y="749"/>
                    <a:pt x="2099" y="-672"/>
                    <a:pt x="4349" y="336"/>
                  </a:cubicBezTo>
                  <a:cubicBezTo>
                    <a:pt x="12831" y="5043"/>
                    <a:pt x="21371" y="9679"/>
                    <a:pt x="30289" y="13498"/>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8" name="Google Shape;3927;p34">
              <a:extLst>
                <a:ext uri="{FF2B5EF4-FFF2-40B4-BE49-F238E27FC236}">
                  <a16:creationId xmlns:a16="http://schemas.microsoft.com/office/drawing/2014/main" id="{4C1DA7B9-BFF4-30F5-F507-8180FBE348BF}"/>
                </a:ext>
              </a:extLst>
            </p:cNvPr>
            <p:cNvSpPr/>
            <p:nvPr/>
          </p:nvSpPr>
          <p:spPr>
            <a:xfrm>
              <a:off x="8215279" y="7502957"/>
              <a:ext cx="668272" cy="885627"/>
            </a:xfrm>
            <a:custGeom>
              <a:avLst/>
              <a:gdLst/>
              <a:ahLst/>
              <a:cxnLst/>
              <a:rect l="l" t="t" r="r" b="b"/>
              <a:pathLst>
                <a:path w="668272" h="885627" extrusionOk="0">
                  <a:moveTo>
                    <a:pt x="161461" y="869369"/>
                  </a:moveTo>
                  <a:cubicBezTo>
                    <a:pt x="223723" y="886282"/>
                    <a:pt x="293311" y="887696"/>
                    <a:pt x="348843" y="883873"/>
                  </a:cubicBezTo>
                  <a:cubicBezTo>
                    <a:pt x="402896" y="880152"/>
                    <a:pt x="457224" y="870979"/>
                    <a:pt x="506759" y="849012"/>
                  </a:cubicBezTo>
                  <a:cubicBezTo>
                    <a:pt x="550236" y="829732"/>
                    <a:pt x="590141" y="799939"/>
                    <a:pt x="616838" y="760147"/>
                  </a:cubicBezTo>
                  <a:cubicBezTo>
                    <a:pt x="647995" y="713706"/>
                    <a:pt x="658382" y="659648"/>
                    <a:pt x="660494" y="604513"/>
                  </a:cubicBezTo>
                  <a:cubicBezTo>
                    <a:pt x="660683" y="599581"/>
                    <a:pt x="660815" y="594645"/>
                    <a:pt x="660907" y="589710"/>
                  </a:cubicBezTo>
                  <a:cubicBezTo>
                    <a:pt x="661766" y="543375"/>
                    <a:pt x="663333" y="496973"/>
                    <a:pt x="665294" y="450667"/>
                  </a:cubicBezTo>
                  <a:cubicBezTo>
                    <a:pt x="670695" y="323157"/>
                    <a:pt x="673581" y="269046"/>
                    <a:pt x="629365" y="100486"/>
                  </a:cubicBezTo>
                  <a:cubicBezTo>
                    <a:pt x="614721" y="47538"/>
                    <a:pt x="598583" y="-9750"/>
                    <a:pt x="553951" y="1406"/>
                  </a:cubicBezTo>
                  <a:cubicBezTo>
                    <a:pt x="487565" y="11886"/>
                    <a:pt x="441075" y="186388"/>
                    <a:pt x="428152" y="182726"/>
                  </a:cubicBezTo>
                  <a:cubicBezTo>
                    <a:pt x="406368" y="157785"/>
                    <a:pt x="316922" y="124086"/>
                    <a:pt x="303597" y="145001"/>
                  </a:cubicBezTo>
                  <a:cubicBezTo>
                    <a:pt x="298486" y="153065"/>
                    <a:pt x="304522" y="162366"/>
                    <a:pt x="312276" y="168550"/>
                  </a:cubicBezTo>
                  <a:cubicBezTo>
                    <a:pt x="278126" y="165444"/>
                    <a:pt x="260767" y="180158"/>
                    <a:pt x="255427" y="181294"/>
                  </a:cubicBezTo>
                  <a:cubicBezTo>
                    <a:pt x="204119" y="36213"/>
                    <a:pt x="83275" y="-98080"/>
                    <a:pt x="53364" y="105917"/>
                  </a:cubicBezTo>
                  <a:cubicBezTo>
                    <a:pt x="35971" y="224745"/>
                    <a:pt x="46337" y="345325"/>
                    <a:pt x="31436" y="464258"/>
                  </a:cubicBezTo>
                  <a:cubicBezTo>
                    <a:pt x="19931" y="556079"/>
                    <a:pt x="-17685" y="646871"/>
                    <a:pt x="9897" y="739966"/>
                  </a:cubicBezTo>
                  <a:cubicBezTo>
                    <a:pt x="31267" y="812103"/>
                    <a:pt x="91777" y="850442"/>
                    <a:pt x="161461" y="869369"/>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69" name="Google Shape;3928;p34">
              <a:extLst>
                <a:ext uri="{FF2B5EF4-FFF2-40B4-BE49-F238E27FC236}">
                  <a16:creationId xmlns:a16="http://schemas.microsoft.com/office/drawing/2014/main" id="{95B54551-F453-EB17-7974-E3C7325E6F04}"/>
                </a:ext>
              </a:extLst>
            </p:cNvPr>
            <p:cNvGrpSpPr/>
            <p:nvPr/>
          </p:nvGrpSpPr>
          <p:grpSpPr>
            <a:xfrm>
              <a:off x="8285642" y="7560485"/>
              <a:ext cx="536264" cy="526665"/>
              <a:chOff x="8285642" y="7560485"/>
              <a:chExt cx="536264" cy="526665"/>
            </a:xfrm>
          </p:grpSpPr>
          <p:sp>
            <p:nvSpPr>
              <p:cNvPr id="94" name="Google Shape;3929;p34">
                <a:extLst>
                  <a:ext uri="{FF2B5EF4-FFF2-40B4-BE49-F238E27FC236}">
                    <a16:creationId xmlns:a16="http://schemas.microsoft.com/office/drawing/2014/main" id="{85C901A2-E62E-0062-07B2-8870C3118CD6}"/>
                  </a:ext>
                </a:extLst>
              </p:cNvPr>
              <p:cNvSpPr/>
              <p:nvPr/>
            </p:nvSpPr>
            <p:spPr>
              <a:xfrm>
                <a:off x="8712803" y="7573440"/>
                <a:ext cx="109103" cy="224960"/>
              </a:xfrm>
              <a:custGeom>
                <a:avLst/>
                <a:gdLst/>
                <a:ahLst/>
                <a:cxnLst/>
                <a:rect l="l" t="t" r="r" b="b"/>
                <a:pathLst>
                  <a:path w="109103" h="224960" extrusionOk="0">
                    <a:moveTo>
                      <a:pt x="109011" y="200211"/>
                    </a:moveTo>
                    <a:cubicBezTo>
                      <a:pt x="110087" y="163077"/>
                      <a:pt x="101572" y="127164"/>
                      <a:pt x="94994" y="90708"/>
                    </a:cubicBezTo>
                    <a:cubicBezTo>
                      <a:pt x="91688" y="75917"/>
                      <a:pt x="86968" y="61464"/>
                      <a:pt x="83815" y="46643"/>
                    </a:cubicBezTo>
                    <a:cubicBezTo>
                      <a:pt x="81321" y="34054"/>
                      <a:pt x="78476" y="21277"/>
                      <a:pt x="73406" y="9472"/>
                    </a:cubicBezTo>
                    <a:cubicBezTo>
                      <a:pt x="70205" y="2619"/>
                      <a:pt x="61541" y="-2469"/>
                      <a:pt x="54285" y="1259"/>
                    </a:cubicBezTo>
                    <a:cubicBezTo>
                      <a:pt x="43517" y="7437"/>
                      <a:pt x="38587" y="19151"/>
                      <a:pt x="33928" y="30018"/>
                    </a:cubicBezTo>
                    <a:cubicBezTo>
                      <a:pt x="27388" y="40668"/>
                      <a:pt x="24427" y="52885"/>
                      <a:pt x="20052" y="64495"/>
                    </a:cubicBezTo>
                    <a:cubicBezTo>
                      <a:pt x="13579" y="82618"/>
                      <a:pt x="8347" y="102852"/>
                      <a:pt x="4715" y="121966"/>
                    </a:cubicBezTo>
                    <a:cubicBezTo>
                      <a:pt x="3501" y="128424"/>
                      <a:pt x="-41" y="135134"/>
                      <a:pt x="0" y="141875"/>
                    </a:cubicBezTo>
                    <a:cubicBezTo>
                      <a:pt x="306" y="145703"/>
                      <a:pt x="4844" y="148172"/>
                      <a:pt x="8236" y="146434"/>
                    </a:cubicBezTo>
                    <a:cubicBezTo>
                      <a:pt x="24550" y="153916"/>
                      <a:pt x="38610" y="165527"/>
                      <a:pt x="51693" y="177684"/>
                    </a:cubicBezTo>
                    <a:cubicBezTo>
                      <a:pt x="63031" y="186832"/>
                      <a:pt x="72421" y="198048"/>
                      <a:pt x="82726" y="208284"/>
                    </a:cubicBezTo>
                    <a:cubicBezTo>
                      <a:pt x="87381" y="212772"/>
                      <a:pt x="90537" y="218719"/>
                      <a:pt x="95046" y="223270"/>
                    </a:cubicBezTo>
                    <a:cubicBezTo>
                      <a:pt x="99633" y="227151"/>
                      <a:pt x="107010" y="223915"/>
                      <a:pt x="107515" y="217992"/>
                    </a:cubicBezTo>
                    <a:cubicBezTo>
                      <a:pt x="108297" y="212090"/>
                      <a:pt x="108815" y="206149"/>
                      <a:pt x="109011" y="20021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5" name="Google Shape;3930;p34">
                <a:extLst>
                  <a:ext uri="{FF2B5EF4-FFF2-40B4-BE49-F238E27FC236}">
                    <a16:creationId xmlns:a16="http://schemas.microsoft.com/office/drawing/2014/main" id="{0DBCC7CE-6E17-04C4-0848-36C94604919E}"/>
                  </a:ext>
                </a:extLst>
              </p:cNvPr>
              <p:cNvSpPr/>
              <p:nvPr/>
            </p:nvSpPr>
            <p:spPr>
              <a:xfrm>
                <a:off x="8285642" y="7560485"/>
                <a:ext cx="129710" cy="233121"/>
              </a:xfrm>
              <a:custGeom>
                <a:avLst/>
                <a:gdLst/>
                <a:ahLst/>
                <a:cxnLst/>
                <a:rect l="l" t="t" r="r" b="b"/>
                <a:pathLst>
                  <a:path w="129710" h="233121" extrusionOk="0">
                    <a:moveTo>
                      <a:pt x="120208" y="102015"/>
                    </a:moveTo>
                    <a:cubicBezTo>
                      <a:pt x="114973" y="89063"/>
                      <a:pt x="110945" y="75679"/>
                      <a:pt x="105272" y="62893"/>
                    </a:cubicBezTo>
                    <a:cubicBezTo>
                      <a:pt x="99503" y="48496"/>
                      <a:pt x="89998" y="36275"/>
                      <a:pt x="81962" y="23241"/>
                    </a:cubicBezTo>
                    <a:cubicBezTo>
                      <a:pt x="52902" y="-28640"/>
                      <a:pt x="26860" y="17419"/>
                      <a:pt x="20429" y="53939"/>
                    </a:cubicBezTo>
                    <a:cubicBezTo>
                      <a:pt x="10907" y="103552"/>
                      <a:pt x="13289" y="154393"/>
                      <a:pt x="8942" y="204550"/>
                    </a:cubicBezTo>
                    <a:cubicBezTo>
                      <a:pt x="7335" y="209174"/>
                      <a:pt x="5093" y="213512"/>
                      <a:pt x="2829" y="217847"/>
                    </a:cubicBezTo>
                    <a:cubicBezTo>
                      <a:pt x="-268" y="222464"/>
                      <a:pt x="-1902" y="228705"/>
                      <a:pt x="3727" y="232145"/>
                    </a:cubicBezTo>
                    <a:cubicBezTo>
                      <a:pt x="11867" y="236849"/>
                      <a:pt x="20670" y="223267"/>
                      <a:pt x="27047" y="218915"/>
                    </a:cubicBezTo>
                    <a:cubicBezTo>
                      <a:pt x="37965" y="211909"/>
                      <a:pt x="49265" y="205337"/>
                      <a:pt x="59240" y="197012"/>
                    </a:cubicBezTo>
                    <a:cubicBezTo>
                      <a:pt x="61544" y="195156"/>
                      <a:pt x="62721" y="192105"/>
                      <a:pt x="61891" y="189214"/>
                    </a:cubicBezTo>
                    <a:cubicBezTo>
                      <a:pt x="79920" y="175961"/>
                      <a:pt x="101275" y="169758"/>
                      <a:pt x="121021" y="159459"/>
                    </a:cubicBezTo>
                    <a:cubicBezTo>
                      <a:pt x="127538" y="156115"/>
                      <a:pt x="130439" y="150569"/>
                      <a:pt x="129555" y="143326"/>
                    </a:cubicBezTo>
                    <a:cubicBezTo>
                      <a:pt x="129086" y="129124"/>
                      <a:pt x="124354" y="115472"/>
                      <a:pt x="120208" y="10201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6" name="Google Shape;3931;p34">
                <a:extLst>
                  <a:ext uri="{FF2B5EF4-FFF2-40B4-BE49-F238E27FC236}">
                    <a16:creationId xmlns:a16="http://schemas.microsoft.com/office/drawing/2014/main" id="{B40E5BEA-854E-9907-1BE6-B6712563C47F}"/>
                  </a:ext>
                </a:extLst>
              </p:cNvPr>
              <p:cNvSpPr/>
              <p:nvPr/>
            </p:nvSpPr>
            <p:spPr>
              <a:xfrm>
                <a:off x="8469043" y="8027885"/>
                <a:ext cx="122551" cy="59265"/>
              </a:xfrm>
              <a:custGeom>
                <a:avLst/>
                <a:gdLst/>
                <a:ahLst/>
                <a:cxnLst/>
                <a:rect l="l" t="t" r="r" b="b"/>
                <a:pathLst>
                  <a:path w="122551" h="59265" extrusionOk="0">
                    <a:moveTo>
                      <a:pt x="114701" y="18623"/>
                    </a:moveTo>
                    <a:cubicBezTo>
                      <a:pt x="110124" y="14895"/>
                      <a:pt x="105052" y="11726"/>
                      <a:pt x="99584" y="9473"/>
                    </a:cubicBezTo>
                    <a:cubicBezTo>
                      <a:pt x="81941" y="2230"/>
                      <a:pt x="62666" y="-1716"/>
                      <a:pt x="43605" y="721"/>
                    </a:cubicBezTo>
                    <a:cubicBezTo>
                      <a:pt x="31297" y="2055"/>
                      <a:pt x="18289" y="3921"/>
                      <a:pt x="7898" y="11166"/>
                    </a:cubicBezTo>
                    <a:cubicBezTo>
                      <a:pt x="-2031" y="17052"/>
                      <a:pt x="-2377" y="30844"/>
                      <a:pt x="5616" y="38532"/>
                    </a:cubicBezTo>
                    <a:cubicBezTo>
                      <a:pt x="14259" y="47617"/>
                      <a:pt x="26978" y="51108"/>
                      <a:pt x="38758" y="54151"/>
                    </a:cubicBezTo>
                    <a:cubicBezTo>
                      <a:pt x="58279" y="58645"/>
                      <a:pt x="79009" y="61646"/>
                      <a:pt x="98762" y="56747"/>
                    </a:cubicBezTo>
                    <a:cubicBezTo>
                      <a:pt x="102187" y="55937"/>
                      <a:pt x="105520" y="54595"/>
                      <a:pt x="108287" y="52397"/>
                    </a:cubicBezTo>
                    <a:cubicBezTo>
                      <a:pt x="112498" y="51179"/>
                      <a:pt x="115925" y="48396"/>
                      <a:pt x="118838" y="45212"/>
                    </a:cubicBezTo>
                    <a:cubicBezTo>
                      <a:pt x="125737" y="37331"/>
                      <a:pt x="122250" y="24771"/>
                      <a:pt x="114701" y="1862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0" name="Google Shape;3932;p34">
              <a:extLst>
                <a:ext uri="{FF2B5EF4-FFF2-40B4-BE49-F238E27FC236}">
                  <a16:creationId xmlns:a16="http://schemas.microsoft.com/office/drawing/2014/main" id="{D0BB4018-B677-0AA6-77B2-1D3B1C1FD651}"/>
                </a:ext>
              </a:extLst>
            </p:cNvPr>
            <p:cNvGrpSpPr/>
            <p:nvPr/>
          </p:nvGrpSpPr>
          <p:grpSpPr>
            <a:xfrm>
              <a:off x="8112011" y="7551884"/>
              <a:ext cx="833904" cy="838288"/>
              <a:chOff x="8112011" y="7551884"/>
              <a:chExt cx="833904" cy="838288"/>
            </a:xfrm>
          </p:grpSpPr>
          <p:sp>
            <p:nvSpPr>
              <p:cNvPr id="75" name="Google Shape;3933;p34">
                <a:extLst>
                  <a:ext uri="{FF2B5EF4-FFF2-40B4-BE49-F238E27FC236}">
                    <a16:creationId xmlns:a16="http://schemas.microsoft.com/office/drawing/2014/main" id="{6E94AAC2-5900-CE57-BBE5-76007DD7CF59}"/>
                  </a:ext>
                </a:extLst>
              </p:cNvPr>
              <p:cNvSpPr/>
              <p:nvPr/>
            </p:nvSpPr>
            <p:spPr>
              <a:xfrm>
                <a:off x="8302644" y="8302570"/>
                <a:ext cx="492757" cy="87602"/>
              </a:xfrm>
              <a:custGeom>
                <a:avLst/>
                <a:gdLst/>
                <a:ahLst/>
                <a:cxnLst/>
                <a:rect l="l" t="t" r="r" b="b"/>
                <a:pathLst>
                  <a:path w="492757" h="87602" extrusionOk="0">
                    <a:moveTo>
                      <a:pt x="325877" y="81775"/>
                    </a:moveTo>
                    <a:cubicBezTo>
                      <a:pt x="365070" y="75197"/>
                      <a:pt x="403291" y="62558"/>
                      <a:pt x="438530" y="44146"/>
                    </a:cubicBezTo>
                    <a:cubicBezTo>
                      <a:pt x="453082" y="36542"/>
                      <a:pt x="466249" y="26270"/>
                      <a:pt x="479748" y="16830"/>
                    </a:cubicBezTo>
                    <a:cubicBezTo>
                      <a:pt x="483304" y="14345"/>
                      <a:pt x="486961" y="11712"/>
                      <a:pt x="489627" y="8239"/>
                    </a:cubicBezTo>
                    <a:cubicBezTo>
                      <a:pt x="490905" y="6573"/>
                      <a:pt x="492213" y="4554"/>
                      <a:pt x="492630" y="2457"/>
                    </a:cubicBezTo>
                    <a:cubicBezTo>
                      <a:pt x="493155" y="-181"/>
                      <a:pt x="492023" y="-867"/>
                      <a:pt x="489817" y="1248"/>
                    </a:cubicBezTo>
                    <a:cubicBezTo>
                      <a:pt x="460806" y="29047"/>
                      <a:pt x="424212" y="46854"/>
                      <a:pt x="386492" y="59623"/>
                    </a:cubicBezTo>
                    <a:cubicBezTo>
                      <a:pt x="383621" y="60595"/>
                      <a:pt x="380741" y="61541"/>
                      <a:pt x="377852" y="62458"/>
                    </a:cubicBezTo>
                    <a:cubicBezTo>
                      <a:pt x="362931" y="67207"/>
                      <a:pt x="347729" y="71077"/>
                      <a:pt x="332361" y="74073"/>
                    </a:cubicBezTo>
                    <a:cubicBezTo>
                      <a:pt x="310686" y="78037"/>
                      <a:pt x="288448" y="78637"/>
                      <a:pt x="266501" y="80528"/>
                    </a:cubicBezTo>
                    <a:cubicBezTo>
                      <a:pt x="238963" y="82125"/>
                      <a:pt x="211275" y="79841"/>
                      <a:pt x="183764" y="78251"/>
                    </a:cubicBezTo>
                    <a:cubicBezTo>
                      <a:pt x="147043" y="76007"/>
                      <a:pt x="110384" y="71858"/>
                      <a:pt x="74248" y="64842"/>
                    </a:cubicBezTo>
                    <a:cubicBezTo>
                      <a:pt x="59427" y="61450"/>
                      <a:pt x="44812" y="59042"/>
                      <a:pt x="30366" y="53899"/>
                    </a:cubicBezTo>
                    <a:cubicBezTo>
                      <a:pt x="21444" y="50082"/>
                      <a:pt x="12907" y="45445"/>
                      <a:pt x="4429" y="40744"/>
                    </a:cubicBezTo>
                    <a:cubicBezTo>
                      <a:pt x="643" y="39051"/>
                      <a:pt x="-1593" y="44204"/>
                      <a:pt x="1361" y="46225"/>
                    </a:cubicBezTo>
                    <a:cubicBezTo>
                      <a:pt x="19468" y="58104"/>
                      <a:pt x="39543" y="64622"/>
                      <a:pt x="60742" y="68583"/>
                    </a:cubicBezTo>
                    <a:cubicBezTo>
                      <a:pt x="92252" y="75940"/>
                      <a:pt x="124441" y="79553"/>
                      <a:pt x="156589" y="82835"/>
                    </a:cubicBezTo>
                    <a:cubicBezTo>
                      <a:pt x="187238" y="85257"/>
                      <a:pt x="217958" y="87370"/>
                      <a:pt x="248715" y="87602"/>
                    </a:cubicBezTo>
                    <a:cubicBezTo>
                      <a:pt x="274489" y="86961"/>
                      <a:pt x="300304" y="85023"/>
                      <a:pt x="325877" y="8177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 name="Google Shape;3934;p34">
                <a:extLst>
                  <a:ext uri="{FF2B5EF4-FFF2-40B4-BE49-F238E27FC236}">
                    <a16:creationId xmlns:a16="http://schemas.microsoft.com/office/drawing/2014/main" id="{10A75F12-201F-175D-D823-8C97F7D159CA}"/>
                  </a:ext>
                </a:extLst>
              </p:cNvPr>
              <p:cNvSpPr/>
              <p:nvPr/>
            </p:nvSpPr>
            <p:spPr>
              <a:xfrm>
                <a:off x="8623626" y="7944369"/>
                <a:ext cx="90986" cy="96349"/>
              </a:xfrm>
              <a:custGeom>
                <a:avLst/>
                <a:gdLst/>
                <a:ahLst/>
                <a:cxnLst/>
                <a:rect l="l" t="t" r="r" b="b"/>
                <a:pathLst>
                  <a:path w="90986" h="96349" extrusionOk="0">
                    <a:moveTo>
                      <a:pt x="76574" y="59659"/>
                    </a:moveTo>
                    <a:cubicBezTo>
                      <a:pt x="69844" y="51212"/>
                      <a:pt x="73515" y="39057"/>
                      <a:pt x="82385" y="33879"/>
                    </a:cubicBezTo>
                    <a:cubicBezTo>
                      <a:pt x="84973" y="32369"/>
                      <a:pt x="88510" y="32693"/>
                      <a:pt x="90986" y="34270"/>
                    </a:cubicBezTo>
                    <a:cubicBezTo>
                      <a:pt x="90793" y="33389"/>
                      <a:pt x="90581" y="32512"/>
                      <a:pt x="90342" y="31640"/>
                    </a:cubicBezTo>
                    <a:cubicBezTo>
                      <a:pt x="78159" y="-12605"/>
                      <a:pt x="14965" y="-9025"/>
                      <a:pt x="1992" y="33504"/>
                    </a:cubicBezTo>
                    <a:cubicBezTo>
                      <a:pt x="-6885" y="62601"/>
                      <a:pt x="15058" y="93962"/>
                      <a:pt x="45083" y="96222"/>
                    </a:cubicBezTo>
                    <a:cubicBezTo>
                      <a:pt x="66799" y="97855"/>
                      <a:pt x="82472" y="83607"/>
                      <a:pt x="88952" y="65289"/>
                    </a:cubicBezTo>
                    <a:cubicBezTo>
                      <a:pt x="84404" y="65528"/>
                      <a:pt x="79664" y="63538"/>
                      <a:pt x="76574" y="5965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 name="Google Shape;3935;p34">
                <a:extLst>
                  <a:ext uri="{FF2B5EF4-FFF2-40B4-BE49-F238E27FC236}">
                    <a16:creationId xmlns:a16="http://schemas.microsoft.com/office/drawing/2014/main" id="{0E7595AF-A923-BE7C-699B-31074ECB9634}"/>
                  </a:ext>
                </a:extLst>
              </p:cNvPr>
              <p:cNvSpPr/>
              <p:nvPr/>
            </p:nvSpPr>
            <p:spPr>
              <a:xfrm>
                <a:off x="8358074" y="7930447"/>
                <a:ext cx="94330" cy="96518"/>
              </a:xfrm>
              <a:custGeom>
                <a:avLst/>
                <a:gdLst/>
                <a:ahLst/>
                <a:cxnLst/>
                <a:rect l="l" t="t" r="r" b="b"/>
                <a:pathLst>
                  <a:path w="94330" h="96518" extrusionOk="0">
                    <a:moveTo>
                      <a:pt x="88172" y="62906"/>
                    </a:moveTo>
                    <a:cubicBezTo>
                      <a:pt x="87156" y="63036"/>
                      <a:pt x="86113" y="63087"/>
                      <a:pt x="85051" y="63062"/>
                    </a:cubicBezTo>
                    <a:cubicBezTo>
                      <a:pt x="78346" y="62904"/>
                      <a:pt x="75263" y="56607"/>
                      <a:pt x="75714" y="50573"/>
                    </a:cubicBezTo>
                    <a:cubicBezTo>
                      <a:pt x="76252" y="43397"/>
                      <a:pt x="82641" y="36161"/>
                      <a:pt x="89983" y="35420"/>
                    </a:cubicBezTo>
                    <a:cubicBezTo>
                      <a:pt x="91490" y="35268"/>
                      <a:pt x="92937" y="35561"/>
                      <a:pt x="94330" y="36100"/>
                    </a:cubicBezTo>
                    <a:cubicBezTo>
                      <a:pt x="92570" y="23252"/>
                      <a:pt x="79784" y="11133"/>
                      <a:pt x="68879" y="5493"/>
                    </a:cubicBezTo>
                    <a:cubicBezTo>
                      <a:pt x="56483" y="-920"/>
                      <a:pt x="41701" y="-1944"/>
                      <a:pt x="28802" y="3624"/>
                    </a:cubicBezTo>
                    <a:cubicBezTo>
                      <a:pt x="24705" y="5393"/>
                      <a:pt x="20881" y="7764"/>
                      <a:pt x="17420" y="10577"/>
                    </a:cubicBezTo>
                    <a:cubicBezTo>
                      <a:pt x="16197" y="11570"/>
                      <a:pt x="15038" y="12616"/>
                      <a:pt x="13944" y="13707"/>
                    </a:cubicBezTo>
                    <a:cubicBezTo>
                      <a:pt x="-6142" y="33745"/>
                      <a:pt x="-4460" y="69304"/>
                      <a:pt x="18550" y="86875"/>
                    </a:cubicBezTo>
                    <a:cubicBezTo>
                      <a:pt x="44650" y="106808"/>
                      <a:pt x="84667" y="94325"/>
                      <a:pt x="94180" y="63335"/>
                    </a:cubicBezTo>
                    <a:cubicBezTo>
                      <a:pt x="92224" y="63515"/>
                      <a:pt x="90172" y="63368"/>
                      <a:pt x="88172" y="6290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 name="Google Shape;3936;p34">
                <a:extLst>
                  <a:ext uri="{FF2B5EF4-FFF2-40B4-BE49-F238E27FC236}">
                    <a16:creationId xmlns:a16="http://schemas.microsoft.com/office/drawing/2014/main" id="{82A8C060-47F9-1AF6-1091-05A91A7A2C79}"/>
                  </a:ext>
                </a:extLst>
              </p:cNvPr>
              <p:cNvSpPr/>
              <p:nvPr/>
            </p:nvSpPr>
            <p:spPr>
              <a:xfrm>
                <a:off x="8716706" y="7563328"/>
                <a:ext cx="109834" cy="198770"/>
              </a:xfrm>
              <a:custGeom>
                <a:avLst/>
                <a:gdLst/>
                <a:ahLst/>
                <a:cxnLst/>
                <a:rect l="l" t="t" r="r" b="b"/>
                <a:pathLst>
                  <a:path w="109834" h="198770" extrusionOk="0">
                    <a:moveTo>
                      <a:pt x="5255" y="112420"/>
                    </a:moveTo>
                    <a:cubicBezTo>
                      <a:pt x="6879" y="107380"/>
                      <a:pt x="9045" y="101793"/>
                      <a:pt x="10701" y="96575"/>
                    </a:cubicBezTo>
                    <a:cubicBezTo>
                      <a:pt x="17285" y="77559"/>
                      <a:pt x="22036" y="57770"/>
                      <a:pt x="30451" y="39254"/>
                    </a:cubicBezTo>
                    <a:cubicBezTo>
                      <a:pt x="36257" y="28645"/>
                      <a:pt x="42269" y="13956"/>
                      <a:pt x="54621" y="10014"/>
                    </a:cubicBezTo>
                    <a:cubicBezTo>
                      <a:pt x="59693" y="10440"/>
                      <a:pt x="61979" y="16398"/>
                      <a:pt x="64279" y="20255"/>
                    </a:cubicBezTo>
                    <a:cubicBezTo>
                      <a:pt x="75806" y="45346"/>
                      <a:pt x="80848" y="72868"/>
                      <a:pt x="86764" y="99703"/>
                    </a:cubicBezTo>
                    <a:cubicBezTo>
                      <a:pt x="93380" y="130220"/>
                      <a:pt x="96370" y="161282"/>
                      <a:pt x="98908" y="192345"/>
                    </a:cubicBezTo>
                    <a:cubicBezTo>
                      <a:pt x="98739" y="194869"/>
                      <a:pt x="99980" y="197462"/>
                      <a:pt x="102432" y="198419"/>
                    </a:cubicBezTo>
                    <a:cubicBezTo>
                      <a:pt x="104409" y="199201"/>
                      <a:pt x="106752" y="198639"/>
                      <a:pt x="108237" y="197111"/>
                    </a:cubicBezTo>
                    <a:cubicBezTo>
                      <a:pt x="111463" y="193214"/>
                      <a:pt x="108786" y="187707"/>
                      <a:pt x="108893" y="183130"/>
                    </a:cubicBezTo>
                    <a:cubicBezTo>
                      <a:pt x="106899" y="158139"/>
                      <a:pt x="104428" y="133143"/>
                      <a:pt x="99431" y="108547"/>
                    </a:cubicBezTo>
                    <a:cubicBezTo>
                      <a:pt x="94780" y="84775"/>
                      <a:pt x="89631" y="61034"/>
                      <a:pt x="82451" y="37886"/>
                    </a:cubicBezTo>
                    <a:cubicBezTo>
                      <a:pt x="76814" y="23575"/>
                      <a:pt x="69968" y="-5955"/>
                      <a:pt x="49113" y="1062"/>
                    </a:cubicBezTo>
                    <a:cubicBezTo>
                      <a:pt x="23492" y="15002"/>
                      <a:pt x="16448" y="55194"/>
                      <a:pt x="8660" y="81161"/>
                    </a:cubicBezTo>
                    <a:cubicBezTo>
                      <a:pt x="6097" y="90702"/>
                      <a:pt x="3813" y="100316"/>
                      <a:pt x="670" y="109694"/>
                    </a:cubicBezTo>
                    <a:cubicBezTo>
                      <a:pt x="246" y="110970"/>
                      <a:pt x="-415" y="112389"/>
                      <a:pt x="353" y="113666"/>
                    </a:cubicBezTo>
                    <a:cubicBezTo>
                      <a:pt x="1599" y="115920"/>
                      <a:pt x="5262" y="114980"/>
                      <a:pt x="5255" y="11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9" name="Google Shape;3937;p34">
                <a:extLst>
                  <a:ext uri="{FF2B5EF4-FFF2-40B4-BE49-F238E27FC236}">
                    <a16:creationId xmlns:a16="http://schemas.microsoft.com/office/drawing/2014/main" id="{47628377-44F4-F3C4-827C-E8E9434A6BB8}"/>
                  </a:ext>
                </a:extLst>
              </p:cNvPr>
              <p:cNvSpPr/>
              <p:nvPr/>
            </p:nvSpPr>
            <p:spPr>
              <a:xfrm>
                <a:off x="8282621" y="7551884"/>
                <a:ext cx="133118" cy="243258"/>
              </a:xfrm>
              <a:custGeom>
                <a:avLst/>
                <a:gdLst/>
                <a:ahLst/>
                <a:cxnLst/>
                <a:rect l="l" t="t" r="r" b="b"/>
                <a:pathLst>
                  <a:path w="133118" h="243258" extrusionOk="0">
                    <a:moveTo>
                      <a:pt x="9225" y="241658"/>
                    </a:moveTo>
                    <a:cubicBezTo>
                      <a:pt x="12181" y="237402"/>
                      <a:pt x="10439" y="231442"/>
                      <a:pt x="11283" y="226512"/>
                    </a:cubicBezTo>
                    <a:cubicBezTo>
                      <a:pt x="13284" y="198649"/>
                      <a:pt x="16470" y="169706"/>
                      <a:pt x="19085" y="141695"/>
                    </a:cubicBezTo>
                    <a:cubicBezTo>
                      <a:pt x="22932" y="106529"/>
                      <a:pt x="26986" y="71197"/>
                      <a:pt x="37156" y="37169"/>
                    </a:cubicBezTo>
                    <a:cubicBezTo>
                      <a:pt x="48559" y="1788"/>
                      <a:pt x="55634" y="2359"/>
                      <a:pt x="80624" y="28208"/>
                    </a:cubicBezTo>
                    <a:cubicBezTo>
                      <a:pt x="105410" y="56024"/>
                      <a:pt x="117591" y="92741"/>
                      <a:pt x="126328" y="128434"/>
                    </a:cubicBezTo>
                    <a:cubicBezTo>
                      <a:pt x="126453" y="128951"/>
                      <a:pt x="126535" y="129527"/>
                      <a:pt x="126529" y="130087"/>
                    </a:cubicBezTo>
                    <a:cubicBezTo>
                      <a:pt x="126528" y="134189"/>
                      <a:pt x="132497" y="134595"/>
                      <a:pt x="133119" y="130517"/>
                    </a:cubicBezTo>
                    <a:cubicBezTo>
                      <a:pt x="128141" y="103268"/>
                      <a:pt x="119016" y="75458"/>
                      <a:pt x="106374" y="50727"/>
                    </a:cubicBezTo>
                    <a:cubicBezTo>
                      <a:pt x="95387" y="31579"/>
                      <a:pt x="81758" y="11302"/>
                      <a:pt x="61379" y="1429"/>
                    </a:cubicBezTo>
                    <a:cubicBezTo>
                      <a:pt x="39358" y="-6651"/>
                      <a:pt x="31925" y="21474"/>
                      <a:pt x="26575" y="37144"/>
                    </a:cubicBezTo>
                    <a:cubicBezTo>
                      <a:pt x="21023" y="55326"/>
                      <a:pt x="17604" y="73829"/>
                      <a:pt x="14709" y="92701"/>
                    </a:cubicBezTo>
                    <a:cubicBezTo>
                      <a:pt x="7858" y="140872"/>
                      <a:pt x="3067" y="189431"/>
                      <a:pt x="4" y="237984"/>
                    </a:cubicBezTo>
                    <a:cubicBezTo>
                      <a:pt x="-183" y="242671"/>
                      <a:pt x="6175" y="245056"/>
                      <a:pt x="9225" y="24165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 name="Google Shape;3938;p34">
                <a:extLst>
                  <a:ext uri="{FF2B5EF4-FFF2-40B4-BE49-F238E27FC236}">
                    <a16:creationId xmlns:a16="http://schemas.microsoft.com/office/drawing/2014/main" id="{0C95D63A-F261-84D2-4FD1-5467586E7962}"/>
                  </a:ext>
                </a:extLst>
              </p:cNvPr>
              <p:cNvSpPr/>
              <p:nvPr/>
            </p:nvSpPr>
            <p:spPr>
              <a:xfrm>
                <a:off x="8675969" y="7699332"/>
                <a:ext cx="165398" cy="149213"/>
              </a:xfrm>
              <a:custGeom>
                <a:avLst/>
                <a:gdLst/>
                <a:ahLst/>
                <a:cxnLst/>
                <a:rect l="l" t="t" r="r" b="b"/>
                <a:pathLst>
                  <a:path w="165398" h="149213" extrusionOk="0">
                    <a:moveTo>
                      <a:pt x="5184" y="5418"/>
                    </a:moveTo>
                    <a:cubicBezTo>
                      <a:pt x="47534" y="21615"/>
                      <a:pt x="86563" y="47447"/>
                      <a:pt x="116173" y="81981"/>
                    </a:cubicBezTo>
                    <a:cubicBezTo>
                      <a:pt x="127775" y="96298"/>
                      <a:pt x="138174" y="111582"/>
                      <a:pt x="146967" y="127782"/>
                    </a:cubicBezTo>
                    <a:cubicBezTo>
                      <a:pt x="150244" y="133849"/>
                      <a:pt x="153151" y="140110"/>
                      <a:pt x="156239" y="146263"/>
                    </a:cubicBezTo>
                    <a:cubicBezTo>
                      <a:pt x="156811" y="147427"/>
                      <a:pt x="157628" y="148351"/>
                      <a:pt x="158856" y="148846"/>
                    </a:cubicBezTo>
                    <a:cubicBezTo>
                      <a:pt x="162574" y="150492"/>
                      <a:pt x="166709" y="146283"/>
                      <a:pt x="165002" y="142600"/>
                    </a:cubicBezTo>
                    <a:cubicBezTo>
                      <a:pt x="160198" y="131848"/>
                      <a:pt x="155134" y="121197"/>
                      <a:pt x="148825" y="111234"/>
                    </a:cubicBezTo>
                    <a:cubicBezTo>
                      <a:pt x="117163" y="58403"/>
                      <a:pt x="65578" y="18649"/>
                      <a:pt x="6736" y="569"/>
                    </a:cubicBezTo>
                    <a:cubicBezTo>
                      <a:pt x="4396" y="-80"/>
                      <a:pt x="-150" y="-912"/>
                      <a:pt x="4" y="2739"/>
                    </a:cubicBezTo>
                    <a:cubicBezTo>
                      <a:pt x="507" y="5427"/>
                      <a:pt x="3146" y="4471"/>
                      <a:pt x="5184" y="541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 name="Google Shape;3939;p34">
                <a:extLst>
                  <a:ext uri="{FF2B5EF4-FFF2-40B4-BE49-F238E27FC236}">
                    <a16:creationId xmlns:a16="http://schemas.microsoft.com/office/drawing/2014/main" id="{56759C62-1E21-F6CD-129C-2399BF7F3E55}"/>
                  </a:ext>
                </a:extLst>
              </p:cNvPr>
              <p:cNvSpPr/>
              <p:nvPr/>
            </p:nvSpPr>
            <p:spPr>
              <a:xfrm>
                <a:off x="8324405" y="7718218"/>
                <a:ext cx="78833" cy="57862"/>
              </a:xfrm>
              <a:custGeom>
                <a:avLst/>
                <a:gdLst/>
                <a:ahLst/>
                <a:cxnLst/>
                <a:rect l="l" t="t" r="r" b="b"/>
                <a:pathLst>
                  <a:path w="78833" h="57862" extrusionOk="0">
                    <a:moveTo>
                      <a:pt x="78627" y="3450"/>
                    </a:moveTo>
                    <a:cubicBezTo>
                      <a:pt x="75206" y="-5681"/>
                      <a:pt x="59700" y="5915"/>
                      <a:pt x="54145" y="8455"/>
                    </a:cubicBezTo>
                    <a:cubicBezTo>
                      <a:pt x="44189" y="14382"/>
                      <a:pt x="35058" y="21502"/>
                      <a:pt x="25980" y="28660"/>
                    </a:cubicBezTo>
                    <a:cubicBezTo>
                      <a:pt x="17672" y="35355"/>
                      <a:pt x="9212" y="41931"/>
                      <a:pt x="1414" y="49227"/>
                    </a:cubicBezTo>
                    <a:cubicBezTo>
                      <a:pt x="-616" y="51137"/>
                      <a:pt x="-368" y="54617"/>
                      <a:pt x="1567" y="56470"/>
                    </a:cubicBezTo>
                    <a:cubicBezTo>
                      <a:pt x="3936" y="58833"/>
                      <a:pt x="7625" y="57960"/>
                      <a:pt x="9610" y="55563"/>
                    </a:cubicBezTo>
                    <a:cubicBezTo>
                      <a:pt x="15205" y="50492"/>
                      <a:pt x="20940" y="45618"/>
                      <a:pt x="26801" y="40845"/>
                    </a:cubicBezTo>
                    <a:cubicBezTo>
                      <a:pt x="41700" y="29156"/>
                      <a:pt x="56288" y="16039"/>
                      <a:pt x="74608" y="9881"/>
                    </a:cubicBezTo>
                    <a:cubicBezTo>
                      <a:pt x="77555" y="9352"/>
                      <a:pt x="79488" y="6360"/>
                      <a:pt x="78627" y="345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 name="Google Shape;3940;p34">
                <a:extLst>
                  <a:ext uri="{FF2B5EF4-FFF2-40B4-BE49-F238E27FC236}">
                    <a16:creationId xmlns:a16="http://schemas.microsoft.com/office/drawing/2014/main" id="{7CA81B76-BAB9-4C34-DCD0-5471908D012F}"/>
                  </a:ext>
                </a:extLst>
              </p:cNvPr>
              <p:cNvSpPr/>
              <p:nvPr/>
            </p:nvSpPr>
            <p:spPr>
              <a:xfrm>
                <a:off x="8343036" y="8097431"/>
                <a:ext cx="387818" cy="100134"/>
              </a:xfrm>
              <a:custGeom>
                <a:avLst/>
                <a:gdLst/>
                <a:ahLst/>
                <a:cxnLst/>
                <a:rect l="l" t="t" r="r" b="b"/>
                <a:pathLst>
                  <a:path w="387818" h="100134" extrusionOk="0">
                    <a:moveTo>
                      <a:pt x="9366" y="3771"/>
                    </a:moveTo>
                    <a:cubicBezTo>
                      <a:pt x="8801" y="1250"/>
                      <a:pt x="6329" y="-434"/>
                      <a:pt x="3766" y="99"/>
                    </a:cubicBezTo>
                    <a:cubicBezTo>
                      <a:pt x="-2992" y="2029"/>
                      <a:pt x="1342" y="10943"/>
                      <a:pt x="1661" y="15868"/>
                    </a:cubicBezTo>
                    <a:cubicBezTo>
                      <a:pt x="12587" y="57053"/>
                      <a:pt x="54613" y="83513"/>
                      <a:pt x="95313" y="87865"/>
                    </a:cubicBezTo>
                    <a:cubicBezTo>
                      <a:pt x="131793" y="90972"/>
                      <a:pt x="168512" y="80988"/>
                      <a:pt x="186961" y="46785"/>
                    </a:cubicBezTo>
                    <a:cubicBezTo>
                      <a:pt x="188037" y="44907"/>
                      <a:pt x="189911" y="41110"/>
                      <a:pt x="191306" y="37059"/>
                    </a:cubicBezTo>
                    <a:cubicBezTo>
                      <a:pt x="202025" y="71751"/>
                      <a:pt x="225971" y="92915"/>
                      <a:pt x="263190" y="97872"/>
                    </a:cubicBezTo>
                    <a:cubicBezTo>
                      <a:pt x="300717" y="103904"/>
                      <a:pt x="345784" y="99424"/>
                      <a:pt x="368769" y="65277"/>
                    </a:cubicBezTo>
                    <a:cubicBezTo>
                      <a:pt x="377946" y="53413"/>
                      <a:pt x="383655" y="39333"/>
                      <a:pt x="387605" y="24962"/>
                    </a:cubicBezTo>
                    <a:cubicBezTo>
                      <a:pt x="388368" y="22420"/>
                      <a:pt x="387026" y="19663"/>
                      <a:pt x="384468" y="18837"/>
                    </a:cubicBezTo>
                    <a:cubicBezTo>
                      <a:pt x="381909" y="18010"/>
                      <a:pt x="379216" y="19471"/>
                      <a:pt x="378359" y="21976"/>
                    </a:cubicBezTo>
                    <a:cubicBezTo>
                      <a:pt x="376532" y="27274"/>
                      <a:pt x="374713" y="32564"/>
                      <a:pt x="372826" y="37840"/>
                    </a:cubicBezTo>
                    <a:cubicBezTo>
                      <a:pt x="362149" y="65250"/>
                      <a:pt x="339639" y="86515"/>
                      <a:pt x="309596" y="89571"/>
                    </a:cubicBezTo>
                    <a:cubicBezTo>
                      <a:pt x="290429" y="92105"/>
                      <a:pt x="270783" y="91196"/>
                      <a:pt x="251955" y="86661"/>
                    </a:cubicBezTo>
                    <a:cubicBezTo>
                      <a:pt x="240188" y="84363"/>
                      <a:pt x="229342" y="78684"/>
                      <a:pt x="220411" y="70725"/>
                    </a:cubicBezTo>
                    <a:cubicBezTo>
                      <a:pt x="215138" y="66027"/>
                      <a:pt x="210534" y="60602"/>
                      <a:pt x="206615" y="54733"/>
                    </a:cubicBezTo>
                    <a:cubicBezTo>
                      <a:pt x="203467" y="50020"/>
                      <a:pt x="200855" y="44969"/>
                      <a:pt x="198538" y="39803"/>
                    </a:cubicBezTo>
                    <a:cubicBezTo>
                      <a:pt x="196423" y="35087"/>
                      <a:pt x="194838" y="30146"/>
                      <a:pt x="192574" y="25496"/>
                    </a:cubicBezTo>
                    <a:cubicBezTo>
                      <a:pt x="192168" y="24664"/>
                      <a:pt x="191721" y="23820"/>
                      <a:pt x="191000" y="23241"/>
                    </a:cubicBezTo>
                    <a:cubicBezTo>
                      <a:pt x="189790" y="22274"/>
                      <a:pt x="188392" y="22660"/>
                      <a:pt x="187649" y="23967"/>
                    </a:cubicBezTo>
                    <a:cubicBezTo>
                      <a:pt x="186642" y="25741"/>
                      <a:pt x="187024" y="28581"/>
                      <a:pt x="186671" y="30590"/>
                    </a:cubicBezTo>
                    <a:cubicBezTo>
                      <a:pt x="186255" y="32966"/>
                      <a:pt x="185604" y="35301"/>
                      <a:pt x="184742" y="37552"/>
                    </a:cubicBezTo>
                    <a:cubicBezTo>
                      <a:pt x="181844" y="45114"/>
                      <a:pt x="176228" y="51463"/>
                      <a:pt x="170696" y="57238"/>
                    </a:cubicBezTo>
                    <a:cubicBezTo>
                      <a:pt x="155665" y="72928"/>
                      <a:pt x="134325" y="79333"/>
                      <a:pt x="112733" y="79324"/>
                    </a:cubicBezTo>
                    <a:cubicBezTo>
                      <a:pt x="67125" y="81133"/>
                      <a:pt x="16763" y="51539"/>
                      <a:pt x="9366" y="377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 name="Google Shape;3941;p34">
                <a:extLst>
                  <a:ext uri="{FF2B5EF4-FFF2-40B4-BE49-F238E27FC236}">
                    <a16:creationId xmlns:a16="http://schemas.microsoft.com/office/drawing/2014/main" id="{341D4FE4-641E-3668-5C8D-B98173851354}"/>
                  </a:ext>
                </a:extLst>
              </p:cNvPr>
              <p:cNvSpPr/>
              <p:nvPr/>
            </p:nvSpPr>
            <p:spPr>
              <a:xfrm>
                <a:off x="8745946" y="8030116"/>
                <a:ext cx="199969" cy="49972"/>
              </a:xfrm>
              <a:custGeom>
                <a:avLst/>
                <a:gdLst/>
                <a:ahLst/>
                <a:cxnLst/>
                <a:rect l="l" t="t" r="r" b="b"/>
                <a:pathLst>
                  <a:path w="199969" h="49972" extrusionOk="0">
                    <a:moveTo>
                      <a:pt x="10845" y="41213"/>
                    </a:moveTo>
                    <a:cubicBezTo>
                      <a:pt x="7823" y="42674"/>
                      <a:pt x="-1743" y="43785"/>
                      <a:pt x="278" y="48630"/>
                    </a:cubicBezTo>
                    <a:cubicBezTo>
                      <a:pt x="1274" y="50456"/>
                      <a:pt x="3486" y="50209"/>
                      <a:pt x="4945" y="49138"/>
                    </a:cubicBezTo>
                    <a:cubicBezTo>
                      <a:pt x="18106" y="44037"/>
                      <a:pt x="31998" y="41105"/>
                      <a:pt x="45626" y="37516"/>
                    </a:cubicBezTo>
                    <a:cubicBezTo>
                      <a:pt x="95358" y="25750"/>
                      <a:pt x="145616" y="17202"/>
                      <a:pt x="196059" y="8855"/>
                    </a:cubicBezTo>
                    <a:cubicBezTo>
                      <a:pt x="202303" y="7842"/>
                      <a:pt x="200533" y="-1067"/>
                      <a:pt x="194536" y="106"/>
                    </a:cubicBezTo>
                    <a:cubicBezTo>
                      <a:pt x="178449" y="3617"/>
                      <a:pt x="162287" y="6767"/>
                      <a:pt x="146142" y="9979"/>
                    </a:cubicBezTo>
                    <a:cubicBezTo>
                      <a:pt x="111348" y="16880"/>
                      <a:pt x="76485" y="23445"/>
                      <a:pt x="42132" y="32337"/>
                    </a:cubicBezTo>
                    <a:cubicBezTo>
                      <a:pt x="31659" y="35152"/>
                      <a:pt x="21194" y="37974"/>
                      <a:pt x="10845" y="412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4" name="Google Shape;3942;p34">
                <a:extLst>
                  <a:ext uri="{FF2B5EF4-FFF2-40B4-BE49-F238E27FC236}">
                    <a16:creationId xmlns:a16="http://schemas.microsoft.com/office/drawing/2014/main" id="{C80D5FB2-B5D6-4805-85CA-0D00DB2C4F06}"/>
                  </a:ext>
                </a:extLst>
              </p:cNvPr>
              <p:cNvSpPr/>
              <p:nvPr/>
            </p:nvSpPr>
            <p:spPr>
              <a:xfrm>
                <a:off x="8790559" y="8118327"/>
                <a:ext cx="141186" cy="19542"/>
              </a:xfrm>
              <a:custGeom>
                <a:avLst/>
                <a:gdLst/>
                <a:ahLst/>
                <a:cxnLst/>
                <a:rect l="l" t="t" r="r" b="b"/>
                <a:pathLst>
                  <a:path w="141186" h="19542" extrusionOk="0">
                    <a:moveTo>
                      <a:pt x="137449" y="10615"/>
                    </a:moveTo>
                    <a:cubicBezTo>
                      <a:pt x="94382" y="3513"/>
                      <a:pt x="50463" y="4401"/>
                      <a:pt x="7044" y="647"/>
                    </a:cubicBezTo>
                    <a:cubicBezTo>
                      <a:pt x="5394" y="644"/>
                      <a:pt x="3818" y="-507"/>
                      <a:pt x="2156" y="269"/>
                    </a:cubicBezTo>
                    <a:cubicBezTo>
                      <a:pt x="-887" y="1338"/>
                      <a:pt x="-639" y="6027"/>
                      <a:pt x="2460" y="6814"/>
                    </a:cubicBezTo>
                    <a:cubicBezTo>
                      <a:pt x="46810" y="12161"/>
                      <a:pt x="92132" y="10733"/>
                      <a:pt x="136107" y="19489"/>
                    </a:cubicBezTo>
                    <a:cubicBezTo>
                      <a:pt x="141970" y="20303"/>
                      <a:pt x="143200" y="11617"/>
                      <a:pt x="137449" y="1061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5" name="Google Shape;3943;p34">
                <a:extLst>
                  <a:ext uri="{FF2B5EF4-FFF2-40B4-BE49-F238E27FC236}">
                    <a16:creationId xmlns:a16="http://schemas.microsoft.com/office/drawing/2014/main" id="{AB6D8571-0E0B-0EB0-6678-161F8D82538C}"/>
                  </a:ext>
                </a:extLst>
              </p:cNvPr>
              <p:cNvSpPr/>
              <p:nvPr/>
            </p:nvSpPr>
            <p:spPr>
              <a:xfrm>
                <a:off x="8779415" y="8183742"/>
                <a:ext cx="131399" cy="45724"/>
              </a:xfrm>
              <a:custGeom>
                <a:avLst/>
                <a:gdLst/>
                <a:ahLst/>
                <a:cxnLst/>
                <a:rect l="l" t="t" r="r" b="b"/>
                <a:pathLst>
                  <a:path w="131399" h="45724" extrusionOk="0">
                    <a:moveTo>
                      <a:pt x="99646" y="26738"/>
                    </a:moveTo>
                    <a:cubicBezTo>
                      <a:pt x="68672" y="17918"/>
                      <a:pt x="37479" y="9883"/>
                      <a:pt x="6756" y="214"/>
                    </a:cubicBezTo>
                    <a:cubicBezTo>
                      <a:pt x="-66" y="-1595"/>
                      <a:pt x="-2866" y="8583"/>
                      <a:pt x="3818" y="10521"/>
                    </a:cubicBezTo>
                    <a:cubicBezTo>
                      <a:pt x="44172" y="22203"/>
                      <a:pt x="85247" y="31595"/>
                      <a:pt x="124936" y="45489"/>
                    </a:cubicBezTo>
                    <a:cubicBezTo>
                      <a:pt x="127510" y="46397"/>
                      <a:pt x="130481" y="44568"/>
                      <a:pt x="131205" y="42005"/>
                    </a:cubicBezTo>
                    <a:cubicBezTo>
                      <a:pt x="131984" y="39252"/>
                      <a:pt x="130336" y="36616"/>
                      <a:pt x="127722" y="35732"/>
                    </a:cubicBezTo>
                    <a:cubicBezTo>
                      <a:pt x="118411" y="32580"/>
                      <a:pt x="109065" y="29554"/>
                      <a:pt x="99646" y="2673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 name="Google Shape;3944;p34">
                <a:extLst>
                  <a:ext uri="{FF2B5EF4-FFF2-40B4-BE49-F238E27FC236}">
                    <a16:creationId xmlns:a16="http://schemas.microsoft.com/office/drawing/2014/main" id="{D07C3111-C3CE-EB51-6176-B94772BAC7DC}"/>
                  </a:ext>
                </a:extLst>
              </p:cNvPr>
              <p:cNvSpPr/>
              <p:nvPr/>
            </p:nvSpPr>
            <p:spPr>
              <a:xfrm>
                <a:off x="8131101" y="7967389"/>
                <a:ext cx="186175" cy="73554"/>
              </a:xfrm>
              <a:custGeom>
                <a:avLst/>
                <a:gdLst/>
                <a:ahLst/>
                <a:cxnLst/>
                <a:rect l="l" t="t" r="r" b="b"/>
                <a:pathLst>
                  <a:path w="186175" h="73554" extrusionOk="0">
                    <a:moveTo>
                      <a:pt x="3074" y="8566"/>
                    </a:moveTo>
                    <a:cubicBezTo>
                      <a:pt x="27312" y="14604"/>
                      <a:pt x="50383" y="24452"/>
                      <a:pt x="74089" y="32189"/>
                    </a:cubicBezTo>
                    <a:cubicBezTo>
                      <a:pt x="110645" y="44308"/>
                      <a:pt x="147061" y="56871"/>
                      <a:pt x="181980" y="73277"/>
                    </a:cubicBezTo>
                    <a:cubicBezTo>
                      <a:pt x="185780" y="74879"/>
                      <a:pt x="188002" y="69099"/>
                      <a:pt x="184215" y="67651"/>
                    </a:cubicBezTo>
                    <a:cubicBezTo>
                      <a:pt x="170941" y="61845"/>
                      <a:pt x="157570" y="55158"/>
                      <a:pt x="144011" y="49797"/>
                    </a:cubicBezTo>
                    <a:cubicBezTo>
                      <a:pt x="116560" y="39017"/>
                      <a:pt x="88531" y="29824"/>
                      <a:pt x="60861" y="19641"/>
                    </a:cubicBezTo>
                    <a:cubicBezTo>
                      <a:pt x="42667" y="13116"/>
                      <a:pt x="24287" y="5255"/>
                      <a:pt x="5543" y="180"/>
                    </a:cubicBezTo>
                    <a:cubicBezTo>
                      <a:pt x="-76" y="-1312"/>
                      <a:pt x="-2307" y="6937"/>
                      <a:pt x="3074" y="856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 name="Google Shape;3945;p34">
                <a:extLst>
                  <a:ext uri="{FF2B5EF4-FFF2-40B4-BE49-F238E27FC236}">
                    <a16:creationId xmlns:a16="http://schemas.microsoft.com/office/drawing/2014/main" id="{3B7AB46B-0CA8-0118-229C-EE8BD434A8B4}"/>
                  </a:ext>
                </a:extLst>
              </p:cNvPr>
              <p:cNvSpPr/>
              <p:nvPr/>
            </p:nvSpPr>
            <p:spPr>
              <a:xfrm>
                <a:off x="8112011" y="8073256"/>
                <a:ext cx="178636" cy="17104"/>
              </a:xfrm>
              <a:custGeom>
                <a:avLst/>
                <a:gdLst/>
                <a:ahLst/>
                <a:cxnLst/>
                <a:rect l="l" t="t" r="r" b="b"/>
                <a:pathLst>
                  <a:path w="178636" h="17104" extrusionOk="0">
                    <a:moveTo>
                      <a:pt x="174002" y="308"/>
                    </a:moveTo>
                    <a:cubicBezTo>
                      <a:pt x="148067" y="-785"/>
                      <a:pt x="122116" y="1289"/>
                      <a:pt x="96213" y="2514"/>
                    </a:cubicBezTo>
                    <a:cubicBezTo>
                      <a:pt x="76234" y="3687"/>
                      <a:pt x="56281" y="5151"/>
                      <a:pt x="36289" y="6170"/>
                    </a:cubicBezTo>
                    <a:cubicBezTo>
                      <a:pt x="25588" y="6734"/>
                      <a:pt x="14862" y="7120"/>
                      <a:pt x="4174" y="7888"/>
                    </a:cubicBezTo>
                    <a:cubicBezTo>
                      <a:pt x="1655" y="8066"/>
                      <a:pt x="-220" y="10482"/>
                      <a:pt x="21" y="12942"/>
                    </a:cubicBezTo>
                    <a:cubicBezTo>
                      <a:pt x="265" y="15557"/>
                      <a:pt x="2615" y="17228"/>
                      <a:pt x="5080" y="17098"/>
                    </a:cubicBezTo>
                    <a:cubicBezTo>
                      <a:pt x="9673" y="16882"/>
                      <a:pt x="14277" y="16637"/>
                      <a:pt x="18870" y="16402"/>
                    </a:cubicBezTo>
                    <a:cubicBezTo>
                      <a:pt x="70454" y="14453"/>
                      <a:pt x="122056" y="7919"/>
                      <a:pt x="173698" y="10041"/>
                    </a:cubicBezTo>
                    <a:cubicBezTo>
                      <a:pt x="180131" y="10138"/>
                      <a:pt x="180327" y="647"/>
                      <a:pt x="174002" y="3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8" name="Google Shape;3946;p34">
                <a:extLst>
                  <a:ext uri="{FF2B5EF4-FFF2-40B4-BE49-F238E27FC236}">
                    <a16:creationId xmlns:a16="http://schemas.microsoft.com/office/drawing/2014/main" id="{FD54ABE9-08DD-569C-8801-8AAEE54BAC16}"/>
                  </a:ext>
                </a:extLst>
              </p:cNvPr>
              <p:cNvSpPr/>
              <p:nvPr/>
            </p:nvSpPr>
            <p:spPr>
              <a:xfrm>
                <a:off x="8178577" y="8131000"/>
                <a:ext cx="106051" cy="74944"/>
              </a:xfrm>
              <a:custGeom>
                <a:avLst/>
                <a:gdLst/>
                <a:ahLst/>
                <a:cxnLst/>
                <a:rect l="l" t="t" r="r" b="b"/>
                <a:pathLst>
                  <a:path w="106051" h="74944" extrusionOk="0">
                    <a:moveTo>
                      <a:pt x="100948" y="597"/>
                    </a:moveTo>
                    <a:cubicBezTo>
                      <a:pt x="95408" y="2754"/>
                      <a:pt x="90012" y="5226"/>
                      <a:pt x="84680" y="7847"/>
                    </a:cubicBezTo>
                    <a:cubicBezTo>
                      <a:pt x="61963" y="20292"/>
                      <a:pt x="40538" y="35047"/>
                      <a:pt x="20550" y="51517"/>
                    </a:cubicBezTo>
                    <a:cubicBezTo>
                      <a:pt x="13975" y="56853"/>
                      <a:pt x="7630" y="62480"/>
                      <a:pt x="1233" y="68024"/>
                    </a:cubicBezTo>
                    <a:cubicBezTo>
                      <a:pt x="-426" y="69467"/>
                      <a:pt x="-354" y="72195"/>
                      <a:pt x="1108" y="73721"/>
                    </a:cubicBezTo>
                    <a:cubicBezTo>
                      <a:pt x="2618" y="75307"/>
                      <a:pt x="5199" y="75353"/>
                      <a:pt x="6790" y="73845"/>
                    </a:cubicBezTo>
                    <a:cubicBezTo>
                      <a:pt x="15764" y="65266"/>
                      <a:pt x="25078" y="57084"/>
                      <a:pt x="34681" y="49214"/>
                    </a:cubicBezTo>
                    <a:cubicBezTo>
                      <a:pt x="50973" y="36685"/>
                      <a:pt x="67714" y="24758"/>
                      <a:pt x="85701" y="14764"/>
                    </a:cubicBezTo>
                    <a:cubicBezTo>
                      <a:pt x="91555" y="11398"/>
                      <a:pt x="97771" y="8708"/>
                      <a:pt x="104011" y="6129"/>
                    </a:cubicBezTo>
                    <a:cubicBezTo>
                      <a:pt x="105188" y="5630"/>
                      <a:pt x="106011" y="4577"/>
                      <a:pt x="106045" y="3278"/>
                    </a:cubicBezTo>
                    <a:cubicBezTo>
                      <a:pt x="106217" y="724"/>
                      <a:pt x="102923" y="-955"/>
                      <a:pt x="100948" y="59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9" name="Google Shape;3947;p34">
                <a:extLst>
                  <a:ext uri="{FF2B5EF4-FFF2-40B4-BE49-F238E27FC236}">
                    <a16:creationId xmlns:a16="http://schemas.microsoft.com/office/drawing/2014/main" id="{9BC4BC11-2865-7970-F9BB-D5E2B52EF5B0}"/>
                  </a:ext>
                </a:extLst>
              </p:cNvPr>
              <p:cNvSpPr/>
              <p:nvPr/>
            </p:nvSpPr>
            <p:spPr>
              <a:xfrm>
                <a:off x="8535967" y="8057915"/>
                <a:ext cx="41566" cy="15922"/>
              </a:xfrm>
              <a:custGeom>
                <a:avLst/>
                <a:gdLst/>
                <a:ahLst/>
                <a:cxnLst/>
                <a:rect l="l" t="t" r="r" b="b"/>
                <a:pathLst>
                  <a:path w="41566" h="15922" extrusionOk="0">
                    <a:moveTo>
                      <a:pt x="40916" y="1931"/>
                    </a:moveTo>
                    <a:cubicBezTo>
                      <a:pt x="40459" y="1315"/>
                      <a:pt x="39785" y="885"/>
                      <a:pt x="39050" y="697"/>
                    </a:cubicBezTo>
                    <a:cubicBezTo>
                      <a:pt x="35841" y="632"/>
                      <a:pt x="32646" y="6"/>
                      <a:pt x="29422" y="1"/>
                    </a:cubicBezTo>
                    <a:cubicBezTo>
                      <a:pt x="19232" y="-70"/>
                      <a:pt x="9953" y="4748"/>
                      <a:pt x="1550" y="10064"/>
                    </a:cubicBezTo>
                    <a:cubicBezTo>
                      <a:pt x="62" y="10965"/>
                      <a:pt x="-451" y="12944"/>
                      <a:pt x="436" y="14456"/>
                    </a:cubicBezTo>
                    <a:cubicBezTo>
                      <a:pt x="3746" y="18973"/>
                      <a:pt x="9382" y="11719"/>
                      <a:pt x="13164" y="10615"/>
                    </a:cubicBezTo>
                    <a:cubicBezTo>
                      <a:pt x="16569" y="8899"/>
                      <a:pt x="19641" y="7744"/>
                      <a:pt x="23526" y="6858"/>
                    </a:cubicBezTo>
                    <a:cubicBezTo>
                      <a:pt x="28739" y="5243"/>
                      <a:pt x="34404" y="7378"/>
                      <a:pt x="39572" y="6758"/>
                    </a:cubicBezTo>
                    <a:cubicBezTo>
                      <a:pt x="41477" y="6107"/>
                      <a:pt x="42209" y="3519"/>
                      <a:pt x="40916" y="193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0" name="Google Shape;3948;p34">
                <a:extLst>
                  <a:ext uri="{FF2B5EF4-FFF2-40B4-BE49-F238E27FC236}">
                    <a16:creationId xmlns:a16="http://schemas.microsoft.com/office/drawing/2014/main" id="{6A6A1D20-4B26-C90D-C744-27C223960AB5}"/>
                  </a:ext>
                </a:extLst>
              </p:cNvPr>
              <p:cNvSpPr/>
              <p:nvPr/>
            </p:nvSpPr>
            <p:spPr>
              <a:xfrm>
                <a:off x="8589965" y="8065844"/>
                <a:ext cx="367" cy="137"/>
              </a:xfrm>
              <a:custGeom>
                <a:avLst/>
                <a:gdLst/>
                <a:ahLst/>
                <a:cxnLst/>
                <a:rect l="l" t="t" r="r" b="b"/>
                <a:pathLst>
                  <a:path w="367" h="137" extrusionOk="0">
                    <a:moveTo>
                      <a:pt x="13" y="132"/>
                    </a:moveTo>
                    <a:cubicBezTo>
                      <a:pt x="5" y="132"/>
                      <a:pt x="4" y="136"/>
                      <a:pt x="0" y="138"/>
                    </a:cubicBezTo>
                    <a:cubicBezTo>
                      <a:pt x="120" y="94"/>
                      <a:pt x="248" y="53"/>
                      <a:pt x="368" y="0"/>
                    </a:cubicBezTo>
                    <a:cubicBezTo>
                      <a:pt x="335" y="4"/>
                      <a:pt x="301" y="2"/>
                      <a:pt x="268" y="5"/>
                    </a:cubicBezTo>
                    <a:cubicBezTo>
                      <a:pt x="179" y="36"/>
                      <a:pt x="103" y="85"/>
                      <a:pt x="9" y="107"/>
                    </a:cubicBezTo>
                    <a:cubicBezTo>
                      <a:pt x="9" y="114"/>
                      <a:pt x="11" y="123"/>
                      <a:pt x="13" y="1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1" name="Google Shape;3949;p34">
                <a:extLst>
                  <a:ext uri="{FF2B5EF4-FFF2-40B4-BE49-F238E27FC236}">
                    <a16:creationId xmlns:a16="http://schemas.microsoft.com/office/drawing/2014/main" id="{D7DC9905-AB03-0DB2-5AAB-12269326F999}"/>
                  </a:ext>
                </a:extLst>
              </p:cNvPr>
              <p:cNvSpPr/>
              <p:nvPr/>
            </p:nvSpPr>
            <p:spPr>
              <a:xfrm>
                <a:off x="8484800" y="8047397"/>
                <a:ext cx="30921" cy="19637"/>
              </a:xfrm>
              <a:custGeom>
                <a:avLst/>
                <a:gdLst/>
                <a:ahLst/>
                <a:cxnLst/>
                <a:rect l="l" t="t" r="r" b="b"/>
                <a:pathLst>
                  <a:path w="30921" h="19637" extrusionOk="0">
                    <a:moveTo>
                      <a:pt x="0" y="2883"/>
                    </a:moveTo>
                    <a:cubicBezTo>
                      <a:pt x="197" y="4342"/>
                      <a:pt x="2056" y="5102"/>
                      <a:pt x="3237" y="4056"/>
                    </a:cubicBezTo>
                    <a:cubicBezTo>
                      <a:pt x="3251" y="4043"/>
                      <a:pt x="3266" y="4029"/>
                      <a:pt x="3280" y="4014"/>
                    </a:cubicBezTo>
                    <a:cubicBezTo>
                      <a:pt x="12497" y="5696"/>
                      <a:pt x="20427" y="11263"/>
                      <a:pt x="26169" y="18718"/>
                    </a:cubicBezTo>
                    <a:cubicBezTo>
                      <a:pt x="28436" y="21375"/>
                      <a:pt x="32582" y="17681"/>
                      <a:pt x="30213" y="15131"/>
                    </a:cubicBezTo>
                    <a:cubicBezTo>
                      <a:pt x="29106" y="14016"/>
                      <a:pt x="28152" y="13039"/>
                      <a:pt x="27000" y="11930"/>
                    </a:cubicBezTo>
                    <a:cubicBezTo>
                      <a:pt x="24520" y="7915"/>
                      <a:pt x="560" y="-5935"/>
                      <a:pt x="0" y="2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2" name="Google Shape;3950;p34">
                <a:extLst>
                  <a:ext uri="{FF2B5EF4-FFF2-40B4-BE49-F238E27FC236}">
                    <a16:creationId xmlns:a16="http://schemas.microsoft.com/office/drawing/2014/main" id="{BA10A1D6-2A8C-D435-83AD-B513BFB618B0}"/>
                  </a:ext>
                </a:extLst>
              </p:cNvPr>
              <p:cNvSpPr/>
              <p:nvPr/>
            </p:nvSpPr>
            <p:spPr>
              <a:xfrm>
                <a:off x="8473633" y="8023820"/>
                <a:ext cx="116864" cy="32017"/>
              </a:xfrm>
              <a:custGeom>
                <a:avLst/>
                <a:gdLst/>
                <a:ahLst/>
                <a:cxnLst/>
                <a:rect l="l" t="t" r="r" b="b"/>
                <a:pathLst>
                  <a:path w="116864" h="32017" extrusionOk="0">
                    <a:moveTo>
                      <a:pt x="906" y="14442"/>
                    </a:moveTo>
                    <a:cubicBezTo>
                      <a:pt x="-1450" y="16080"/>
                      <a:pt x="1292" y="19504"/>
                      <a:pt x="3418" y="17674"/>
                    </a:cubicBezTo>
                    <a:cubicBezTo>
                      <a:pt x="7142" y="13498"/>
                      <a:pt x="12657" y="11313"/>
                      <a:pt x="17910" y="9646"/>
                    </a:cubicBezTo>
                    <a:cubicBezTo>
                      <a:pt x="50333" y="-494"/>
                      <a:pt x="86552" y="8991"/>
                      <a:pt x="111784" y="31239"/>
                    </a:cubicBezTo>
                    <a:cubicBezTo>
                      <a:pt x="114860" y="33860"/>
                      <a:pt x="118772" y="29234"/>
                      <a:pt x="115814" y="26619"/>
                    </a:cubicBezTo>
                    <a:cubicBezTo>
                      <a:pt x="95049" y="8096"/>
                      <a:pt x="67090" y="-1958"/>
                      <a:pt x="39257" y="318"/>
                    </a:cubicBezTo>
                    <a:cubicBezTo>
                      <a:pt x="25850" y="1926"/>
                      <a:pt x="10774" y="4458"/>
                      <a:pt x="906" y="144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3" name="Google Shape;3951;p34">
                <a:extLst>
                  <a:ext uri="{FF2B5EF4-FFF2-40B4-BE49-F238E27FC236}">
                    <a16:creationId xmlns:a16="http://schemas.microsoft.com/office/drawing/2014/main" id="{DD9CA81F-9517-17EE-E105-254390C1F4DE}"/>
                  </a:ext>
                </a:extLst>
              </p:cNvPr>
              <p:cNvSpPr/>
              <p:nvPr/>
            </p:nvSpPr>
            <p:spPr>
              <a:xfrm>
                <a:off x="8482207" y="7926252"/>
                <a:ext cx="12878" cy="59875"/>
              </a:xfrm>
              <a:custGeom>
                <a:avLst/>
                <a:gdLst/>
                <a:ahLst/>
                <a:cxnLst/>
                <a:rect l="l" t="t" r="r" b="b"/>
                <a:pathLst>
                  <a:path w="12878" h="59875" extrusionOk="0">
                    <a:moveTo>
                      <a:pt x="1235" y="5754"/>
                    </a:moveTo>
                    <a:cubicBezTo>
                      <a:pt x="2830" y="8572"/>
                      <a:pt x="3673" y="11735"/>
                      <a:pt x="4473" y="14858"/>
                    </a:cubicBezTo>
                    <a:cubicBezTo>
                      <a:pt x="6744" y="24653"/>
                      <a:pt x="6708" y="35558"/>
                      <a:pt x="6610" y="45712"/>
                    </a:cubicBezTo>
                    <a:cubicBezTo>
                      <a:pt x="7184" y="49348"/>
                      <a:pt x="4033" y="59389"/>
                      <a:pt x="9146" y="59875"/>
                    </a:cubicBezTo>
                    <a:cubicBezTo>
                      <a:pt x="14127" y="59904"/>
                      <a:pt x="12332" y="53531"/>
                      <a:pt x="12790" y="50274"/>
                    </a:cubicBezTo>
                    <a:cubicBezTo>
                      <a:pt x="12805" y="49335"/>
                      <a:pt x="12845" y="48344"/>
                      <a:pt x="12861" y="47374"/>
                    </a:cubicBezTo>
                    <a:cubicBezTo>
                      <a:pt x="12854" y="35924"/>
                      <a:pt x="13730" y="7073"/>
                      <a:pt x="3883" y="89"/>
                    </a:cubicBezTo>
                    <a:cubicBezTo>
                      <a:pt x="3883" y="97"/>
                      <a:pt x="3883" y="104"/>
                      <a:pt x="3883" y="109"/>
                    </a:cubicBezTo>
                    <a:cubicBezTo>
                      <a:pt x="648" y="-768"/>
                      <a:pt x="-1466" y="3869"/>
                      <a:pt x="1235" y="57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1" name="Google Shape;3952;p34">
              <a:extLst>
                <a:ext uri="{FF2B5EF4-FFF2-40B4-BE49-F238E27FC236}">
                  <a16:creationId xmlns:a16="http://schemas.microsoft.com/office/drawing/2014/main" id="{B9777E3D-8FA3-490C-3E0D-913824CFB13D}"/>
                </a:ext>
              </a:extLst>
            </p:cNvPr>
            <p:cNvSpPr/>
            <p:nvPr/>
          </p:nvSpPr>
          <p:spPr>
            <a:xfrm>
              <a:off x="8536656" y="7683401"/>
              <a:ext cx="83889" cy="35021"/>
            </a:xfrm>
            <a:custGeom>
              <a:avLst/>
              <a:gdLst/>
              <a:ahLst/>
              <a:cxnLst/>
              <a:rect l="l" t="t" r="r" b="b"/>
              <a:pathLst>
                <a:path w="83889" h="35021" extrusionOk="0">
                  <a:moveTo>
                    <a:pt x="80590" y="25853"/>
                  </a:moveTo>
                  <a:cubicBezTo>
                    <a:pt x="66704" y="26295"/>
                    <a:pt x="53103" y="25427"/>
                    <a:pt x="39816" y="21098"/>
                  </a:cubicBezTo>
                  <a:cubicBezTo>
                    <a:pt x="26768" y="16848"/>
                    <a:pt x="14277" y="9806"/>
                    <a:pt x="4091" y="589"/>
                  </a:cubicBezTo>
                  <a:cubicBezTo>
                    <a:pt x="1849" y="-1439"/>
                    <a:pt x="-1324" y="2246"/>
                    <a:pt x="588" y="4452"/>
                  </a:cubicBezTo>
                  <a:cubicBezTo>
                    <a:pt x="19713" y="26523"/>
                    <a:pt x="51799" y="40107"/>
                    <a:pt x="80994" y="33224"/>
                  </a:cubicBezTo>
                  <a:cubicBezTo>
                    <a:pt x="84850" y="32316"/>
                    <a:pt x="84992" y="25713"/>
                    <a:pt x="80590" y="25853"/>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2" name="Google Shape;3953;p34">
              <a:extLst>
                <a:ext uri="{FF2B5EF4-FFF2-40B4-BE49-F238E27FC236}">
                  <a16:creationId xmlns:a16="http://schemas.microsoft.com/office/drawing/2014/main" id="{40F7C2A2-8314-3D3E-E01A-CCD2E80B8E02}"/>
                </a:ext>
              </a:extLst>
            </p:cNvPr>
            <p:cNvSpPr/>
            <p:nvPr/>
          </p:nvSpPr>
          <p:spPr>
            <a:xfrm>
              <a:off x="8515388" y="7700059"/>
              <a:ext cx="29491" cy="18866"/>
            </a:xfrm>
            <a:custGeom>
              <a:avLst/>
              <a:gdLst/>
              <a:ahLst/>
              <a:cxnLst/>
              <a:rect l="l" t="t" r="r" b="b"/>
              <a:pathLst>
                <a:path w="29491" h="18866" extrusionOk="0">
                  <a:moveTo>
                    <a:pt x="26953" y="11258"/>
                  </a:moveTo>
                  <a:cubicBezTo>
                    <a:pt x="22919" y="9619"/>
                    <a:pt x="18820" y="8031"/>
                    <a:pt x="14901" y="6132"/>
                  </a:cubicBezTo>
                  <a:cubicBezTo>
                    <a:pt x="14797" y="6081"/>
                    <a:pt x="13856" y="5606"/>
                    <a:pt x="13885" y="5626"/>
                  </a:cubicBezTo>
                  <a:cubicBezTo>
                    <a:pt x="13446" y="5394"/>
                    <a:pt x="13012" y="5155"/>
                    <a:pt x="12573" y="4923"/>
                  </a:cubicBezTo>
                  <a:cubicBezTo>
                    <a:pt x="11586" y="4413"/>
                    <a:pt x="11342" y="4285"/>
                    <a:pt x="11843" y="4540"/>
                  </a:cubicBezTo>
                  <a:cubicBezTo>
                    <a:pt x="11601" y="4411"/>
                    <a:pt x="11360" y="4281"/>
                    <a:pt x="11119" y="4149"/>
                  </a:cubicBezTo>
                  <a:cubicBezTo>
                    <a:pt x="10639" y="3884"/>
                    <a:pt x="10164" y="3608"/>
                    <a:pt x="9688" y="3337"/>
                  </a:cubicBezTo>
                  <a:cubicBezTo>
                    <a:pt x="7717" y="2213"/>
                    <a:pt x="5749" y="890"/>
                    <a:pt x="3602" y="141"/>
                  </a:cubicBezTo>
                  <a:cubicBezTo>
                    <a:pt x="1485" y="-597"/>
                    <a:pt x="-826" y="1698"/>
                    <a:pt x="291" y="3806"/>
                  </a:cubicBezTo>
                  <a:cubicBezTo>
                    <a:pt x="1496" y="6075"/>
                    <a:pt x="3443" y="7868"/>
                    <a:pt x="5397" y="9499"/>
                  </a:cubicBezTo>
                  <a:cubicBezTo>
                    <a:pt x="7185" y="10993"/>
                    <a:pt x="9087" y="12302"/>
                    <a:pt x="11092" y="13483"/>
                  </a:cubicBezTo>
                  <a:cubicBezTo>
                    <a:pt x="13233" y="14745"/>
                    <a:pt x="15439" y="15903"/>
                    <a:pt x="17735" y="16851"/>
                  </a:cubicBezTo>
                  <a:cubicBezTo>
                    <a:pt x="20124" y="17835"/>
                    <a:pt x="22769" y="18410"/>
                    <a:pt x="25308" y="18827"/>
                  </a:cubicBezTo>
                  <a:cubicBezTo>
                    <a:pt x="27221" y="19142"/>
                    <a:pt x="29023" y="17507"/>
                    <a:pt x="29401" y="15755"/>
                  </a:cubicBezTo>
                  <a:cubicBezTo>
                    <a:pt x="29816" y="13830"/>
                    <a:pt x="28771" y="11997"/>
                    <a:pt x="26953" y="11258"/>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3" name="Google Shape;3954;p34">
              <a:extLst>
                <a:ext uri="{FF2B5EF4-FFF2-40B4-BE49-F238E27FC236}">
                  <a16:creationId xmlns:a16="http://schemas.microsoft.com/office/drawing/2014/main" id="{B855703D-2750-3B5A-7450-7A976A768931}"/>
                </a:ext>
              </a:extLst>
            </p:cNvPr>
            <p:cNvSpPr/>
            <p:nvPr/>
          </p:nvSpPr>
          <p:spPr>
            <a:xfrm>
              <a:off x="8498133" y="7708270"/>
              <a:ext cx="15078" cy="9922"/>
            </a:xfrm>
            <a:custGeom>
              <a:avLst/>
              <a:gdLst/>
              <a:ahLst/>
              <a:cxnLst/>
              <a:rect l="l" t="t" r="r" b="b"/>
              <a:pathLst>
                <a:path w="15078" h="9922" extrusionOk="0">
                  <a:moveTo>
                    <a:pt x="12046" y="3331"/>
                  </a:moveTo>
                  <a:cubicBezTo>
                    <a:pt x="11720" y="3291"/>
                    <a:pt x="11398" y="3230"/>
                    <a:pt x="11075" y="3170"/>
                  </a:cubicBezTo>
                  <a:cubicBezTo>
                    <a:pt x="10131" y="2938"/>
                    <a:pt x="9197" y="2659"/>
                    <a:pt x="8260" y="2405"/>
                  </a:cubicBezTo>
                  <a:cubicBezTo>
                    <a:pt x="7284" y="2140"/>
                    <a:pt x="6351" y="1756"/>
                    <a:pt x="5446" y="1308"/>
                  </a:cubicBezTo>
                  <a:cubicBezTo>
                    <a:pt x="4973" y="1040"/>
                    <a:pt x="4502" y="770"/>
                    <a:pt x="4057" y="455"/>
                  </a:cubicBezTo>
                  <a:cubicBezTo>
                    <a:pt x="2999" y="-296"/>
                    <a:pt x="1525" y="-86"/>
                    <a:pt x="671" y="853"/>
                  </a:cubicBezTo>
                  <a:cubicBezTo>
                    <a:pt x="-194" y="1807"/>
                    <a:pt x="-229" y="3262"/>
                    <a:pt x="603" y="4263"/>
                  </a:cubicBezTo>
                  <a:cubicBezTo>
                    <a:pt x="1847" y="5762"/>
                    <a:pt x="3367" y="7099"/>
                    <a:pt x="5040" y="8100"/>
                  </a:cubicBezTo>
                  <a:cubicBezTo>
                    <a:pt x="5605" y="8437"/>
                    <a:pt x="6192" y="8743"/>
                    <a:pt x="6799" y="9003"/>
                  </a:cubicBezTo>
                  <a:cubicBezTo>
                    <a:pt x="7464" y="9287"/>
                    <a:pt x="8121" y="9427"/>
                    <a:pt x="8831" y="9577"/>
                  </a:cubicBezTo>
                  <a:cubicBezTo>
                    <a:pt x="9719" y="9766"/>
                    <a:pt x="10613" y="9882"/>
                    <a:pt x="11521" y="9920"/>
                  </a:cubicBezTo>
                  <a:cubicBezTo>
                    <a:pt x="13245" y="9989"/>
                    <a:pt x="15013" y="8723"/>
                    <a:pt x="15076" y="6887"/>
                  </a:cubicBezTo>
                  <a:cubicBezTo>
                    <a:pt x="15140" y="5037"/>
                    <a:pt x="13884" y="3554"/>
                    <a:pt x="12046" y="3331"/>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4" name="Google Shape;3955;p34">
              <a:extLst>
                <a:ext uri="{FF2B5EF4-FFF2-40B4-BE49-F238E27FC236}">
                  <a16:creationId xmlns:a16="http://schemas.microsoft.com/office/drawing/2014/main" id="{6EF0D0CE-C663-2618-7972-DC54D9F916DB}"/>
                </a:ext>
              </a:extLst>
            </p:cNvPr>
            <p:cNvSpPr/>
            <p:nvPr/>
          </p:nvSpPr>
          <p:spPr>
            <a:xfrm>
              <a:off x="8477584" y="8230717"/>
              <a:ext cx="93738" cy="20658"/>
            </a:xfrm>
            <a:custGeom>
              <a:avLst/>
              <a:gdLst/>
              <a:ahLst/>
              <a:cxnLst/>
              <a:rect l="l" t="t" r="r" b="b"/>
              <a:pathLst>
                <a:path w="93738" h="20658" extrusionOk="0">
                  <a:moveTo>
                    <a:pt x="90780" y="5987"/>
                  </a:moveTo>
                  <a:cubicBezTo>
                    <a:pt x="63182" y="12698"/>
                    <a:pt x="32457" y="16382"/>
                    <a:pt x="7051" y="756"/>
                  </a:cubicBezTo>
                  <a:cubicBezTo>
                    <a:pt x="2090" y="-2294"/>
                    <a:pt x="-2774" y="4635"/>
                    <a:pt x="1874" y="8188"/>
                  </a:cubicBezTo>
                  <a:cubicBezTo>
                    <a:pt x="28240" y="28349"/>
                    <a:pt x="62878" y="20066"/>
                    <a:pt x="91762" y="11117"/>
                  </a:cubicBezTo>
                  <a:cubicBezTo>
                    <a:pt x="94890" y="10149"/>
                    <a:pt x="94113" y="5177"/>
                    <a:pt x="90780" y="59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97" name="Google Shape;3896;p34">
            <a:extLst>
              <a:ext uri="{FF2B5EF4-FFF2-40B4-BE49-F238E27FC236}">
                <a16:creationId xmlns:a16="http://schemas.microsoft.com/office/drawing/2014/main" id="{E6E3BA4E-74A8-4868-BBBD-F1C9D7C66B13}"/>
              </a:ext>
            </a:extLst>
          </p:cNvPr>
          <p:cNvGrpSpPr/>
          <p:nvPr/>
        </p:nvGrpSpPr>
        <p:grpSpPr>
          <a:xfrm>
            <a:off x="573604" y="1990171"/>
            <a:ext cx="1181791" cy="1003223"/>
            <a:chOff x="9351877" y="7502957"/>
            <a:chExt cx="794898" cy="886590"/>
          </a:xfrm>
        </p:grpSpPr>
        <p:sp>
          <p:nvSpPr>
            <p:cNvPr id="98" name="Google Shape;3897;p34">
              <a:extLst>
                <a:ext uri="{FF2B5EF4-FFF2-40B4-BE49-F238E27FC236}">
                  <a16:creationId xmlns:a16="http://schemas.microsoft.com/office/drawing/2014/main" id="{BABBB879-B05C-BD35-3B73-6234F5991E6C}"/>
                </a:ext>
              </a:extLst>
            </p:cNvPr>
            <p:cNvSpPr/>
            <p:nvPr/>
          </p:nvSpPr>
          <p:spPr>
            <a:xfrm>
              <a:off x="9351877" y="7502957"/>
              <a:ext cx="794898" cy="882484"/>
            </a:xfrm>
            <a:custGeom>
              <a:avLst/>
              <a:gdLst/>
              <a:ahLst/>
              <a:cxnLst/>
              <a:rect l="l" t="t" r="r" b="b"/>
              <a:pathLst>
                <a:path w="794898" h="882484" extrusionOk="0">
                  <a:moveTo>
                    <a:pt x="233993" y="869351"/>
                  </a:moveTo>
                  <a:cubicBezTo>
                    <a:pt x="276492" y="878951"/>
                    <a:pt x="319915" y="882571"/>
                    <a:pt x="357466" y="882483"/>
                  </a:cubicBezTo>
                  <a:cubicBezTo>
                    <a:pt x="378796" y="882433"/>
                    <a:pt x="400117" y="881417"/>
                    <a:pt x="421376" y="879714"/>
                  </a:cubicBezTo>
                  <a:cubicBezTo>
                    <a:pt x="469420" y="875869"/>
                    <a:pt x="517683" y="868629"/>
                    <a:pt x="562564" y="851052"/>
                  </a:cubicBezTo>
                  <a:cubicBezTo>
                    <a:pt x="613299" y="831182"/>
                    <a:pt x="660031" y="792965"/>
                    <a:pt x="690355" y="747827"/>
                  </a:cubicBezTo>
                  <a:cubicBezTo>
                    <a:pt x="724044" y="697680"/>
                    <a:pt x="731984" y="631478"/>
                    <a:pt x="738370" y="572952"/>
                  </a:cubicBezTo>
                  <a:cubicBezTo>
                    <a:pt x="745529" y="507343"/>
                    <a:pt x="742011" y="445385"/>
                    <a:pt x="728161" y="381232"/>
                  </a:cubicBezTo>
                  <a:cubicBezTo>
                    <a:pt x="726719" y="374552"/>
                    <a:pt x="725189" y="367891"/>
                    <a:pt x="723578" y="361248"/>
                  </a:cubicBezTo>
                  <a:cubicBezTo>
                    <a:pt x="722473" y="356698"/>
                    <a:pt x="717320" y="345664"/>
                    <a:pt x="718485" y="341316"/>
                  </a:cubicBezTo>
                  <a:cubicBezTo>
                    <a:pt x="728544" y="303723"/>
                    <a:pt x="738703" y="265115"/>
                    <a:pt x="738483" y="226465"/>
                  </a:cubicBezTo>
                  <a:cubicBezTo>
                    <a:pt x="745751" y="228206"/>
                    <a:pt x="753514" y="228884"/>
                    <a:pt x="761792" y="228269"/>
                  </a:cubicBezTo>
                  <a:cubicBezTo>
                    <a:pt x="787130" y="224918"/>
                    <a:pt x="796561" y="195036"/>
                    <a:pt x="794662" y="172745"/>
                  </a:cubicBezTo>
                  <a:cubicBezTo>
                    <a:pt x="791125" y="141652"/>
                    <a:pt x="782817" y="110821"/>
                    <a:pt x="770641" y="82014"/>
                  </a:cubicBezTo>
                  <a:cubicBezTo>
                    <a:pt x="755861" y="45532"/>
                    <a:pt x="719346" y="27004"/>
                    <a:pt x="685426" y="11728"/>
                  </a:cubicBezTo>
                  <a:cubicBezTo>
                    <a:pt x="651446" y="-5248"/>
                    <a:pt x="610871" y="-2469"/>
                    <a:pt x="576387" y="11594"/>
                  </a:cubicBezTo>
                  <a:cubicBezTo>
                    <a:pt x="548217" y="22491"/>
                    <a:pt x="527945" y="46653"/>
                    <a:pt x="511396" y="71006"/>
                  </a:cubicBezTo>
                  <a:cubicBezTo>
                    <a:pt x="494668" y="97166"/>
                    <a:pt x="480739" y="125663"/>
                    <a:pt x="470738" y="155254"/>
                  </a:cubicBezTo>
                  <a:cubicBezTo>
                    <a:pt x="464907" y="144079"/>
                    <a:pt x="458393" y="133201"/>
                    <a:pt x="450828" y="123110"/>
                  </a:cubicBezTo>
                  <a:cubicBezTo>
                    <a:pt x="427587" y="91607"/>
                    <a:pt x="387340" y="59760"/>
                    <a:pt x="346058" y="71097"/>
                  </a:cubicBezTo>
                  <a:cubicBezTo>
                    <a:pt x="320449" y="82190"/>
                    <a:pt x="333247" y="112667"/>
                    <a:pt x="349948" y="125931"/>
                  </a:cubicBezTo>
                  <a:cubicBezTo>
                    <a:pt x="322443" y="119896"/>
                    <a:pt x="298091" y="127427"/>
                    <a:pt x="291025" y="148141"/>
                  </a:cubicBezTo>
                  <a:cubicBezTo>
                    <a:pt x="284754" y="138652"/>
                    <a:pt x="277404" y="129857"/>
                    <a:pt x="270708" y="120673"/>
                  </a:cubicBezTo>
                  <a:cubicBezTo>
                    <a:pt x="257412" y="103940"/>
                    <a:pt x="244043" y="86888"/>
                    <a:pt x="227459" y="73275"/>
                  </a:cubicBezTo>
                  <a:cubicBezTo>
                    <a:pt x="211301" y="60239"/>
                    <a:pt x="191916" y="51127"/>
                    <a:pt x="171735" y="46449"/>
                  </a:cubicBezTo>
                  <a:cubicBezTo>
                    <a:pt x="159605" y="44065"/>
                    <a:pt x="147145" y="44500"/>
                    <a:pt x="134849" y="43973"/>
                  </a:cubicBezTo>
                  <a:cubicBezTo>
                    <a:pt x="121461" y="43707"/>
                    <a:pt x="108049" y="45767"/>
                    <a:pt x="95560" y="50665"/>
                  </a:cubicBezTo>
                  <a:cubicBezTo>
                    <a:pt x="79821" y="56396"/>
                    <a:pt x="64442" y="63561"/>
                    <a:pt x="51105" y="73814"/>
                  </a:cubicBezTo>
                  <a:cubicBezTo>
                    <a:pt x="25113" y="95184"/>
                    <a:pt x="6128" y="126648"/>
                    <a:pt x="1630" y="160164"/>
                  </a:cubicBezTo>
                  <a:cubicBezTo>
                    <a:pt x="-1099" y="181536"/>
                    <a:pt x="-239" y="203244"/>
                    <a:pt x="2999" y="224514"/>
                  </a:cubicBezTo>
                  <a:cubicBezTo>
                    <a:pt x="5839" y="246167"/>
                    <a:pt x="14839" y="276136"/>
                    <a:pt x="41783" y="274478"/>
                  </a:cubicBezTo>
                  <a:cubicBezTo>
                    <a:pt x="49386" y="274023"/>
                    <a:pt x="56240" y="271889"/>
                    <a:pt x="62499" y="268518"/>
                  </a:cubicBezTo>
                  <a:cubicBezTo>
                    <a:pt x="64849" y="276761"/>
                    <a:pt x="67252" y="284990"/>
                    <a:pt x="69500" y="293251"/>
                  </a:cubicBezTo>
                  <a:cubicBezTo>
                    <a:pt x="76714" y="323334"/>
                    <a:pt x="86693" y="351768"/>
                    <a:pt x="97638" y="380428"/>
                  </a:cubicBezTo>
                  <a:cubicBezTo>
                    <a:pt x="85955" y="415206"/>
                    <a:pt x="92884" y="452940"/>
                    <a:pt x="86070" y="488679"/>
                  </a:cubicBezTo>
                  <a:cubicBezTo>
                    <a:pt x="73055" y="567403"/>
                    <a:pt x="21346" y="643983"/>
                    <a:pt x="45586" y="725607"/>
                  </a:cubicBezTo>
                  <a:cubicBezTo>
                    <a:pt x="70150" y="808324"/>
                    <a:pt x="150277" y="850442"/>
                    <a:pt x="233993" y="869351"/>
                  </a:cubicBezTo>
                  <a:close/>
                  <a:moveTo>
                    <a:pt x="262455" y="569907"/>
                  </a:moveTo>
                  <a:cubicBezTo>
                    <a:pt x="287051" y="572010"/>
                    <a:pt x="309918" y="582315"/>
                    <a:pt x="333725" y="588184"/>
                  </a:cubicBezTo>
                  <a:cubicBezTo>
                    <a:pt x="362446" y="592537"/>
                    <a:pt x="392020" y="595342"/>
                    <a:pt x="420803" y="589990"/>
                  </a:cubicBezTo>
                  <a:cubicBezTo>
                    <a:pt x="449280" y="585553"/>
                    <a:pt x="476493" y="573329"/>
                    <a:pt x="505467" y="572459"/>
                  </a:cubicBezTo>
                  <a:cubicBezTo>
                    <a:pt x="545987" y="573696"/>
                    <a:pt x="569845" y="598457"/>
                    <a:pt x="555574" y="639020"/>
                  </a:cubicBezTo>
                  <a:cubicBezTo>
                    <a:pt x="543993" y="669203"/>
                    <a:pt x="521390" y="694607"/>
                    <a:pt x="496028" y="714130"/>
                  </a:cubicBezTo>
                  <a:cubicBezTo>
                    <a:pt x="467571" y="734877"/>
                    <a:pt x="433071" y="746563"/>
                    <a:pt x="397974" y="748218"/>
                  </a:cubicBezTo>
                  <a:cubicBezTo>
                    <a:pt x="333057" y="751074"/>
                    <a:pt x="263147" y="718711"/>
                    <a:pt x="232057" y="660019"/>
                  </a:cubicBezTo>
                  <a:cubicBezTo>
                    <a:pt x="212630" y="625048"/>
                    <a:pt x="204773" y="563640"/>
                    <a:pt x="262455" y="569907"/>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 name="Google Shape;3898;p34">
              <a:extLst>
                <a:ext uri="{FF2B5EF4-FFF2-40B4-BE49-F238E27FC236}">
                  <a16:creationId xmlns:a16="http://schemas.microsoft.com/office/drawing/2014/main" id="{50CE665D-9D05-8CC4-0201-AA5615B3892D}"/>
                </a:ext>
              </a:extLst>
            </p:cNvPr>
            <p:cNvSpPr/>
            <p:nvPr/>
          </p:nvSpPr>
          <p:spPr>
            <a:xfrm>
              <a:off x="9569576" y="8072419"/>
              <a:ext cx="342035" cy="139360"/>
            </a:xfrm>
            <a:custGeom>
              <a:avLst/>
              <a:gdLst/>
              <a:ahLst/>
              <a:cxnLst/>
              <a:rect l="l" t="t" r="r" b="b"/>
              <a:pathLst>
                <a:path w="342035" h="139360" extrusionOk="0">
                  <a:moveTo>
                    <a:pt x="44756" y="445"/>
                  </a:moveTo>
                  <a:cubicBezTo>
                    <a:pt x="-12926" y="-5823"/>
                    <a:pt x="-5070" y="55585"/>
                    <a:pt x="14357" y="90556"/>
                  </a:cubicBezTo>
                  <a:cubicBezTo>
                    <a:pt x="24527" y="109742"/>
                    <a:pt x="38837" y="126116"/>
                    <a:pt x="55768" y="139360"/>
                  </a:cubicBezTo>
                  <a:cubicBezTo>
                    <a:pt x="56610" y="138851"/>
                    <a:pt x="57362" y="138358"/>
                    <a:pt x="58040" y="137878"/>
                  </a:cubicBezTo>
                  <a:cubicBezTo>
                    <a:pt x="71097" y="130394"/>
                    <a:pt x="84649" y="123728"/>
                    <a:pt x="98395" y="117593"/>
                  </a:cubicBezTo>
                  <a:cubicBezTo>
                    <a:pt x="164960" y="86236"/>
                    <a:pt x="242860" y="78274"/>
                    <a:pt x="308121" y="117135"/>
                  </a:cubicBezTo>
                  <a:cubicBezTo>
                    <a:pt x="320687" y="103043"/>
                    <a:pt x="331145" y="87105"/>
                    <a:pt x="337877" y="69557"/>
                  </a:cubicBezTo>
                  <a:cubicBezTo>
                    <a:pt x="352147" y="28995"/>
                    <a:pt x="328288" y="4234"/>
                    <a:pt x="287769" y="2997"/>
                  </a:cubicBezTo>
                  <a:cubicBezTo>
                    <a:pt x="258796" y="3867"/>
                    <a:pt x="231584" y="16091"/>
                    <a:pt x="203108" y="20528"/>
                  </a:cubicBezTo>
                  <a:cubicBezTo>
                    <a:pt x="174323" y="25881"/>
                    <a:pt x="144751" y="23074"/>
                    <a:pt x="116029" y="18722"/>
                  </a:cubicBezTo>
                  <a:cubicBezTo>
                    <a:pt x="92221" y="12852"/>
                    <a:pt x="69352" y="2547"/>
                    <a:pt x="44756" y="44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 name="Google Shape;3899;p34">
              <a:extLst>
                <a:ext uri="{FF2B5EF4-FFF2-40B4-BE49-F238E27FC236}">
                  <a16:creationId xmlns:a16="http://schemas.microsoft.com/office/drawing/2014/main" id="{B2F97B7D-1778-DEA9-7973-C5D94A64C841}"/>
                </a:ext>
              </a:extLst>
            </p:cNvPr>
            <p:cNvSpPr/>
            <p:nvPr/>
          </p:nvSpPr>
          <p:spPr>
            <a:xfrm>
              <a:off x="9625342" y="8163357"/>
              <a:ext cx="252351" cy="87991"/>
            </a:xfrm>
            <a:custGeom>
              <a:avLst/>
              <a:gdLst/>
              <a:ahLst/>
              <a:cxnLst/>
              <a:rect l="l" t="t" r="r" b="b"/>
              <a:pathLst>
                <a:path w="252351" h="87991" extrusionOk="0">
                  <a:moveTo>
                    <a:pt x="2272" y="46941"/>
                  </a:moveTo>
                  <a:cubicBezTo>
                    <a:pt x="1596" y="47420"/>
                    <a:pt x="842" y="47914"/>
                    <a:pt x="0" y="48423"/>
                  </a:cubicBezTo>
                  <a:cubicBezTo>
                    <a:pt x="3005" y="50781"/>
                    <a:pt x="6083" y="53022"/>
                    <a:pt x="9236" y="55170"/>
                  </a:cubicBezTo>
                  <a:cubicBezTo>
                    <a:pt x="10069" y="55748"/>
                    <a:pt x="10917" y="56312"/>
                    <a:pt x="11762" y="56864"/>
                  </a:cubicBezTo>
                  <a:cubicBezTo>
                    <a:pt x="13311" y="57882"/>
                    <a:pt x="14873" y="58874"/>
                    <a:pt x="16445" y="59827"/>
                  </a:cubicBezTo>
                  <a:cubicBezTo>
                    <a:pt x="48636" y="79563"/>
                    <a:pt x="87390" y="89452"/>
                    <a:pt x="124508" y="87817"/>
                  </a:cubicBezTo>
                  <a:cubicBezTo>
                    <a:pt x="159606" y="86162"/>
                    <a:pt x="194104" y="74476"/>
                    <a:pt x="222563" y="53729"/>
                  </a:cubicBezTo>
                  <a:cubicBezTo>
                    <a:pt x="229519" y="48370"/>
                    <a:pt x="236259" y="42583"/>
                    <a:pt x="242629" y="36374"/>
                  </a:cubicBezTo>
                  <a:cubicBezTo>
                    <a:pt x="245989" y="33098"/>
                    <a:pt x="249242" y="29708"/>
                    <a:pt x="252352" y="26196"/>
                  </a:cubicBezTo>
                  <a:cubicBezTo>
                    <a:pt x="187091" y="-12663"/>
                    <a:pt x="109190" y="-4703"/>
                    <a:pt x="42626" y="26654"/>
                  </a:cubicBezTo>
                  <a:cubicBezTo>
                    <a:pt x="28882" y="32791"/>
                    <a:pt x="15330" y="39457"/>
                    <a:pt x="2272" y="4694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101" name="Google Shape;3900;p34">
              <a:extLst>
                <a:ext uri="{FF2B5EF4-FFF2-40B4-BE49-F238E27FC236}">
                  <a16:creationId xmlns:a16="http://schemas.microsoft.com/office/drawing/2014/main" id="{D0D9FF26-CB15-F4F7-9E84-0CF056FB0D53}"/>
                </a:ext>
              </a:extLst>
            </p:cNvPr>
            <p:cNvPicPr preferRelativeResize="0"/>
            <p:nvPr/>
          </p:nvPicPr>
          <p:blipFill rotWithShape="1">
            <a:blip r:embed="rId2">
              <a:alphaModFix/>
            </a:blip>
            <a:srcRect/>
            <a:stretch/>
          </p:blipFill>
          <p:spPr>
            <a:xfrm rot="-94514">
              <a:off x="9628167" y="8071409"/>
              <a:ext cx="224473" cy="70906"/>
            </a:xfrm>
            <a:custGeom>
              <a:avLst/>
              <a:gdLst/>
              <a:ahLst/>
              <a:cxnLst/>
              <a:rect l="l" t="t" r="r" b="b"/>
              <a:pathLst>
                <a:path w="224388" h="70879" extrusionOk="0">
                  <a:moveTo>
                    <a:pt x="50" y="289"/>
                  </a:moveTo>
                  <a:lnTo>
                    <a:pt x="224438" y="289"/>
                  </a:lnTo>
                  <a:lnTo>
                    <a:pt x="224438" y="71168"/>
                  </a:lnTo>
                  <a:lnTo>
                    <a:pt x="50" y="71168"/>
                  </a:lnTo>
                  <a:close/>
                </a:path>
              </a:pathLst>
            </a:custGeom>
            <a:noFill/>
            <a:ln>
              <a:noFill/>
            </a:ln>
          </p:spPr>
        </p:pic>
        <p:grpSp>
          <p:nvGrpSpPr>
            <p:cNvPr id="102" name="Google Shape;3901;p34">
              <a:extLst>
                <a:ext uri="{FF2B5EF4-FFF2-40B4-BE49-F238E27FC236}">
                  <a16:creationId xmlns:a16="http://schemas.microsoft.com/office/drawing/2014/main" id="{83C40322-C807-4C82-355F-10E7D4116386}"/>
                </a:ext>
              </a:extLst>
            </p:cNvPr>
            <p:cNvGrpSpPr/>
            <p:nvPr/>
          </p:nvGrpSpPr>
          <p:grpSpPr>
            <a:xfrm>
              <a:off x="9649600" y="7668202"/>
              <a:ext cx="155571" cy="647054"/>
              <a:chOff x="9649600" y="7668202"/>
              <a:chExt cx="155571" cy="647054"/>
            </a:xfrm>
          </p:grpSpPr>
          <p:sp>
            <p:nvSpPr>
              <p:cNvPr id="123" name="Google Shape;3902;p34">
                <a:extLst>
                  <a:ext uri="{FF2B5EF4-FFF2-40B4-BE49-F238E27FC236}">
                    <a16:creationId xmlns:a16="http://schemas.microsoft.com/office/drawing/2014/main" id="{DD748BF3-637F-B2AA-2D30-F4E85CD4E8CA}"/>
                  </a:ext>
                </a:extLst>
              </p:cNvPr>
              <p:cNvSpPr/>
              <p:nvPr/>
            </p:nvSpPr>
            <p:spPr>
              <a:xfrm>
                <a:off x="9664384" y="8277490"/>
                <a:ext cx="140787" cy="37766"/>
              </a:xfrm>
              <a:custGeom>
                <a:avLst/>
                <a:gdLst/>
                <a:ahLst/>
                <a:cxnLst/>
                <a:rect l="l" t="t" r="r" b="b"/>
                <a:pathLst>
                  <a:path w="140787" h="37766" extrusionOk="0">
                    <a:moveTo>
                      <a:pt x="126592" y="24910"/>
                    </a:moveTo>
                    <a:cubicBezTo>
                      <a:pt x="92302" y="47634"/>
                      <a:pt x="36915" y="37636"/>
                      <a:pt x="6075" y="15126"/>
                    </a:cubicBezTo>
                    <a:cubicBezTo>
                      <a:pt x="-1160" y="9845"/>
                      <a:pt x="-3817" y="-2581"/>
                      <a:pt x="8858" y="478"/>
                    </a:cubicBezTo>
                    <a:cubicBezTo>
                      <a:pt x="46629" y="9597"/>
                      <a:pt x="86563" y="10000"/>
                      <a:pt x="124797" y="3609"/>
                    </a:cubicBezTo>
                    <a:cubicBezTo>
                      <a:pt x="129525" y="2820"/>
                      <a:pt x="141707" y="1378"/>
                      <a:pt x="140733" y="9747"/>
                    </a:cubicBezTo>
                    <a:cubicBezTo>
                      <a:pt x="140424" y="12395"/>
                      <a:pt x="138633" y="14614"/>
                      <a:pt x="136767" y="16518"/>
                    </a:cubicBezTo>
                    <a:cubicBezTo>
                      <a:pt x="133651" y="19703"/>
                      <a:pt x="130240" y="22492"/>
                      <a:pt x="126592" y="2491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4" name="Google Shape;3903;p34">
                <a:extLst>
                  <a:ext uri="{FF2B5EF4-FFF2-40B4-BE49-F238E27FC236}">
                    <a16:creationId xmlns:a16="http://schemas.microsoft.com/office/drawing/2014/main" id="{3716AE78-384A-7AE2-3A4B-2BDEB4808C3A}"/>
                  </a:ext>
                </a:extLst>
              </p:cNvPr>
              <p:cNvSpPr/>
              <p:nvPr/>
            </p:nvSpPr>
            <p:spPr>
              <a:xfrm>
                <a:off x="9649600" y="7668202"/>
                <a:ext cx="90664" cy="45623"/>
              </a:xfrm>
              <a:custGeom>
                <a:avLst/>
                <a:gdLst/>
                <a:ahLst/>
                <a:cxnLst/>
                <a:rect l="l" t="t" r="r" b="b"/>
                <a:pathLst>
                  <a:path w="90664" h="45623" extrusionOk="0">
                    <a:moveTo>
                      <a:pt x="86669" y="45580"/>
                    </a:moveTo>
                    <a:cubicBezTo>
                      <a:pt x="79644" y="44385"/>
                      <a:pt x="72627" y="43182"/>
                      <a:pt x="65701" y="41536"/>
                    </a:cubicBezTo>
                    <a:cubicBezTo>
                      <a:pt x="52032" y="37834"/>
                      <a:pt x="38124" y="33645"/>
                      <a:pt x="26098" y="25945"/>
                    </a:cubicBezTo>
                    <a:cubicBezTo>
                      <a:pt x="16814" y="19425"/>
                      <a:pt x="7148" y="12326"/>
                      <a:pt x="119" y="3451"/>
                    </a:cubicBezTo>
                    <a:cubicBezTo>
                      <a:pt x="-647" y="1037"/>
                      <a:pt x="2453" y="-1045"/>
                      <a:pt x="4458" y="572"/>
                    </a:cubicBezTo>
                    <a:cubicBezTo>
                      <a:pt x="20609" y="17229"/>
                      <a:pt x="40446" y="28768"/>
                      <a:pt x="63315" y="33894"/>
                    </a:cubicBezTo>
                    <a:cubicBezTo>
                      <a:pt x="71220" y="36003"/>
                      <a:pt x="79373" y="37161"/>
                      <a:pt x="87441" y="38412"/>
                    </a:cubicBezTo>
                    <a:cubicBezTo>
                      <a:pt x="89391" y="38703"/>
                      <a:pt x="90857" y="40375"/>
                      <a:pt x="90643" y="42387"/>
                    </a:cubicBezTo>
                    <a:cubicBezTo>
                      <a:pt x="90448" y="44255"/>
                      <a:pt x="88581" y="45913"/>
                      <a:pt x="86669" y="45580"/>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5" name="Google Shape;3904;p34">
                <a:extLst>
                  <a:ext uri="{FF2B5EF4-FFF2-40B4-BE49-F238E27FC236}">
                    <a16:creationId xmlns:a16="http://schemas.microsoft.com/office/drawing/2014/main" id="{A22BA64C-5D62-4226-6827-77E0749045AD}"/>
                  </a:ext>
                </a:extLst>
              </p:cNvPr>
              <p:cNvSpPr/>
              <p:nvPr/>
            </p:nvSpPr>
            <p:spPr>
              <a:xfrm>
                <a:off x="9730894" y="8041673"/>
                <a:ext cx="12061" cy="45715"/>
              </a:xfrm>
              <a:custGeom>
                <a:avLst/>
                <a:gdLst/>
                <a:ahLst/>
                <a:cxnLst/>
                <a:rect l="l" t="t" r="r" b="b"/>
                <a:pathLst>
                  <a:path w="12061" h="45715" extrusionOk="0">
                    <a:moveTo>
                      <a:pt x="7558" y="43141"/>
                    </a:moveTo>
                    <a:cubicBezTo>
                      <a:pt x="5900" y="47934"/>
                      <a:pt x="-1337" y="45421"/>
                      <a:pt x="217" y="40623"/>
                    </a:cubicBezTo>
                    <a:cubicBezTo>
                      <a:pt x="2262" y="32940"/>
                      <a:pt x="4350" y="24559"/>
                      <a:pt x="4323" y="16425"/>
                    </a:cubicBezTo>
                    <a:cubicBezTo>
                      <a:pt x="4316" y="12480"/>
                      <a:pt x="4015" y="8464"/>
                      <a:pt x="3603" y="4475"/>
                    </a:cubicBezTo>
                    <a:cubicBezTo>
                      <a:pt x="3351" y="3349"/>
                      <a:pt x="3707" y="2279"/>
                      <a:pt x="4394" y="1467"/>
                    </a:cubicBezTo>
                    <a:cubicBezTo>
                      <a:pt x="6073" y="-821"/>
                      <a:pt x="9788" y="-318"/>
                      <a:pt x="10942" y="2180"/>
                    </a:cubicBezTo>
                    <a:cubicBezTo>
                      <a:pt x="10933" y="2184"/>
                      <a:pt x="10924" y="2186"/>
                      <a:pt x="10915" y="2189"/>
                    </a:cubicBezTo>
                    <a:cubicBezTo>
                      <a:pt x="13530" y="15823"/>
                      <a:pt x="11356" y="29905"/>
                      <a:pt x="7558" y="4314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3" name="Google Shape;3905;p34">
              <a:extLst>
                <a:ext uri="{FF2B5EF4-FFF2-40B4-BE49-F238E27FC236}">
                  <a16:creationId xmlns:a16="http://schemas.microsoft.com/office/drawing/2014/main" id="{7F3EFE8E-E054-8EBF-5428-BB82CD6D4BD1}"/>
                </a:ext>
              </a:extLst>
            </p:cNvPr>
            <p:cNvSpPr/>
            <p:nvPr/>
          </p:nvSpPr>
          <p:spPr>
            <a:xfrm>
              <a:off x="9410377" y="8261227"/>
              <a:ext cx="544612" cy="128320"/>
            </a:xfrm>
            <a:custGeom>
              <a:avLst/>
              <a:gdLst/>
              <a:ahLst/>
              <a:cxnLst/>
              <a:rect l="l" t="t" r="r" b="b"/>
              <a:pathLst>
                <a:path w="544612" h="128320" extrusionOk="0">
                  <a:moveTo>
                    <a:pt x="2010" y="410"/>
                  </a:moveTo>
                  <a:cubicBezTo>
                    <a:pt x="-3178" y="3648"/>
                    <a:pt x="3097" y="9162"/>
                    <a:pt x="4970" y="12637"/>
                  </a:cubicBezTo>
                  <a:cubicBezTo>
                    <a:pt x="40160" y="58404"/>
                    <a:pt x="91513" y="90237"/>
                    <a:pt x="145714" y="108720"/>
                  </a:cubicBezTo>
                  <a:cubicBezTo>
                    <a:pt x="194761" y="124739"/>
                    <a:pt x="246986" y="129612"/>
                    <a:pt x="298342" y="128042"/>
                  </a:cubicBezTo>
                  <a:cubicBezTo>
                    <a:pt x="330203" y="127640"/>
                    <a:pt x="361852" y="122835"/>
                    <a:pt x="393300" y="118635"/>
                  </a:cubicBezTo>
                  <a:cubicBezTo>
                    <a:pt x="443469" y="112995"/>
                    <a:pt x="492807" y="101342"/>
                    <a:pt x="540850" y="85931"/>
                  </a:cubicBezTo>
                  <a:cubicBezTo>
                    <a:pt x="543251" y="85416"/>
                    <a:pt x="545296" y="83160"/>
                    <a:pt x="544396" y="80616"/>
                  </a:cubicBezTo>
                  <a:cubicBezTo>
                    <a:pt x="541991" y="75058"/>
                    <a:pt x="535628" y="80119"/>
                    <a:pt x="531556" y="80731"/>
                  </a:cubicBezTo>
                  <a:cubicBezTo>
                    <a:pt x="485903" y="94836"/>
                    <a:pt x="439495" y="105679"/>
                    <a:pt x="392090" y="110935"/>
                  </a:cubicBezTo>
                  <a:cubicBezTo>
                    <a:pt x="304830" y="124230"/>
                    <a:pt x="212127" y="127848"/>
                    <a:pt x="128928" y="94193"/>
                  </a:cubicBezTo>
                  <a:cubicBezTo>
                    <a:pt x="128940" y="94193"/>
                    <a:pt x="128954" y="94205"/>
                    <a:pt x="128966" y="94218"/>
                  </a:cubicBezTo>
                  <a:cubicBezTo>
                    <a:pt x="96954" y="81865"/>
                    <a:pt x="67644" y="63686"/>
                    <a:pt x="41766" y="41231"/>
                  </a:cubicBezTo>
                  <a:cubicBezTo>
                    <a:pt x="29188" y="30549"/>
                    <a:pt x="16926" y="19271"/>
                    <a:pt x="8391" y="5127"/>
                  </a:cubicBezTo>
                  <a:cubicBezTo>
                    <a:pt x="7306" y="2424"/>
                    <a:pt x="5505" y="-1234"/>
                    <a:pt x="2010" y="41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4" name="Google Shape;3906;p34">
              <a:extLst>
                <a:ext uri="{FF2B5EF4-FFF2-40B4-BE49-F238E27FC236}">
                  <a16:creationId xmlns:a16="http://schemas.microsoft.com/office/drawing/2014/main" id="{56CC9C0B-4B38-61DF-C215-7AF2632DAE2E}"/>
                </a:ext>
              </a:extLst>
            </p:cNvPr>
            <p:cNvSpPr/>
            <p:nvPr/>
          </p:nvSpPr>
          <p:spPr>
            <a:xfrm>
              <a:off x="9683708" y="7995406"/>
              <a:ext cx="105185" cy="42071"/>
            </a:xfrm>
            <a:custGeom>
              <a:avLst/>
              <a:gdLst/>
              <a:ahLst/>
              <a:cxnLst/>
              <a:rect l="l" t="t" r="r" b="b"/>
              <a:pathLst>
                <a:path w="105185" h="42071" extrusionOk="0">
                  <a:moveTo>
                    <a:pt x="62552" y="41251"/>
                  </a:moveTo>
                  <a:cubicBezTo>
                    <a:pt x="76290" y="39106"/>
                    <a:pt x="94083" y="40015"/>
                    <a:pt x="103315" y="27894"/>
                  </a:cubicBezTo>
                  <a:cubicBezTo>
                    <a:pt x="107970" y="20664"/>
                    <a:pt x="103201" y="13786"/>
                    <a:pt x="97056" y="9621"/>
                  </a:cubicBezTo>
                  <a:cubicBezTo>
                    <a:pt x="77982" y="-1241"/>
                    <a:pt x="54085" y="-600"/>
                    <a:pt x="32731" y="701"/>
                  </a:cubicBezTo>
                  <a:cubicBezTo>
                    <a:pt x="22607" y="1737"/>
                    <a:pt x="11172" y="3583"/>
                    <a:pt x="3997" y="11497"/>
                  </a:cubicBezTo>
                  <a:cubicBezTo>
                    <a:pt x="-7328" y="26193"/>
                    <a:pt x="7527" y="38449"/>
                    <a:pt x="22225" y="40110"/>
                  </a:cubicBezTo>
                  <a:cubicBezTo>
                    <a:pt x="35546" y="42884"/>
                    <a:pt x="49102" y="42174"/>
                    <a:pt x="62552" y="4125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5" name="Google Shape;3907;p34">
              <a:extLst>
                <a:ext uri="{FF2B5EF4-FFF2-40B4-BE49-F238E27FC236}">
                  <a16:creationId xmlns:a16="http://schemas.microsoft.com/office/drawing/2014/main" id="{0FC855B6-5E55-53E4-66F2-C83C6F17AC45}"/>
                </a:ext>
              </a:extLst>
            </p:cNvPr>
            <p:cNvSpPr/>
            <p:nvPr/>
          </p:nvSpPr>
          <p:spPr>
            <a:xfrm>
              <a:off x="9437813" y="7621045"/>
              <a:ext cx="164105" cy="209892"/>
            </a:xfrm>
            <a:custGeom>
              <a:avLst/>
              <a:gdLst/>
              <a:ahLst/>
              <a:cxnLst/>
              <a:rect l="l" t="t" r="r" b="b"/>
              <a:pathLst>
                <a:path w="164105" h="209892" extrusionOk="0">
                  <a:moveTo>
                    <a:pt x="40773" y="208082"/>
                  </a:moveTo>
                  <a:cubicBezTo>
                    <a:pt x="42901" y="206513"/>
                    <a:pt x="43773" y="204291"/>
                    <a:pt x="44717" y="201964"/>
                  </a:cubicBezTo>
                  <a:cubicBezTo>
                    <a:pt x="46635" y="197093"/>
                    <a:pt x="49457" y="191870"/>
                    <a:pt x="52322" y="187394"/>
                  </a:cubicBezTo>
                  <a:cubicBezTo>
                    <a:pt x="52683" y="185749"/>
                    <a:pt x="53100" y="184117"/>
                    <a:pt x="53581" y="182503"/>
                  </a:cubicBezTo>
                  <a:cubicBezTo>
                    <a:pt x="56817" y="171585"/>
                    <a:pt x="61695" y="161338"/>
                    <a:pt x="68104" y="151918"/>
                  </a:cubicBezTo>
                  <a:cubicBezTo>
                    <a:pt x="71541" y="146862"/>
                    <a:pt x="75339" y="141898"/>
                    <a:pt x="79653" y="137572"/>
                  </a:cubicBezTo>
                  <a:cubicBezTo>
                    <a:pt x="83768" y="133444"/>
                    <a:pt x="88268" y="129803"/>
                    <a:pt x="93084" y="126524"/>
                  </a:cubicBezTo>
                  <a:cubicBezTo>
                    <a:pt x="93441" y="126281"/>
                    <a:pt x="93803" y="126041"/>
                    <a:pt x="94167" y="125805"/>
                  </a:cubicBezTo>
                  <a:cubicBezTo>
                    <a:pt x="92034" y="124850"/>
                    <a:pt x="90029" y="123778"/>
                    <a:pt x="88127" y="122393"/>
                  </a:cubicBezTo>
                  <a:cubicBezTo>
                    <a:pt x="85831" y="120744"/>
                    <a:pt x="84258" y="118397"/>
                    <a:pt x="83025" y="115902"/>
                  </a:cubicBezTo>
                  <a:cubicBezTo>
                    <a:pt x="80601" y="110996"/>
                    <a:pt x="81667" y="104742"/>
                    <a:pt x="84390" y="100205"/>
                  </a:cubicBezTo>
                  <a:cubicBezTo>
                    <a:pt x="86906" y="96006"/>
                    <a:pt x="90574" y="92298"/>
                    <a:pt x="95090" y="90256"/>
                  </a:cubicBezTo>
                  <a:cubicBezTo>
                    <a:pt x="100264" y="87912"/>
                    <a:pt x="105674" y="86228"/>
                    <a:pt x="111184" y="84887"/>
                  </a:cubicBezTo>
                  <a:cubicBezTo>
                    <a:pt x="115729" y="83776"/>
                    <a:pt x="120318" y="82957"/>
                    <a:pt x="124909" y="82115"/>
                  </a:cubicBezTo>
                  <a:cubicBezTo>
                    <a:pt x="126995" y="81724"/>
                    <a:pt x="129137" y="81576"/>
                    <a:pt x="131239" y="81313"/>
                  </a:cubicBezTo>
                  <a:cubicBezTo>
                    <a:pt x="135086" y="80848"/>
                    <a:pt x="138921" y="80460"/>
                    <a:pt x="142790" y="80353"/>
                  </a:cubicBezTo>
                  <a:cubicBezTo>
                    <a:pt x="149864" y="80168"/>
                    <a:pt x="157238" y="80640"/>
                    <a:pt x="164105" y="82598"/>
                  </a:cubicBezTo>
                  <a:cubicBezTo>
                    <a:pt x="163901" y="79817"/>
                    <a:pt x="162595" y="77028"/>
                    <a:pt x="160437" y="74800"/>
                  </a:cubicBezTo>
                  <a:cubicBezTo>
                    <a:pt x="154966" y="67385"/>
                    <a:pt x="148857" y="60499"/>
                    <a:pt x="143274" y="53175"/>
                  </a:cubicBezTo>
                  <a:cubicBezTo>
                    <a:pt x="127749" y="29819"/>
                    <a:pt x="106493" y="10430"/>
                    <a:pt x="78924" y="2953"/>
                  </a:cubicBezTo>
                  <a:cubicBezTo>
                    <a:pt x="74536" y="1427"/>
                    <a:pt x="70241" y="460"/>
                    <a:pt x="66075" y="0"/>
                  </a:cubicBezTo>
                  <a:cubicBezTo>
                    <a:pt x="64898" y="3189"/>
                    <a:pt x="63709" y="6381"/>
                    <a:pt x="62546" y="9584"/>
                  </a:cubicBezTo>
                  <a:cubicBezTo>
                    <a:pt x="59007" y="19232"/>
                    <a:pt x="55362" y="28832"/>
                    <a:pt x="51099" y="38205"/>
                  </a:cubicBezTo>
                  <a:cubicBezTo>
                    <a:pt x="43308" y="55359"/>
                    <a:pt x="34038" y="71711"/>
                    <a:pt x="23729" y="87454"/>
                  </a:cubicBezTo>
                  <a:cubicBezTo>
                    <a:pt x="23766" y="87401"/>
                    <a:pt x="23803" y="87350"/>
                    <a:pt x="23840" y="87309"/>
                  </a:cubicBezTo>
                  <a:cubicBezTo>
                    <a:pt x="23667" y="87558"/>
                    <a:pt x="23509" y="87805"/>
                    <a:pt x="23350" y="88051"/>
                  </a:cubicBezTo>
                  <a:cubicBezTo>
                    <a:pt x="23276" y="88143"/>
                    <a:pt x="23215" y="88247"/>
                    <a:pt x="23155" y="88351"/>
                  </a:cubicBezTo>
                  <a:cubicBezTo>
                    <a:pt x="23155" y="88339"/>
                    <a:pt x="23167" y="88324"/>
                    <a:pt x="23167" y="88312"/>
                  </a:cubicBezTo>
                  <a:cubicBezTo>
                    <a:pt x="17539" y="96828"/>
                    <a:pt x="11597" y="105100"/>
                    <a:pt x="5408" y="113248"/>
                  </a:cubicBezTo>
                  <a:cubicBezTo>
                    <a:pt x="4545" y="114384"/>
                    <a:pt x="3566" y="115447"/>
                    <a:pt x="2649" y="116532"/>
                  </a:cubicBezTo>
                  <a:cubicBezTo>
                    <a:pt x="1820" y="117502"/>
                    <a:pt x="1045" y="118571"/>
                    <a:pt x="150" y="119479"/>
                  </a:cubicBezTo>
                  <a:cubicBezTo>
                    <a:pt x="100" y="119532"/>
                    <a:pt x="51" y="119584"/>
                    <a:pt x="0" y="119623"/>
                  </a:cubicBezTo>
                  <a:cubicBezTo>
                    <a:pt x="1371" y="129812"/>
                    <a:pt x="3275" y="139921"/>
                    <a:pt x="5378" y="149833"/>
                  </a:cubicBezTo>
                  <a:cubicBezTo>
                    <a:pt x="8738" y="164901"/>
                    <a:pt x="13998" y="179467"/>
                    <a:pt x="20775" y="193340"/>
                  </a:cubicBezTo>
                  <a:cubicBezTo>
                    <a:pt x="22866" y="197782"/>
                    <a:pt x="24920" y="202249"/>
                    <a:pt x="27402" y="206475"/>
                  </a:cubicBezTo>
                  <a:cubicBezTo>
                    <a:pt x="29116" y="208843"/>
                    <a:pt x="32164" y="209972"/>
                    <a:pt x="35178" y="209888"/>
                  </a:cubicBezTo>
                  <a:cubicBezTo>
                    <a:pt x="37205" y="209830"/>
                    <a:pt x="39208" y="209225"/>
                    <a:pt x="40773" y="20808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 name="Google Shape;3908;p34">
              <a:extLst>
                <a:ext uri="{FF2B5EF4-FFF2-40B4-BE49-F238E27FC236}">
                  <a16:creationId xmlns:a16="http://schemas.microsoft.com/office/drawing/2014/main" id="{7B237EA6-9985-5F6A-EF06-BC6EF47FC403}"/>
                </a:ext>
              </a:extLst>
            </p:cNvPr>
            <p:cNvSpPr/>
            <p:nvPr/>
          </p:nvSpPr>
          <p:spPr>
            <a:xfrm>
              <a:off x="9562338" y="7702626"/>
              <a:ext cx="3917" cy="610"/>
            </a:xfrm>
            <a:custGeom>
              <a:avLst/>
              <a:gdLst/>
              <a:ahLst/>
              <a:cxnLst/>
              <a:rect l="l" t="t" r="r" b="b"/>
              <a:pathLst>
                <a:path w="3917" h="610" extrusionOk="0">
                  <a:moveTo>
                    <a:pt x="391" y="539"/>
                  </a:moveTo>
                  <a:cubicBezTo>
                    <a:pt x="1554" y="320"/>
                    <a:pt x="2736" y="177"/>
                    <a:pt x="3918" y="49"/>
                  </a:cubicBezTo>
                  <a:cubicBezTo>
                    <a:pt x="2678" y="-92"/>
                    <a:pt x="1353" y="66"/>
                    <a:pt x="0" y="611"/>
                  </a:cubicBezTo>
                  <a:cubicBezTo>
                    <a:pt x="129" y="588"/>
                    <a:pt x="261" y="563"/>
                    <a:pt x="391" y="539"/>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 name="Google Shape;3909;p34">
              <a:extLst>
                <a:ext uri="{FF2B5EF4-FFF2-40B4-BE49-F238E27FC236}">
                  <a16:creationId xmlns:a16="http://schemas.microsoft.com/office/drawing/2014/main" id="{A15FA368-339D-1A7A-03E5-E7A100C66668}"/>
                </a:ext>
              </a:extLst>
            </p:cNvPr>
            <p:cNvSpPr/>
            <p:nvPr/>
          </p:nvSpPr>
          <p:spPr>
            <a:xfrm>
              <a:off x="9871611" y="7557794"/>
              <a:ext cx="189002" cy="253570"/>
            </a:xfrm>
            <a:custGeom>
              <a:avLst/>
              <a:gdLst/>
              <a:ahLst/>
              <a:cxnLst/>
              <a:rect l="l" t="t" r="r" b="b"/>
              <a:pathLst>
                <a:path w="189002" h="253570" extrusionOk="0">
                  <a:moveTo>
                    <a:pt x="174004" y="253426"/>
                  </a:moveTo>
                  <a:cubicBezTo>
                    <a:pt x="176665" y="253084"/>
                    <a:pt x="178809" y="251580"/>
                    <a:pt x="180233" y="249507"/>
                  </a:cubicBezTo>
                  <a:cubicBezTo>
                    <a:pt x="180825" y="246896"/>
                    <a:pt x="181404" y="244284"/>
                    <a:pt x="181970" y="241661"/>
                  </a:cubicBezTo>
                  <a:cubicBezTo>
                    <a:pt x="182942" y="237121"/>
                    <a:pt x="183839" y="232596"/>
                    <a:pt x="184670" y="228022"/>
                  </a:cubicBezTo>
                  <a:cubicBezTo>
                    <a:pt x="185334" y="224309"/>
                    <a:pt x="185766" y="220552"/>
                    <a:pt x="186263" y="216804"/>
                  </a:cubicBezTo>
                  <a:cubicBezTo>
                    <a:pt x="186691" y="212459"/>
                    <a:pt x="187107" y="208101"/>
                    <a:pt x="187522" y="203756"/>
                  </a:cubicBezTo>
                  <a:cubicBezTo>
                    <a:pt x="187878" y="200039"/>
                    <a:pt x="187966" y="196291"/>
                    <a:pt x="188169" y="192552"/>
                  </a:cubicBezTo>
                  <a:cubicBezTo>
                    <a:pt x="188560" y="185498"/>
                    <a:pt x="188708" y="178425"/>
                    <a:pt x="188780" y="171354"/>
                  </a:cubicBezTo>
                  <a:cubicBezTo>
                    <a:pt x="188859" y="164078"/>
                    <a:pt x="188873" y="156792"/>
                    <a:pt x="189002" y="149502"/>
                  </a:cubicBezTo>
                  <a:cubicBezTo>
                    <a:pt x="186791" y="147237"/>
                    <a:pt x="184668" y="144867"/>
                    <a:pt x="182695" y="142377"/>
                  </a:cubicBezTo>
                  <a:cubicBezTo>
                    <a:pt x="177914" y="136337"/>
                    <a:pt x="174074" y="129669"/>
                    <a:pt x="170812" y="122703"/>
                  </a:cubicBezTo>
                  <a:cubicBezTo>
                    <a:pt x="166587" y="113706"/>
                    <a:pt x="162551" y="104640"/>
                    <a:pt x="159199" y="95287"/>
                  </a:cubicBezTo>
                  <a:cubicBezTo>
                    <a:pt x="157607" y="90869"/>
                    <a:pt x="156217" y="86383"/>
                    <a:pt x="154763" y="81924"/>
                  </a:cubicBezTo>
                  <a:cubicBezTo>
                    <a:pt x="153424" y="77872"/>
                    <a:pt x="151969" y="73847"/>
                    <a:pt x="150516" y="69822"/>
                  </a:cubicBezTo>
                  <a:cubicBezTo>
                    <a:pt x="147995" y="63258"/>
                    <a:pt x="145448" y="56694"/>
                    <a:pt x="142548" y="50294"/>
                  </a:cubicBezTo>
                  <a:cubicBezTo>
                    <a:pt x="140931" y="46825"/>
                    <a:pt x="139150" y="43434"/>
                    <a:pt x="137267" y="40086"/>
                  </a:cubicBezTo>
                  <a:cubicBezTo>
                    <a:pt x="134670" y="35864"/>
                    <a:pt x="132047" y="31628"/>
                    <a:pt x="129174" y="27579"/>
                  </a:cubicBezTo>
                  <a:cubicBezTo>
                    <a:pt x="124879" y="21600"/>
                    <a:pt x="120473" y="15741"/>
                    <a:pt x="115130" y="10648"/>
                  </a:cubicBezTo>
                  <a:cubicBezTo>
                    <a:pt x="113545" y="9262"/>
                    <a:pt x="111937" y="7912"/>
                    <a:pt x="110277" y="6641"/>
                  </a:cubicBezTo>
                  <a:cubicBezTo>
                    <a:pt x="109352" y="6016"/>
                    <a:pt x="108427" y="5415"/>
                    <a:pt x="107467" y="4841"/>
                  </a:cubicBezTo>
                  <a:cubicBezTo>
                    <a:pt x="104392" y="3175"/>
                    <a:pt x="101293" y="1561"/>
                    <a:pt x="98157" y="0"/>
                  </a:cubicBezTo>
                  <a:cubicBezTo>
                    <a:pt x="93811" y="441"/>
                    <a:pt x="89504" y="1327"/>
                    <a:pt x="85287" y="2737"/>
                  </a:cubicBezTo>
                  <a:cubicBezTo>
                    <a:pt x="75358" y="6937"/>
                    <a:pt x="66198" y="12971"/>
                    <a:pt x="57800" y="20249"/>
                  </a:cubicBezTo>
                  <a:cubicBezTo>
                    <a:pt x="55470" y="23292"/>
                    <a:pt x="53139" y="26335"/>
                    <a:pt x="50809" y="29366"/>
                  </a:cubicBezTo>
                  <a:cubicBezTo>
                    <a:pt x="48688" y="32134"/>
                    <a:pt x="46789" y="35050"/>
                    <a:pt x="44837" y="37944"/>
                  </a:cubicBezTo>
                  <a:cubicBezTo>
                    <a:pt x="42148" y="41917"/>
                    <a:pt x="39487" y="45891"/>
                    <a:pt x="36784" y="49852"/>
                  </a:cubicBezTo>
                  <a:cubicBezTo>
                    <a:pt x="36210" y="50827"/>
                    <a:pt x="35650" y="51789"/>
                    <a:pt x="35076" y="52763"/>
                  </a:cubicBezTo>
                  <a:cubicBezTo>
                    <a:pt x="35076" y="52751"/>
                    <a:pt x="35088" y="52737"/>
                    <a:pt x="35088" y="52724"/>
                  </a:cubicBezTo>
                  <a:cubicBezTo>
                    <a:pt x="31720" y="58442"/>
                    <a:pt x="28339" y="64148"/>
                    <a:pt x="24997" y="69893"/>
                  </a:cubicBezTo>
                  <a:cubicBezTo>
                    <a:pt x="21872" y="76051"/>
                    <a:pt x="18759" y="82224"/>
                    <a:pt x="15647" y="88395"/>
                  </a:cubicBezTo>
                  <a:cubicBezTo>
                    <a:pt x="12884" y="93854"/>
                    <a:pt x="10616" y="99567"/>
                    <a:pt x="8165" y="105170"/>
                  </a:cubicBezTo>
                  <a:cubicBezTo>
                    <a:pt x="5184" y="111951"/>
                    <a:pt x="2489" y="118878"/>
                    <a:pt x="0" y="125877"/>
                  </a:cubicBezTo>
                  <a:cubicBezTo>
                    <a:pt x="77" y="125939"/>
                    <a:pt x="144" y="126000"/>
                    <a:pt x="222" y="126050"/>
                  </a:cubicBezTo>
                  <a:cubicBezTo>
                    <a:pt x="2445" y="126039"/>
                    <a:pt x="4656" y="126002"/>
                    <a:pt x="6877" y="125979"/>
                  </a:cubicBezTo>
                  <a:cubicBezTo>
                    <a:pt x="19246" y="125444"/>
                    <a:pt x="31662" y="124279"/>
                    <a:pt x="44003" y="125546"/>
                  </a:cubicBezTo>
                  <a:cubicBezTo>
                    <a:pt x="47322" y="125875"/>
                    <a:pt x="50689" y="126076"/>
                    <a:pt x="53976" y="126636"/>
                  </a:cubicBezTo>
                  <a:cubicBezTo>
                    <a:pt x="57302" y="127209"/>
                    <a:pt x="60640" y="127780"/>
                    <a:pt x="63978" y="128353"/>
                  </a:cubicBezTo>
                  <a:cubicBezTo>
                    <a:pt x="67484" y="128959"/>
                    <a:pt x="70963" y="129999"/>
                    <a:pt x="74425" y="130823"/>
                  </a:cubicBezTo>
                  <a:cubicBezTo>
                    <a:pt x="77860" y="131648"/>
                    <a:pt x="81214" y="132795"/>
                    <a:pt x="84579" y="133826"/>
                  </a:cubicBezTo>
                  <a:cubicBezTo>
                    <a:pt x="84179" y="133710"/>
                    <a:pt x="83767" y="133579"/>
                    <a:pt x="83354" y="133463"/>
                  </a:cubicBezTo>
                  <a:cubicBezTo>
                    <a:pt x="87182" y="134608"/>
                    <a:pt x="90875" y="135990"/>
                    <a:pt x="94608" y="137380"/>
                  </a:cubicBezTo>
                  <a:cubicBezTo>
                    <a:pt x="98016" y="138652"/>
                    <a:pt x="101432" y="140168"/>
                    <a:pt x="104527" y="142076"/>
                  </a:cubicBezTo>
                  <a:cubicBezTo>
                    <a:pt x="108193" y="144314"/>
                    <a:pt x="111810" y="146615"/>
                    <a:pt x="113561" y="150735"/>
                  </a:cubicBezTo>
                  <a:cubicBezTo>
                    <a:pt x="115243" y="154702"/>
                    <a:pt x="114003" y="159301"/>
                    <a:pt x="111540" y="162642"/>
                  </a:cubicBezTo>
                  <a:cubicBezTo>
                    <a:pt x="109238" y="165773"/>
                    <a:pt x="105817" y="168208"/>
                    <a:pt x="102376" y="169953"/>
                  </a:cubicBezTo>
                  <a:cubicBezTo>
                    <a:pt x="99826" y="171236"/>
                    <a:pt x="97174" y="172279"/>
                    <a:pt x="94463" y="173155"/>
                  </a:cubicBezTo>
                  <a:cubicBezTo>
                    <a:pt x="99050" y="176043"/>
                    <a:pt x="103491" y="179151"/>
                    <a:pt x="107749" y="182534"/>
                  </a:cubicBezTo>
                  <a:cubicBezTo>
                    <a:pt x="112610" y="186392"/>
                    <a:pt x="117202" y="190496"/>
                    <a:pt x="121655" y="194802"/>
                  </a:cubicBezTo>
                  <a:cubicBezTo>
                    <a:pt x="121622" y="194769"/>
                    <a:pt x="121590" y="194735"/>
                    <a:pt x="121557" y="194704"/>
                  </a:cubicBezTo>
                  <a:cubicBezTo>
                    <a:pt x="121617" y="194760"/>
                    <a:pt x="121675" y="194820"/>
                    <a:pt x="121733" y="194880"/>
                  </a:cubicBezTo>
                  <a:cubicBezTo>
                    <a:pt x="121958" y="195098"/>
                    <a:pt x="122184" y="195317"/>
                    <a:pt x="122409" y="195537"/>
                  </a:cubicBezTo>
                  <a:cubicBezTo>
                    <a:pt x="122397" y="195525"/>
                    <a:pt x="122383" y="195512"/>
                    <a:pt x="122371" y="195500"/>
                  </a:cubicBezTo>
                  <a:cubicBezTo>
                    <a:pt x="125445" y="198508"/>
                    <a:pt x="128531" y="201516"/>
                    <a:pt x="131619" y="204510"/>
                  </a:cubicBezTo>
                  <a:cubicBezTo>
                    <a:pt x="132486" y="205368"/>
                    <a:pt x="133266" y="206318"/>
                    <a:pt x="134084" y="207215"/>
                  </a:cubicBezTo>
                  <a:cubicBezTo>
                    <a:pt x="135877" y="209215"/>
                    <a:pt x="137670" y="211192"/>
                    <a:pt x="139487" y="213179"/>
                  </a:cubicBezTo>
                  <a:cubicBezTo>
                    <a:pt x="139478" y="213169"/>
                    <a:pt x="139471" y="213160"/>
                    <a:pt x="139464" y="213151"/>
                  </a:cubicBezTo>
                  <a:cubicBezTo>
                    <a:pt x="139476" y="213167"/>
                    <a:pt x="139488" y="213181"/>
                    <a:pt x="139501" y="213195"/>
                  </a:cubicBezTo>
                  <a:cubicBezTo>
                    <a:pt x="139536" y="213234"/>
                    <a:pt x="139571" y="213273"/>
                    <a:pt x="139608" y="213313"/>
                  </a:cubicBezTo>
                  <a:cubicBezTo>
                    <a:pt x="139587" y="213294"/>
                    <a:pt x="139566" y="213271"/>
                    <a:pt x="139545" y="213248"/>
                  </a:cubicBezTo>
                  <a:cubicBezTo>
                    <a:pt x="139612" y="213326"/>
                    <a:pt x="139682" y="213401"/>
                    <a:pt x="139753" y="213475"/>
                  </a:cubicBezTo>
                  <a:lnTo>
                    <a:pt x="139753" y="213475"/>
                  </a:lnTo>
                  <a:cubicBezTo>
                    <a:pt x="139753" y="213477"/>
                    <a:pt x="139754" y="213477"/>
                    <a:pt x="139754" y="213479"/>
                  </a:cubicBezTo>
                  <a:cubicBezTo>
                    <a:pt x="139797" y="213525"/>
                    <a:pt x="139841" y="213569"/>
                    <a:pt x="139883" y="213613"/>
                  </a:cubicBezTo>
                  <a:cubicBezTo>
                    <a:pt x="139872" y="213606"/>
                    <a:pt x="139864" y="213599"/>
                    <a:pt x="139855" y="213590"/>
                  </a:cubicBezTo>
                  <a:cubicBezTo>
                    <a:pt x="139908" y="213648"/>
                    <a:pt x="139960" y="213705"/>
                    <a:pt x="140011" y="213763"/>
                  </a:cubicBezTo>
                  <a:cubicBezTo>
                    <a:pt x="139967" y="213713"/>
                    <a:pt x="139923" y="213662"/>
                    <a:pt x="139883" y="213613"/>
                  </a:cubicBezTo>
                  <a:cubicBezTo>
                    <a:pt x="140015" y="213763"/>
                    <a:pt x="140133" y="213900"/>
                    <a:pt x="140265" y="214038"/>
                  </a:cubicBezTo>
                  <a:cubicBezTo>
                    <a:pt x="140239" y="214013"/>
                    <a:pt x="140212" y="213976"/>
                    <a:pt x="140174" y="213951"/>
                  </a:cubicBezTo>
                  <a:cubicBezTo>
                    <a:pt x="143325" y="217417"/>
                    <a:pt x="146350" y="220950"/>
                    <a:pt x="149376" y="224549"/>
                  </a:cubicBezTo>
                  <a:cubicBezTo>
                    <a:pt x="152535" y="228321"/>
                    <a:pt x="155494" y="232240"/>
                    <a:pt x="158478" y="236145"/>
                  </a:cubicBezTo>
                  <a:cubicBezTo>
                    <a:pt x="161422" y="240001"/>
                    <a:pt x="164005" y="244159"/>
                    <a:pt x="166725" y="248175"/>
                  </a:cubicBezTo>
                  <a:cubicBezTo>
                    <a:pt x="167812" y="249784"/>
                    <a:pt x="168869" y="251426"/>
                    <a:pt x="169896" y="253093"/>
                  </a:cubicBezTo>
                  <a:cubicBezTo>
                    <a:pt x="170778" y="253423"/>
                    <a:pt x="171728" y="253597"/>
                    <a:pt x="172753" y="253567"/>
                  </a:cubicBezTo>
                  <a:cubicBezTo>
                    <a:pt x="173165" y="253551"/>
                    <a:pt x="173584" y="253502"/>
                    <a:pt x="174004" y="253426"/>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 name="Google Shape;3910;p34">
              <a:extLst>
                <a:ext uri="{FF2B5EF4-FFF2-40B4-BE49-F238E27FC236}">
                  <a16:creationId xmlns:a16="http://schemas.microsoft.com/office/drawing/2014/main" id="{EDA8E29D-3DDE-4E51-215A-385B1C912B23}"/>
                </a:ext>
              </a:extLst>
            </p:cNvPr>
            <p:cNvSpPr/>
            <p:nvPr/>
          </p:nvSpPr>
          <p:spPr>
            <a:xfrm>
              <a:off x="9993405" y="7752733"/>
              <a:ext cx="223" cy="223"/>
            </a:xfrm>
            <a:custGeom>
              <a:avLst/>
              <a:gdLst/>
              <a:ahLst/>
              <a:cxnLst/>
              <a:rect l="l" t="t" r="r" b="b"/>
              <a:pathLst>
                <a:path w="223" h="223" extrusionOk="0">
                  <a:moveTo>
                    <a:pt x="0" y="0"/>
                  </a:moveTo>
                  <a:cubicBezTo>
                    <a:pt x="74" y="76"/>
                    <a:pt x="146" y="152"/>
                    <a:pt x="224" y="224"/>
                  </a:cubicBezTo>
                  <a:cubicBezTo>
                    <a:pt x="148" y="146"/>
                    <a:pt x="74" y="72"/>
                    <a:pt x="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 name="Google Shape;3911;p34">
              <a:extLst>
                <a:ext uri="{FF2B5EF4-FFF2-40B4-BE49-F238E27FC236}">
                  <a16:creationId xmlns:a16="http://schemas.microsoft.com/office/drawing/2014/main" id="{B81AFCE5-A465-7C65-020E-B65FD593CD68}"/>
                </a:ext>
              </a:extLst>
            </p:cNvPr>
            <p:cNvSpPr/>
            <p:nvPr/>
          </p:nvSpPr>
          <p:spPr>
            <a:xfrm>
              <a:off x="9968404" y="7708420"/>
              <a:ext cx="239" cy="237"/>
            </a:xfrm>
            <a:custGeom>
              <a:avLst/>
              <a:gdLst/>
              <a:ahLst/>
              <a:cxnLst/>
              <a:rect l="l" t="t" r="r" b="b"/>
              <a:pathLst>
                <a:path w="239" h="237" extrusionOk="0">
                  <a:moveTo>
                    <a:pt x="240" y="0"/>
                  </a:moveTo>
                  <a:cubicBezTo>
                    <a:pt x="160" y="76"/>
                    <a:pt x="79" y="152"/>
                    <a:pt x="0" y="224"/>
                  </a:cubicBezTo>
                  <a:cubicBezTo>
                    <a:pt x="0" y="229"/>
                    <a:pt x="0" y="233"/>
                    <a:pt x="2" y="238"/>
                  </a:cubicBezTo>
                  <a:cubicBezTo>
                    <a:pt x="83" y="162"/>
                    <a:pt x="162" y="83"/>
                    <a:pt x="24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 name="Google Shape;3912;p34">
              <a:extLst>
                <a:ext uri="{FF2B5EF4-FFF2-40B4-BE49-F238E27FC236}">
                  <a16:creationId xmlns:a16="http://schemas.microsoft.com/office/drawing/2014/main" id="{0FD3B7EB-8F4C-C51C-EF26-607B2298007B}"/>
                </a:ext>
              </a:extLst>
            </p:cNvPr>
            <p:cNvSpPr/>
            <p:nvPr/>
          </p:nvSpPr>
          <p:spPr>
            <a:xfrm>
              <a:off x="9878617" y="7683754"/>
              <a:ext cx="907" cy="13"/>
            </a:xfrm>
            <a:custGeom>
              <a:avLst/>
              <a:gdLst/>
              <a:ahLst/>
              <a:cxnLst/>
              <a:rect l="l" t="t" r="r" b="b"/>
              <a:pathLst>
                <a:path w="907" h="13" extrusionOk="0">
                  <a:moveTo>
                    <a:pt x="0" y="13"/>
                  </a:moveTo>
                  <a:cubicBezTo>
                    <a:pt x="307" y="4"/>
                    <a:pt x="613" y="10"/>
                    <a:pt x="907" y="1"/>
                  </a:cubicBezTo>
                  <a:cubicBezTo>
                    <a:pt x="601" y="-3"/>
                    <a:pt x="294" y="4"/>
                    <a:pt x="0" y="1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 name="Google Shape;3913;p34">
              <a:extLst>
                <a:ext uri="{FF2B5EF4-FFF2-40B4-BE49-F238E27FC236}">
                  <a16:creationId xmlns:a16="http://schemas.microsoft.com/office/drawing/2014/main" id="{4A80B006-46D3-A74E-0457-DCB55EC96424}"/>
                </a:ext>
              </a:extLst>
            </p:cNvPr>
            <p:cNvSpPr/>
            <p:nvPr/>
          </p:nvSpPr>
          <p:spPr>
            <a:xfrm>
              <a:off x="9828083" y="7893898"/>
              <a:ext cx="116751" cy="104066"/>
            </a:xfrm>
            <a:custGeom>
              <a:avLst/>
              <a:gdLst/>
              <a:ahLst/>
              <a:cxnLst/>
              <a:rect l="l" t="t" r="r" b="b"/>
              <a:pathLst>
                <a:path w="116751" h="104066" extrusionOk="0">
                  <a:moveTo>
                    <a:pt x="112960" y="60302"/>
                  </a:moveTo>
                  <a:cubicBezTo>
                    <a:pt x="96158" y="60302"/>
                    <a:pt x="95064" y="35980"/>
                    <a:pt x="109596" y="32720"/>
                  </a:cubicBezTo>
                  <a:cubicBezTo>
                    <a:pt x="108477" y="30568"/>
                    <a:pt x="107272" y="28494"/>
                    <a:pt x="105990" y="26542"/>
                  </a:cubicBezTo>
                  <a:cubicBezTo>
                    <a:pt x="96206" y="11647"/>
                    <a:pt x="79840" y="258"/>
                    <a:pt x="62025" y="4"/>
                  </a:cubicBezTo>
                  <a:cubicBezTo>
                    <a:pt x="46771" y="-214"/>
                    <a:pt x="32150" y="7731"/>
                    <a:pt x="21925" y="19056"/>
                  </a:cubicBezTo>
                  <a:cubicBezTo>
                    <a:pt x="6969" y="35624"/>
                    <a:pt x="-7633" y="67532"/>
                    <a:pt x="4514" y="89208"/>
                  </a:cubicBezTo>
                  <a:cubicBezTo>
                    <a:pt x="13105" y="104542"/>
                    <a:pt x="36108" y="105360"/>
                    <a:pt x="55819" y="103164"/>
                  </a:cubicBezTo>
                  <a:cubicBezTo>
                    <a:pt x="64146" y="102236"/>
                    <a:pt x="71887" y="100771"/>
                    <a:pt x="77703" y="99635"/>
                  </a:cubicBezTo>
                  <a:cubicBezTo>
                    <a:pt x="92098" y="96824"/>
                    <a:pt x="106643" y="89399"/>
                    <a:pt x="113110" y="76230"/>
                  </a:cubicBezTo>
                  <a:cubicBezTo>
                    <a:pt x="115645" y="71069"/>
                    <a:pt x="116730" y="65487"/>
                    <a:pt x="116751" y="59823"/>
                  </a:cubicBezTo>
                  <a:cubicBezTo>
                    <a:pt x="115589" y="60123"/>
                    <a:pt x="114333" y="60302"/>
                    <a:pt x="112960" y="6030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 name="Google Shape;3914;p34">
              <a:extLst>
                <a:ext uri="{FF2B5EF4-FFF2-40B4-BE49-F238E27FC236}">
                  <a16:creationId xmlns:a16="http://schemas.microsoft.com/office/drawing/2014/main" id="{C0DC8108-DD22-A641-28EB-5F77355E4672}"/>
                </a:ext>
              </a:extLst>
            </p:cNvPr>
            <p:cNvSpPr/>
            <p:nvPr/>
          </p:nvSpPr>
          <p:spPr>
            <a:xfrm>
              <a:off x="9538474" y="7902156"/>
              <a:ext cx="117336" cy="103001"/>
            </a:xfrm>
            <a:custGeom>
              <a:avLst/>
              <a:gdLst/>
              <a:ahLst/>
              <a:cxnLst/>
              <a:rect l="l" t="t" r="r" b="b"/>
              <a:pathLst>
                <a:path w="117336" h="103001" extrusionOk="0">
                  <a:moveTo>
                    <a:pt x="111117" y="67341"/>
                  </a:moveTo>
                  <a:cubicBezTo>
                    <a:pt x="93858" y="67341"/>
                    <a:pt x="93178" y="41690"/>
                    <a:pt x="108973" y="39549"/>
                  </a:cubicBezTo>
                  <a:cubicBezTo>
                    <a:pt x="104368" y="30703"/>
                    <a:pt x="98405" y="22738"/>
                    <a:pt x="92510" y="16897"/>
                  </a:cubicBezTo>
                  <a:cubicBezTo>
                    <a:pt x="81673" y="6158"/>
                    <a:pt x="66631" y="-961"/>
                    <a:pt x="51414" y="105"/>
                  </a:cubicBezTo>
                  <a:cubicBezTo>
                    <a:pt x="33641" y="1351"/>
                    <a:pt x="17934" y="13633"/>
                    <a:pt x="8992" y="29050"/>
                  </a:cubicBezTo>
                  <a:cubicBezTo>
                    <a:pt x="582" y="43550"/>
                    <a:pt x="-4010" y="63656"/>
                    <a:pt x="4648" y="79055"/>
                  </a:cubicBezTo>
                  <a:cubicBezTo>
                    <a:pt x="11837" y="91843"/>
                    <a:pt x="26772" y="98448"/>
                    <a:pt x="41302" y="100453"/>
                  </a:cubicBezTo>
                  <a:cubicBezTo>
                    <a:pt x="47173" y="101263"/>
                    <a:pt x="54983" y="102296"/>
                    <a:pt x="63350" y="102758"/>
                  </a:cubicBezTo>
                  <a:cubicBezTo>
                    <a:pt x="83153" y="103854"/>
                    <a:pt x="106073" y="101757"/>
                    <a:pt x="113800" y="85968"/>
                  </a:cubicBezTo>
                  <a:cubicBezTo>
                    <a:pt x="116807" y="79824"/>
                    <a:pt x="117737" y="73015"/>
                    <a:pt x="117187" y="66049"/>
                  </a:cubicBezTo>
                  <a:cubicBezTo>
                    <a:pt x="115461" y="66865"/>
                    <a:pt x="113442" y="67341"/>
                    <a:pt x="111117" y="6734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 name="Google Shape;3915;p34">
              <a:extLst>
                <a:ext uri="{FF2B5EF4-FFF2-40B4-BE49-F238E27FC236}">
                  <a16:creationId xmlns:a16="http://schemas.microsoft.com/office/drawing/2014/main" id="{11EB5AFB-C195-7672-FA49-15C628C3668C}"/>
                </a:ext>
              </a:extLst>
            </p:cNvPr>
            <p:cNvSpPr/>
            <p:nvPr/>
          </p:nvSpPr>
          <p:spPr>
            <a:xfrm>
              <a:off x="9701329" y="8013264"/>
              <a:ext cx="26776" cy="11119"/>
            </a:xfrm>
            <a:custGeom>
              <a:avLst/>
              <a:gdLst/>
              <a:ahLst/>
              <a:cxnLst/>
              <a:rect l="l" t="t" r="r" b="b"/>
              <a:pathLst>
                <a:path w="26776" h="11119" extrusionOk="0">
                  <a:moveTo>
                    <a:pt x="26463" y="9426"/>
                  </a:moveTo>
                  <a:cubicBezTo>
                    <a:pt x="27286" y="7754"/>
                    <a:pt x="26414" y="5823"/>
                    <a:pt x="24722" y="5180"/>
                  </a:cubicBezTo>
                  <a:cubicBezTo>
                    <a:pt x="17377" y="2388"/>
                    <a:pt x="9530" y="-396"/>
                    <a:pt x="1577" y="47"/>
                  </a:cubicBezTo>
                  <a:cubicBezTo>
                    <a:pt x="-641" y="462"/>
                    <a:pt x="-472" y="3810"/>
                    <a:pt x="1788" y="3978"/>
                  </a:cubicBezTo>
                  <a:cubicBezTo>
                    <a:pt x="2572" y="4069"/>
                    <a:pt x="3356" y="4112"/>
                    <a:pt x="4152" y="4214"/>
                  </a:cubicBezTo>
                  <a:cubicBezTo>
                    <a:pt x="10578" y="5213"/>
                    <a:pt x="16626" y="7777"/>
                    <a:pt x="22387" y="10806"/>
                  </a:cubicBezTo>
                  <a:cubicBezTo>
                    <a:pt x="23845" y="11553"/>
                    <a:pt x="25735" y="10914"/>
                    <a:pt x="26463" y="94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 name="Google Shape;3916;p34">
              <a:extLst>
                <a:ext uri="{FF2B5EF4-FFF2-40B4-BE49-F238E27FC236}">
                  <a16:creationId xmlns:a16="http://schemas.microsoft.com/office/drawing/2014/main" id="{9F915D94-4488-00E6-731A-8F3BCDB73516}"/>
                </a:ext>
              </a:extLst>
            </p:cNvPr>
            <p:cNvSpPr/>
            <p:nvPr/>
          </p:nvSpPr>
          <p:spPr>
            <a:xfrm>
              <a:off x="9743666" y="8011486"/>
              <a:ext cx="26404" cy="12291"/>
            </a:xfrm>
            <a:custGeom>
              <a:avLst/>
              <a:gdLst/>
              <a:ahLst/>
              <a:cxnLst/>
              <a:rect l="l" t="t" r="r" b="b"/>
              <a:pathLst>
                <a:path w="26404" h="12291" extrusionOk="0">
                  <a:moveTo>
                    <a:pt x="391" y="10751"/>
                  </a:moveTo>
                  <a:cubicBezTo>
                    <a:pt x="-523" y="9128"/>
                    <a:pt x="240" y="7151"/>
                    <a:pt x="1894" y="6414"/>
                  </a:cubicBezTo>
                  <a:cubicBezTo>
                    <a:pt x="9073" y="3219"/>
                    <a:pt x="16752" y="2"/>
                    <a:pt x="24719" y="0"/>
                  </a:cubicBezTo>
                  <a:cubicBezTo>
                    <a:pt x="26957" y="293"/>
                    <a:pt x="26974" y="3644"/>
                    <a:pt x="24726" y="3937"/>
                  </a:cubicBezTo>
                  <a:cubicBezTo>
                    <a:pt x="23948" y="4072"/>
                    <a:pt x="23169" y="4157"/>
                    <a:pt x="22378" y="4303"/>
                  </a:cubicBezTo>
                  <a:cubicBezTo>
                    <a:pt x="16017" y="5658"/>
                    <a:pt x="10121" y="8555"/>
                    <a:pt x="4538" y="11900"/>
                  </a:cubicBezTo>
                  <a:cubicBezTo>
                    <a:pt x="3124" y="12728"/>
                    <a:pt x="1200" y="12196"/>
                    <a:pt x="391" y="107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5" name="Google Shape;3917;p34">
              <a:extLst>
                <a:ext uri="{FF2B5EF4-FFF2-40B4-BE49-F238E27FC236}">
                  <a16:creationId xmlns:a16="http://schemas.microsoft.com/office/drawing/2014/main" id="{A3037A23-0B74-76AB-5D5E-5AF5D460778D}"/>
                </a:ext>
              </a:extLst>
            </p:cNvPr>
            <p:cNvSpPr/>
            <p:nvPr/>
          </p:nvSpPr>
          <p:spPr>
            <a:xfrm>
              <a:off x="9424858" y="7603098"/>
              <a:ext cx="177401" cy="154239"/>
            </a:xfrm>
            <a:custGeom>
              <a:avLst/>
              <a:gdLst/>
              <a:ahLst/>
              <a:cxnLst/>
              <a:rect l="l" t="t" r="r" b="b"/>
              <a:pathLst>
                <a:path w="177401" h="154239" extrusionOk="0">
                  <a:moveTo>
                    <a:pt x="703" y="148699"/>
                  </a:moveTo>
                  <a:cubicBezTo>
                    <a:pt x="-458" y="150176"/>
                    <a:pt x="-139" y="152417"/>
                    <a:pt x="1350" y="153538"/>
                  </a:cubicBezTo>
                  <a:cubicBezTo>
                    <a:pt x="2877" y="154710"/>
                    <a:pt x="4977" y="154357"/>
                    <a:pt x="6187" y="152891"/>
                  </a:cubicBezTo>
                  <a:cubicBezTo>
                    <a:pt x="24774" y="130157"/>
                    <a:pt x="42998" y="106690"/>
                    <a:pt x="56907" y="80750"/>
                  </a:cubicBezTo>
                  <a:cubicBezTo>
                    <a:pt x="66018" y="62331"/>
                    <a:pt x="73963" y="42923"/>
                    <a:pt x="78848" y="22858"/>
                  </a:cubicBezTo>
                  <a:cubicBezTo>
                    <a:pt x="79155" y="22849"/>
                    <a:pt x="79460" y="22803"/>
                    <a:pt x="79777" y="22704"/>
                  </a:cubicBezTo>
                  <a:cubicBezTo>
                    <a:pt x="111142" y="25154"/>
                    <a:pt x="136237" y="48424"/>
                    <a:pt x="154307" y="72299"/>
                  </a:cubicBezTo>
                  <a:cubicBezTo>
                    <a:pt x="158569" y="78495"/>
                    <a:pt x="162516" y="84854"/>
                    <a:pt x="166107" y="91259"/>
                  </a:cubicBezTo>
                  <a:cubicBezTo>
                    <a:pt x="168664" y="94512"/>
                    <a:pt x="169794" y="102495"/>
                    <a:pt x="175309" y="100463"/>
                  </a:cubicBezTo>
                  <a:cubicBezTo>
                    <a:pt x="179595" y="98363"/>
                    <a:pt x="176222" y="93279"/>
                    <a:pt x="174656" y="90740"/>
                  </a:cubicBezTo>
                  <a:cubicBezTo>
                    <a:pt x="172529" y="86888"/>
                    <a:pt x="170352" y="83074"/>
                    <a:pt x="168062" y="79304"/>
                  </a:cubicBezTo>
                  <a:cubicBezTo>
                    <a:pt x="151533" y="52484"/>
                    <a:pt x="127617" y="28454"/>
                    <a:pt x="97190" y="18345"/>
                  </a:cubicBezTo>
                  <a:cubicBezTo>
                    <a:pt x="91766" y="16745"/>
                    <a:pt x="86196" y="15467"/>
                    <a:pt x="80554" y="15191"/>
                  </a:cubicBezTo>
                  <a:cubicBezTo>
                    <a:pt x="81375" y="11154"/>
                    <a:pt x="82053" y="7095"/>
                    <a:pt x="82592" y="3016"/>
                  </a:cubicBezTo>
                  <a:cubicBezTo>
                    <a:pt x="83698" y="-415"/>
                    <a:pt x="78216" y="-1324"/>
                    <a:pt x="78332" y="2431"/>
                  </a:cubicBezTo>
                  <a:cubicBezTo>
                    <a:pt x="69714" y="50940"/>
                    <a:pt x="44226" y="94308"/>
                    <a:pt x="13651" y="132206"/>
                  </a:cubicBezTo>
                  <a:cubicBezTo>
                    <a:pt x="9354" y="137721"/>
                    <a:pt x="5008" y="143198"/>
                    <a:pt x="703" y="14869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6" name="Google Shape;3918;p34">
              <a:extLst>
                <a:ext uri="{FF2B5EF4-FFF2-40B4-BE49-F238E27FC236}">
                  <a16:creationId xmlns:a16="http://schemas.microsoft.com/office/drawing/2014/main" id="{57B3E405-6FD4-481B-D378-13D951629B81}"/>
                </a:ext>
              </a:extLst>
            </p:cNvPr>
            <p:cNvSpPr/>
            <p:nvPr/>
          </p:nvSpPr>
          <p:spPr>
            <a:xfrm>
              <a:off x="9941337" y="7544897"/>
              <a:ext cx="167863" cy="273543"/>
            </a:xfrm>
            <a:custGeom>
              <a:avLst/>
              <a:gdLst/>
              <a:ahLst/>
              <a:cxnLst/>
              <a:rect l="l" t="t" r="r" b="b"/>
              <a:pathLst>
                <a:path w="167863" h="273543" extrusionOk="0">
                  <a:moveTo>
                    <a:pt x="46" y="3101"/>
                  </a:moveTo>
                  <a:cubicBezTo>
                    <a:pt x="-840" y="9403"/>
                    <a:pt x="11289" y="8030"/>
                    <a:pt x="15404" y="9845"/>
                  </a:cubicBezTo>
                  <a:cubicBezTo>
                    <a:pt x="40167" y="18462"/>
                    <a:pt x="52912" y="44312"/>
                    <a:pt x="64495" y="66041"/>
                  </a:cubicBezTo>
                  <a:cubicBezTo>
                    <a:pt x="83076" y="98631"/>
                    <a:pt x="92668" y="138414"/>
                    <a:pt x="117562" y="166802"/>
                  </a:cubicBezTo>
                  <a:cubicBezTo>
                    <a:pt x="114009" y="167706"/>
                    <a:pt x="115659" y="173757"/>
                    <a:pt x="115386" y="176795"/>
                  </a:cubicBezTo>
                  <a:cubicBezTo>
                    <a:pt x="115000" y="191391"/>
                    <a:pt x="113168" y="205900"/>
                    <a:pt x="111371" y="220371"/>
                  </a:cubicBezTo>
                  <a:cubicBezTo>
                    <a:pt x="111359" y="220383"/>
                    <a:pt x="111359" y="220397"/>
                    <a:pt x="111359" y="220409"/>
                  </a:cubicBezTo>
                  <a:cubicBezTo>
                    <a:pt x="109661" y="232371"/>
                    <a:pt x="107788" y="244529"/>
                    <a:pt x="104365" y="256078"/>
                  </a:cubicBezTo>
                  <a:cubicBezTo>
                    <a:pt x="103039" y="260307"/>
                    <a:pt x="101390" y="264394"/>
                    <a:pt x="99463" y="268205"/>
                  </a:cubicBezTo>
                  <a:cubicBezTo>
                    <a:pt x="98566" y="269994"/>
                    <a:pt x="99267" y="272225"/>
                    <a:pt x="101057" y="273146"/>
                  </a:cubicBezTo>
                  <a:cubicBezTo>
                    <a:pt x="102808" y="274055"/>
                    <a:pt x="105102" y="273352"/>
                    <a:pt x="105997" y="271551"/>
                  </a:cubicBezTo>
                  <a:cubicBezTo>
                    <a:pt x="116348" y="249021"/>
                    <a:pt x="117593" y="223534"/>
                    <a:pt x="120417" y="199206"/>
                  </a:cubicBezTo>
                  <a:cubicBezTo>
                    <a:pt x="121372" y="189874"/>
                    <a:pt x="121953" y="180499"/>
                    <a:pt x="121552" y="171116"/>
                  </a:cubicBezTo>
                  <a:cubicBezTo>
                    <a:pt x="124656" y="174302"/>
                    <a:pt x="127987" y="177315"/>
                    <a:pt x="131591" y="180129"/>
                  </a:cubicBezTo>
                  <a:cubicBezTo>
                    <a:pt x="141136" y="186957"/>
                    <a:pt x="152343" y="191990"/>
                    <a:pt x="164211" y="192311"/>
                  </a:cubicBezTo>
                  <a:cubicBezTo>
                    <a:pt x="166103" y="192360"/>
                    <a:pt x="167787" y="190882"/>
                    <a:pt x="167861" y="188949"/>
                  </a:cubicBezTo>
                  <a:cubicBezTo>
                    <a:pt x="167937" y="187105"/>
                    <a:pt x="166404" y="185294"/>
                    <a:pt x="164500" y="185297"/>
                  </a:cubicBezTo>
                  <a:cubicBezTo>
                    <a:pt x="150869" y="185447"/>
                    <a:pt x="138539" y="177750"/>
                    <a:pt x="128861" y="168866"/>
                  </a:cubicBezTo>
                  <a:cubicBezTo>
                    <a:pt x="102778" y="142709"/>
                    <a:pt x="94065" y="105613"/>
                    <a:pt x="76914" y="73914"/>
                  </a:cubicBezTo>
                  <a:cubicBezTo>
                    <a:pt x="64412" y="48990"/>
                    <a:pt x="51936" y="20895"/>
                    <a:pt x="26853" y="6305"/>
                  </a:cubicBezTo>
                  <a:cubicBezTo>
                    <a:pt x="20092" y="2134"/>
                    <a:pt x="12115" y="1154"/>
                    <a:pt x="4390" y="41"/>
                  </a:cubicBezTo>
                  <a:cubicBezTo>
                    <a:pt x="2368" y="-248"/>
                    <a:pt x="411" y="1033"/>
                    <a:pt x="46" y="310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 name="Google Shape;3919;p34">
              <a:extLst>
                <a:ext uri="{FF2B5EF4-FFF2-40B4-BE49-F238E27FC236}">
                  <a16:creationId xmlns:a16="http://schemas.microsoft.com/office/drawing/2014/main" id="{9238A4EA-DC70-8967-39F3-379FC3B37549}"/>
                </a:ext>
              </a:extLst>
            </p:cNvPr>
            <p:cNvSpPr/>
            <p:nvPr/>
          </p:nvSpPr>
          <p:spPr>
            <a:xfrm>
              <a:off x="9551615" y="8035741"/>
              <a:ext cx="7794" cy="7789"/>
            </a:xfrm>
            <a:custGeom>
              <a:avLst/>
              <a:gdLst/>
              <a:ahLst/>
              <a:cxnLst/>
              <a:rect l="l" t="t" r="r" b="b"/>
              <a:pathLst>
                <a:path w="7794" h="7789" extrusionOk="0">
                  <a:moveTo>
                    <a:pt x="7790" y="3684"/>
                  </a:moveTo>
                  <a:cubicBezTo>
                    <a:pt x="7679" y="1528"/>
                    <a:pt x="5806" y="-57"/>
                    <a:pt x="3687" y="2"/>
                  </a:cubicBezTo>
                  <a:cubicBezTo>
                    <a:pt x="1568" y="61"/>
                    <a:pt x="-104" y="2024"/>
                    <a:pt x="5" y="4105"/>
                  </a:cubicBezTo>
                  <a:cubicBezTo>
                    <a:pt x="116" y="6262"/>
                    <a:pt x="1989" y="7847"/>
                    <a:pt x="4108" y="7788"/>
                  </a:cubicBezTo>
                  <a:cubicBezTo>
                    <a:pt x="6227" y="7728"/>
                    <a:pt x="7899" y="5765"/>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8" name="Google Shape;3920;p34">
              <a:extLst>
                <a:ext uri="{FF2B5EF4-FFF2-40B4-BE49-F238E27FC236}">
                  <a16:creationId xmlns:a16="http://schemas.microsoft.com/office/drawing/2014/main" id="{6C2EC0E3-8AA2-997D-49E7-A93C72D0AC63}"/>
                </a:ext>
              </a:extLst>
            </p:cNvPr>
            <p:cNvSpPr/>
            <p:nvPr/>
          </p:nvSpPr>
          <p:spPr>
            <a:xfrm>
              <a:off x="9517269" y="8017483"/>
              <a:ext cx="7794" cy="7789"/>
            </a:xfrm>
            <a:custGeom>
              <a:avLst/>
              <a:gdLst/>
              <a:ahLst/>
              <a:cxnLst/>
              <a:rect l="l" t="t" r="r" b="b"/>
              <a:pathLst>
                <a:path w="7794" h="7789" extrusionOk="0">
                  <a:moveTo>
                    <a:pt x="7790" y="3684"/>
                  </a:moveTo>
                  <a:cubicBezTo>
                    <a:pt x="7679" y="1528"/>
                    <a:pt x="5806" y="-57"/>
                    <a:pt x="3687" y="2"/>
                  </a:cubicBezTo>
                  <a:cubicBezTo>
                    <a:pt x="1568" y="62"/>
                    <a:pt x="-104" y="2024"/>
                    <a:pt x="5" y="4106"/>
                  </a:cubicBezTo>
                  <a:cubicBezTo>
                    <a:pt x="116" y="6262"/>
                    <a:pt x="1989" y="7847"/>
                    <a:pt x="4108" y="7788"/>
                  </a:cubicBezTo>
                  <a:cubicBezTo>
                    <a:pt x="6229" y="7728"/>
                    <a:pt x="7899" y="5765"/>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9" name="Google Shape;3921;p34">
              <a:extLst>
                <a:ext uri="{FF2B5EF4-FFF2-40B4-BE49-F238E27FC236}">
                  <a16:creationId xmlns:a16="http://schemas.microsoft.com/office/drawing/2014/main" id="{F3134C8D-7F9A-3258-C328-9C1DC4857249}"/>
                </a:ext>
              </a:extLst>
            </p:cNvPr>
            <p:cNvSpPr/>
            <p:nvPr/>
          </p:nvSpPr>
          <p:spPr>
            <a:xfrm>
              <a:off x="9528149" y="8056310"/>
              <a:ext cx="7794" cy="7789"/>
            </a:xfrm>
            <a:custGeom>
              <a:avLst/>
              <a:gdLst/>
              <a:ahLst/>
              <a:cxnLst/>
              <a:rect l="l" t="t" r="r" b="b"/>
              <a:pathLst>
                <a:path w="7794" h="7789" extrusionOk="0">
                  <a:moveTo>
                    <a:pt x="7790" y="3684"/>
                  </a:moveTo>
                  <a:cubicBezTo>
                    <a:pt x="7679" y="1528"/>
                    <a:pt x="5806" y="-57"/>
                    <a:pt x="3687" y="2"/>
                  </a:cubicBezTo>
                  <a:cubicBezTo>
                    <a:pt x="1568" y="60"/>
                    <a:pt x="-104" y="2024"/>
                    <a:pt x="5" y="4105"/>
                  </a:cubicBezTo>
                  <a:cubicBezTo>
                    <a:pt x="116" y="6262"/>
                    <a:pt x="1989" y="7847"/>
                    <a:pt x="4108" y="7788"/>
                  </a:cubicBezTo>
                  <a:cubicBezTo>
                    <a:pt x="6227" y="7728"/>
                    <a:pt x="7899" y="5764"/>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0" name="Google Shape;3922;p34">
              <a:extLst>
                <a:ext uri="{FF2B5EF4-FFF2-40B4-BE49-F238E27FC236}">
                  <a16:creationId xmlns:a16="http://schemas.microsoft.com/office/drawing/2014/main" id="{A9ADA021-0314-F3CF-2D13-4D185F1DFC19}"/>
                </a:ext>
              </a:extLst>
            </p:cNvPr>
            <p:cNvSpPr/>
            <p:nvPr/>
          </p:nvSpPr>
          <p:spPr>
            <a:xfrm>
              <a:off x="9922582" y="8018299"/>
              <a:ext cx="7794" cy="7789"/>
            </a:xfrm>
            <a:custGeom>
              <a:avLst/>
              <a:gdLst/>
              <a:ahLst/>
              <a:cxnLst/>
              <a:rect l="l" t="t" r="r" b="b"/>
              <a:pathLst>
                <a:path w="7794" h="7789" extrusionOk="0">
                  <a:moveTo>
                    <a:pt x="7790" y="3684"/>
                  </a:moveTo>
                  <a:cubicBezTo>
                    <a:pt x="7679" y="1528"/>
                    <a:pt x="5806" y="-57"/>
                    <a:pt x="3687" y="2"/>
                  </a:cubicBezTo>
                  <a:cubicBezTo>
                    <a:pt x="1568" y="60"/>
                    <a:pt x="-104" y="2024"/>
                    <a:pt x="5" y="4106"/>
                  </a:cubicBezTo>
                  <a:cubicBezTo>
                    <a:pt x="116" y="6262"/>
                    <a:pt x="1989" y="7846"/>
                    <a:pt x="4108" y="7788"/>
                  </a:cubicBezTo>
                  <a:cubicBezTo>
                    <a:pt x="6227" y="7730"/>
                    <a:pt x="7899" y="5764"/>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1" name="Google Shape;3923;p34">
              <a:extLst>
                <a:ext uri="{FF2B5EF4-FFF2-40B4-BE49-F238E27FC236}">
                  <a16:creationId xmlns:a16="http://schemas.microsoft.com/office/drawing/2014/main" id="{314DB22D-805B-8D53-59DE-FB4CEEFE9FDD}"/>
                </a:ext>
              </a:extLst>
            </p:cNvPr>
            <p:cNvSpPr/>
            <p:nvPr/>
          </p:nvSpPr>
          <p:spPr>
            <a:xfrm>
              <a:off x="9963314" y="7994223"/>
              <a:ext cx="7794" cy="7789"/>
            </a:xfrm>
            <a:custGeom>
              <a:avLst/>
              <a:gdLst/>
              <a:ahLst/>
              <a:cxnLst/>
              <a:rect l="l" t="t" r="r" b="b"/>
              <a:pathLst>
                <a:path w="7794" h="7789" extrusionOk="0">
                  <a:moveTo>
                    <a:pt x="7790" y="3684"/>
                  </a:moveTo>
                  <a:cubicBezTo>
                    <a:pt x="7679" y="1528"/>
                    <a:pt x="5806" y="-57"/>
                    <a:pt x="3687" y="2"/>
                  </a:cubicBezTo>
                  <a:cubicBezTo>
                    <a:pt x="1568" y="60"/>
                    <a:pt x="-104" y="2024"/>
                    <a:pt x="5" y="4105"/>
                  </a:cubicBezTo>
                  <a:cubicBezTo>
                    <a:pt x="116" y="6262"/>
                    <a:pt x="1989" y="7847"/>
                    <a:pt x="4108" y="7788"/>
                  </a:cubicBezTo>
                  <a:cubicBezTo>
                    <a:pt x="6227" y="7730"/>
                    <a:pt x="7899" y="5765"/>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2" name="Google Shape;3924;p34">
              <a:extLst>
                <a:ext uri="{FF2B5EF4-FFF2-40B4-BE49-F238E27FC236}">
                  <a16:creationId xmlns:a16="http://schemas.microsoft.com/office/drawing/2014/main" id="{FCD0316B-D682-73FA-9EB0-BD015FA97BEE}"/>
                </a:ext>
              </a:extLst>
            </p:cNvPr>
            <p:cNvSpPr/>
            <p:nvPr/>
          </p:nvSpPr>
          <p:spPr>
            <a:xfrm>
              <a:off x="9950741" y="8025515"/>
              <a:ext cx="7794" cy="7789"/>
            </a:xfrm>
            <a:custGeom>
              <a:avLst/>
              <a:gdLst/>
              <a:ahLst/>
              <a:cxnLst/>
              <a:rect l="l" t="t" r="r" b="b"/>
              <a:pathLst>
                <a:path w="7794" h="7789" extrusionOk="0">
                  <a:moveTo>
                    <a:pt x="7790" y="3684"/>
                  </a:moveTo>
                  <a:cubicBezTo>
                    <a:pt x="7679" y="1528"/>
                    <a:pt x="5806" y="-57"/>
                    <a:pt x="3687" y="2"/>
                  </a:cubicBezTo>
                  <a:cubicBezTo>
                    <a:pt x="1568" y="60"/>
                    <a:pt x="-104" y="2024"/>
                    <a:pt x="5" y="4106"/>
                  </a:cubicBezTo>
                  <a:cubicBezTo>
                    <a:pt x="116" y="6262"/>
                    <a:pt x="1989" y="7846"/>
                    <a:pt x="4108" y="7788"/>
                  </a:cubicBezTo>
                  <a:cubicBezTo>
                    <a:pt x="6227" y="7730"/>
                    <a:pt x="7899" y="5764"/>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26" name="Google Shape;1114;p21">
            <a:extLst>
              <a:ext uri="{FF2B5EF4-FFF2-40B4-BE49-F238E27FC236}">
                <a16:creationId xmlns:a16="http://schemas.microsoft.com/office/drawing/2014/main" id="{441ED536-5D1D-7440-9284-52A42F012D17}"/>
              </a:ext>
            </a:extLst>
          </p:cNvPr>
          <p:cNvGrpSpPr/>
          <p:nvPr/>
        </p:nvGrpSpPr>
        <p:grpSpPr>
          <a:xfrm>
            <a:off x="6683223" y="1702549"/>
            <a:ext cx="1118055" cy="1246970"/>
            <a:chOff x="5935816" y="7578810"/>
            <a:chExt cx="2236088" cy="2494025"/>
          </a:xfrm>
        </p:grpSpPr>
        <p:sp>
          <p:nvSpPr>
            <p:cNvPr id="127" name="Google Shape;1115;p21">
              <a:extLst>
                <a:ext uri="{FF2B5EF4-FFF2-40B4-BE49-F238E27FC236}">
                  <a16:creationId xmlns:a16="http://schemas.microsoft.com/office/drawing/2014/main" id="{70C46733-F793-6F6F-892E-1F6957B19B9A}"/>
                </a:ext>
              </a:extLst>
            </p:cNvPr>
            <p:cNvSpPr/>
            <p:nvPr/>
          </p:nvSpPr>
          <p:spPr>
            <a:xfrm>
              <a:off x="5935816" y="7578810"/>
              <a:ext cx="2236088" cy="2482474"/>
            </a:xfrm>
            <a:custGeom>
              <a:avLst/>
              <a:gdLst/>
              <a:ahLst/>
              <a:cxnLst/>
              <a:rect l="l" t="t" r="r" b="b"/>
              <a:pathLst>
                <a:path w="2236088" h="2482474" extrusionOk="0">
                  <a:moveTo>
                    <a:pt x="658233" y="2445531"/>
                  </a:moveTo>
                  <a:cubicBezTo>
                    <a:pt x="777785" y="2472537"/>
                    <a:pt x="899938" y="2482718"/>
                    <a:pt x="1005570" y="2482470"/>
                  </a:cubicBezTo>
                  <a:cubicBezTo>
                    <a:pt x="1065571" y="2482332"/>
                    <a:pt x="1125548" y="2479471"/>
                    <a:pt x="1185351" y="2474683"/>
                  </a:cubicBezTo>
                  <a:cubicBezTo>
                    <a:pt x="1320503" y="2463867"/>
                    <a:pt x="1456269" y="2443499"/>
                    <a:pt x="1582521" y="2394054"/>
                  </a:cubicBezTo>
                  <a:cubicBezTo>
                    <a:pt x="1725239" y="2338159"/>
                    <a:pt x="1856699" y="2230653"/>
                    <a:pt x="1942004" y="2103676"/>
                  </a:cubicBezTo>
                  <a:cubicBezTo>
                    <a:pt x="2036773" y="1962612"/>
                    <a:pt x="2059107" y="1776380"/>
                    <a:pt x="2077071" y="1611745"/>
                  </a:cubicBezTo>
                  <a:cubicBezTo>
                    <a:pt x="2097210" y="1427184"/>
                    <a:pt x="2087314" y="1252893"/>
                    <a:pt x="2048354" y="1072426"/>
                  </a:cubicBezTo>
                  <a:cubicBezTo>
                    <a:pt x="2044295" y="1053634"/>
                    <a:pt x="2039994" y="1034897"/>
                    <a:pt x="2035460" y="1016209"/>
                  </a:cubicBezTo>
                  <a:cubicBezTo>
                    <a:pt x="2032352" y="1003410"/>
                    <a:pt x="2017858" y="972370"/>
                    <a:pt x="2021133" y="960141"/>
                  </a:cubicBezTo>
                  <a:cubicBezTo>
                    <a:pt x="2049429" y="854390"/>
                    <a:pt x="2078008" y="745784"/>
                    <a:pt x="2077388" y="637058"/>
                  </a:cubicBezTo>
                  <a:cubicBezTo>
                    <a:pt x="2097835" y="641956"/>
                    <a:pt x="2119674" y="643864"/>
                    <a:pt x="2142960" y="642134"/>
                  </a:cubicBezTo>
                  <a:cubicBezTo>
                    <a:pt x="2214235" y="632706"/>
                    <a:pt x="2240767" y="548646"/>
                    <a:pt x="2235425" y="485941"/>
                  </a:cubicBezTo>
                  <a:cubicBezTo>
                    <a:pt x="2225474" y="398476"/>
                    <a:pt x="2202104" y="311744"/>
                    <a:pt x="2167851" y="230708"/>
                  </a:cubicBezTo>
                  <a:cubicBezTo>
                    <a:pt x="2126274" y="128085"/>
                    <a:pt x="2023556" y="75963"/>
                    <a:pt x="1928138" y="32991"/>
                  </a:cubicBezTo>
                  <a:cubicBezTo>
                    <a:pt x="1832551" y="-14764"/>
                    <a:pt x="1718411" y="-6947"/>
                    <a:pt x="1621407" y="32614"/>
                  </a:cubicBezTo>
                  <a:cubicBezTo>
                    <a:pt x="1542163" y="63268"/>
                    <a:pt x="1485135" y="131238"/>
                    <a:pt x="1438583" y="199743"/>
                  </a:cubicBezTo>
                  <a:cubicBezTo>
                    <a:pt x="1391525" y="273333"/>
                    <a:pt x="1352342" y="353497"/>
                    <a:pt x="1324209" y="436739"/>
                  </a:cubicBezTo>
                  <a:cubicBezTo>
                    <a:pt x="1307807" y="405302"/>
                    <a:pt x="1289481" y="374702"/>
                    <a:pt x="1268202" y="346314"/>
                  </a:cubicBezTo>
                  <a:cubicBezTo>
                    <a:pt x="1202824" y="257694"/>
                    <a:pt x="1089606" y="168107"/>
                    <a:pt x="973478" y="200000"/>
                  </a:cubicBezTo>
                  <a:cubicBezTo>
                    <a:pt x="901440" y="231204"/>
                    <a:pt x="937442" y="316939"/>
                    <a:pt x="984420" y="354250"/>
                  </a:cubicBezTo>
                  <a:cubicBezTo>
                    <a:pt x="907049" y="337273"/>
                    <a:pt x="838544" y="358459"/>
                    <a:pt x="818668" y="416727"/>
                  </a:cubicBezTo>
                  <a:cubicBezTo>
                    <a:pt x="801026" y="390034"/>
                    <a:pt x="780352" y="365294"/>
                    <a:pt x="761516" y="339459"/>
                  </a:cubicBezTo>
                  <a:cubicBezTo>
                    <a:pt x="724112" y="292388"/>
                    <a:pt x="686504" y="244419"/>
                    <a:pt x="639853" y="206127"/>
                  </a:cubicBezTo>
                  <a:cubicBezTo>
                    <a:pt x="594401" y="169456"/>
                    <a:pt x="539870" y="143823"/>
                    <a:pt x="483100" y="130663"/>
                  </a:cubicBezTo>
                  <a:cubicBezTo>
                    <a:pt x="448976" y="123956"/>
                    <a:pt x="413926" y="125180"/>
                    <a:pt x="379337" y="123698"/>
                  </a:cubicBezTo>
                  <a:cubicBezTo>
                    <a:pt x="341675" y="122950"/>
                    <a:pt x="303948" y="128744"/>
                    <a:pt x="268814" y="142525"/>
                  </a:cubicBezTo>
                  <a:cubicBezTo>
                    <a:pt x="224541" y="158645"/>
                    <a:pt x="181280" y="178799"/>
                    <a:pt x="143761" y="207644"/>
                  </a:cubicBezTo>
                  <a:cubicBezTo>
                    <a:pt x="70643" y="267757"/>
                    <a:pt x="17237" y="356268"/>
                    <a:pt x="4586" y="450549"/>
                  </a:cubicBezTo>
                  <a:cubicBezTo>
                    <a:pt x="-3090" y="510671"/>
                    <a:pt x="-672" y="571736"/>
                    <a:pt x="8436" y="631571"/>
                  </a:cubicBezTo>
                  <a:cubicBezTo>
                    <a:pt x="16424" y="692482"/>
                    <a:pt x="41742" y="776784"/>
                    <a:pt x="117537" y="772120"/>
                  </a:cubicBezTo>
                  <a:cubicBezTo>
                    <a:pt x="138925" y="770841"/>
                    <a:pt x="158207" y="764838"/>
                    <a:pt x="175814" y="755355"/>
                  </a:cubicBezTo>
                  <a:cubicBezTo>
                    <a:pt x="182424" y="778544"/>
                    <a:pt x="189184" y="801693"/>
                    <a:pt x="195507" y="824931"/>
                  </a:cubicBezTo>
                  <a:cubicBezTo>
                    <a:pt x="215800" y="909556"/>
                    <a:pt x="243873" y="989541"/>
                    <a:pt x="274661" y="1070165"/>
                  </a:cubicBezTo>
                  <a:cubicBezTo>
                    <a:pt x="241796" y="1167995"/>
                    <a:pt x="261286" y="1274143"/>
                    <a:pt x="242118" y="1374680"/>
                  </a:cubicBezTo>
                  <a:cubicBezTo>
                    <a:pt x="205507" y="1596136"/>
                    <a:pt x="60048" y="1811559"/>
                    <a:pt x="128236" y="2041169"/>
                  </a:cubicBezTo>
                  <a:cubicBezTo>
                    <a:pt x="197335" y="2273858"/>
                    <a:pt x="422737" y="2392338"/>
                    <a:pt x="658233" y="2445531"/>
                  </a:cubicBezTo>
                  <a:close/>
                  <a:moveTo>
                    <a:pt x="738299" y="1603180"/>
                  </a:moveTo>
                  <a:cubicBezTo>
                    <a:pt x="807488" y="1609093"/>
                    <a:pt x="871816" y="1638081"/>
                    <a:pt x="938784" y="1654593"/>
                  </a:cubicBezTo>
                  <a:cubicBezTo>
                    <a:pt x="1019579" y="1666837"/>
                    <a:pt x="1102772" y="1674728"/>
                    <a:pt x="1183741" y="1659674"/>
                  </a:cubicBezTo>
                  <a:cubicBezTo>
                    <a:pt x="1263846" y="1647192"/>
                    <a:pt x="1340399" y="1612806"/>
                    <a:pt x="1421903" y="1610357"/>
                  </a:cubicBezTo>
                  <a:cubicBezTo>
                    <a:pt x="1535889" y="1613837"/>
                    <a:pt x="1603002" y="1683492"/>
                    <a:pt x="1562857" y="1797596"/>
                  </a:cubicBezTo>
                  <a:cubicBezTo>
                    <a:pt x="1530280" y="1882503"/>
                    <a:pt x="1466695" y="1953967"/>
                    <a:pt x="1395351" y="2008885"/>
                  </a:cubicBezTo>
                  <a:cubicBezTo>
                    <a:pt x="1315299" y="2067248"/>
                    <a:pt x="1218251" y="2100122"/>
                    <a:pt x="1119522" y="2104777"/>
                  </a:cubicBezTo>
                  <a:cubicBezTo>
                    <a:pt x="936906" y="2112812"/>
                    <a:pt x="740247" y="2021773"/>
                    <a:pt x="652787" y="1856667"/>
                  </a:cubicBezTo>
                  <a:cubicBezTo>
                    <a:pt x="598137" y="1758292"/>
                    <a:pt x="576036" y="1585548"/>
                    <a:pt x="738299" y="1603180"/>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8" name="Google Shape;1116;p21">
              <a:extLst>
                <a:ext uri="{FF2B5EF4-FFF2-40B4-BE49-F238E27FC236}">
                  <a16:creationId xmlns:a16="http://schemas.microsoft.com/office/drawing/2014/main" id="{F791682A-5A4A-DA11-5721-1D1D096A082A}"/>
                </a:ext>
              </a:extLst>
            </p:cNvPr>
            <p:cNvSpPr/>
            <p:nvPr/>
          </p:nvSpPr>
          <p:spPr>
            <a:xfrm>
              <a:off x="6548214" y="9180737"/>
              <a:ext cx="962162" cy="392027"/>
            </a:xfrm>
            <a:custGeom>
              <a:avLst/>
              <a:gdLst/>
              <a:ahLst/>
              <a:cxnLst/>
              <a:rect l="l" t="t" r="r" b="b"/>
              <a:pathLst>
                <a:path w="962162" h="392027" extrusionOk="0">
                  <a:moveTo>
                    <a:pt x="125901" y="1252"/>
                  </a:moveTo>
                  <a:cubicBezTo>
                    <a:pt x="-36363" y="-16379"/>
                    <a:pt x="-14261" y="156365"/>
                    <a:pt x="40388" y="254740"/>
                  </a:cubicBezTo>
                  <a:cubicBezTo>
                    <a:pt x="68996" y="308711"/>
                    <a:pt x="109250" y="354771"/>
                    <a:pt x="156878" y="392027"/>
                  </a:cubicBezTo>
                  <a:cubicBezTo>
                    <a:pt x="159246" y="390595"/>
                    <a:pt x="161362" y="389207"/>
                    <a:pt x="163270" y="387859"/>
                  </a:cubicBezTo>
                  <a:cubicBezTo>
                    <a:pt x="200000" y="366807"/>
                    <a:pt x="238123" y="348054"/>
                    <a:pt x="276791" y="330794"/>
                  </a:cubicBezTo>
                  <a:cubicBezTo>
                    <a:pt x="464040" y="242586"/>
                    <a:pt x="683178" y="220190"/>
                    <a:pt x="866760" y="329506"/>
                  </a:cubicBezTo>
                  <a:cubicBezTo>
                    <a:pt x="902108" y="289865"/>
                    <a:pt x="931529" y="245030"/>
                    <a:pt x="950464" y="195668"/>
                  </a:cubicBezTo>
                  <a:cubicBezTo>
                    <a:pt x="990608" y="81565"/>
                    <a:pt x="923491" y="11910"/>
                    <a:pt x="809509" y="8430"/>
                  </a:cubicBezTo>
                  <a:cubicBezTo>
                    <a:pt x="728006" y="10879"/>
                    <a:pt x="651458" y="45265"/>
                    <a:pt x="571352" y="57747"/>
                  </a:cubicBezTo>
                  <a:cubicBezTo>
                    <a:pt x="490379" y="72806"/>
                    <a:pt x="407191" y="64909"/>
                    <a:pt x="326396" y="52666"/>
                  </a:cubicBezTo>
                  <a:cubicBezTo>
                    <a:pt x="259422" y="36154"/>
                    <a:pt x="195090" y="7166"/>
                    <a:pt x="125901" y="125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 name="Google Shape;1117;p21">
              <a:extLst>
                <a:ext uri="{FF2B5EF4-FFF2-40B4-BE49-F238E27FC236}">
                  <a16:creationId xmlns:a16="http://schemas.microsoft.com/office/drawing/2014/main" id="{E5AF189D-8261-05B9-B9D7-60C7848C1952}"/>
                </a:ext>
              </a:extLst>
            </p:cNvPr>
            <p:cNvSpPr/>
            <p:nvPr/>
          </p:nvSpPr>
          <p:spPr>
            <a:xfrm>
              <a:off x="6705087" y="9436548"/>
              <a:ext cx="709877" cy="247524"/>
            </a:xfrm>
            <a:custGeom>
              <a:avLst/>
              <a:gdLst/>
              <a:ahLst/>
              <a:cxnLst/>
              <a:rect l="l" t="t" r="r" b="b"/>
              <a:pathLst>
                <a:path w="709877" h="247524" extrusionOk="0">
                  <a:moveTo>
                    <a:pt x="6393" y="132048"/>
                  </a:moveTo>
                  <a:cubicBezTo>
                    <a:pt x="4490" y="133396"/>
                    <a:pt x="2369" y="134784"/>
                    <a:pt x="0" y="136216"/>
                  </a:cubicBezTo>
                  <a:cubicBezTo>
                    <a:pt x="8454" y="142849"/>
                    <a:pt x="17111" y="149154"/>
                    <a:pt x="25982" y="155196"/>
                  </a:cubicBezTo>
                  <a:cubicBezTo>
                    <a:pt x="28326" y="156822"/>
                    <a:pt x="30709" y="158409"/>
                    <a:pt x="33088" y="159960"/>
                  </a:cubicBezTo>
                  <a:cubicBezTo>
                    <a:pt x="37444" y="162825"/>
                    <a:pt x="41839" y="165616"/>
                    <a:pt x="46260" y="168298"/>
                  </a:cubicBezTo>
                  <a:cubicBezTo>
                    <a:pt x="136817" y="223815"/>
                    <a:pt x="245833" y="251634"/>
                    <a:pt x="350246" y="247034"/>
                  </a:cubicBezTo>
                  <a:cubicBezTo>
                    <a:pt x="448980" y="242379"/>
                    <a:pt x="546023" y="209505"/>
                    <a:pt x="626080" y="151142"/>
                  </a:cubicBezTo>
                  <a:cubicBezTo>
                    <a:pt x="645649" y="136068"/>
                    <a:pt x="664609" y="119789"/>
                    <a:pt x="682528" y="102321"/>
                  </a:cubicBezTo>
                  <a:cubicBezTo>
                    <a:pt x="691978" y="93106"/>
                    <a:pt x="701131" y="83569"/>
                    <a:pt x="709877" y="73690"/>
                  </a:cubicBezTo>
                  <a:cubicBezTo>
                    <a:pt x="526295" y="-35621"/>
                    <a:pt x="307158" y="-13230"/>
                    <a:pt x="119909" y="74978"/>
                  </a:cubicBezTo>
                  <a:cubicBezTo>
                    <a:pt x="81246" y="92243"/>
                    <a:pt x="43123" y="110995"/>
                    <a:pt x="6393" y="132048"/>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130" name="Google Shape;1118;p21">
              <a:extLst>
                <a:ext uri="{FF2B5EF4-FFF2-40B4-BE49-F238E27FC236}">
                  <a16:creationId xmlns:a16="http://schemas.microsoft.com/office/drawing/2014/main" id="{28DEDD74-DE47-AD28-B471-CB36BFB036A7}"/>
                </a:ext>
              </a:extLst>
            </p:cNvPr>
            <p:cNvPicPr preferRelativeResize="0"/>
            <p:nvPr/>
          </p:nvPicPr>
          <p:blipFill rotWithShape="1">
            <a:blip r:embed="rId2">
              <a:alphaModFix/>
            </a:blip>
            <a:srcRect/>
            <a:stretch/>
          </p:blipFill>
          <p:spPr>
            <a:xfrm rot="-94514">
              <a:off x="6713031" y="9177895"/>
              <a:ext cx="631453" cy="199463"/>
            </a:xfrm>
            <a:custGeom>
              <a:avLst/>
              <a:gdLst/>
              <a:ahLst/>
              <a:cxnLst/>
              <a:rect l="l" t="t" r="r" b="b"/>
              <a:pathLst>
                <a:path w="631214" h="199388" extrusionOk="0">
                  <a:moveTo>
                    <a:pt x="50" y="289"/>
                  </a:moveTo>
                  <a:lnTo>
                    <a:pt x="631265" y="289"/>
                  </a:lnTo>
                  <a:lnTo>
                    <a:pt x="631265" y="199677"/>
                  </a:lnTo>
                  <a:lnTo>
                    <a:pt x="50" y="199677"/>
                  </a:lnTo>
                  <a:close/>
                </a:path>
              </a:pathLst>
            </a:custGeom>
            <a:noFill/>
            <a:ln>
              <a:noFill/>
            </a:ln>
          </p:spPr>
        </p:pic>
        <p:grpSp>
          <p:nvGrpSpPr>
            <p:cNvPr id="131" name="Google Shape;1119;p21">
              <a:extLst>
                <a:ext uri="{FF2B5EF4-FFF2-40B4-BE49-F238E27FC236}">
                  <a16:creationId xmlns:a16="http://schemas.microsoft.com/office/drawing/2014/main" id="{D9C32B6A-3282-E304-ECF1-C02229C2E5F5}"/>
                </a:ext>
              </a:extLst>
            </p:cNvPr>
            <p:cNvGrpSpPr/>
            <p:nvPr/>
          </p:nvGrpSpPr>
          <p:grpSpPr>
            <a:xfrm>
              <a:off x="6773326" y="8043650"/>
              <a:ext cx="437630" cy="1820202"/>
              <a:chOff x="6773326" y="8043650"/>
              <a:chExt cx="437630" cy="1820202"/>
            </a:xfrm>
          </p:grpSpPr>
          <p:sp>
            <p:nvSpPr>
              <p:cNvPr id="152" name="Google Shape;1120;p21">
                <a:extLst>
                  <a:ext uri="{FF2B5EF4-FFF2-40B4-BE49-F238E27FC236}">
                    <a16:creationId xmlns:a16="http://schemas.microsoft.com/office/drawing/2014/main" id="{E469C166-B7A2-BDBB-4984-067DACA951C3}"/>
                  </a:ext>
                </a:extLst>
              </p:cNvPr>
              <p:cNvSpPr/>
              <p:nvPr/>
            </p:nvSpPr>
            <p:spPr>
              <a:xfrm>
                <a:off x="6814914" y="9757612"/>
                <a:ext cx="396042" cy="106240"/>
              </a:xfrm>
              <a:custGeom>
                <a:avLst/>
                <a:gdLst/>
                <a:ahLst/>
                <a:cxnLst/>
                <a:rect l="l" t="t" r="r" b="b"/>
                <a:pathLst>
                  <a:path w="396042" h="106240" extrusionOk="0">
                    <a:moveTo>
                      <a:pt x="356110" y="70072"/>
                    </a:moveTo>
                    <a:cubicBezTo>
                      <a:pt x="259651" y="133997"/>
                      <a:pt x="103844" y="105871"/>
                      <a:pt x="17088" y="42551"/>
                    </a:cubicBezTo>
                    <a:cubicBezTo>
                      <a:pt x="-3264" y="27695"/>
                      <a:pt x="-10737" y="-7261"/>
                      <a:pt x="24918" y="1344"/>
                    </a:cubicBezTo>
                    <a:cubicBezTo>
                      <a:pt x="131169" y="26996"/>
                      <a:pt x="243506" y="28131"/>
                      <a:pt x="351060" y="10153"/>
                    </a:cubicBezTo>
                    <a:cubicBezTo>
                      <a:pt x="364361" y="7932"/>
                      <a:pt x="398628" y="3877"/>
                      <a:pt x="395888" y="27418"/>
                    </a:cubicBezTo>
                    <a:cubicBezTo>
                      <a:pt x="395020" y="34868"/>
                      <a:pt x="389981" y="41109"/>
                      <a:pt x="384733" y="46467"/>
                    </a:cubicBezTo>
                    <a:cubicBezTo>
                      <a:pt x="375966" y="55424"/>
                      <a:pt x="366373" y="63271"/>
                      <a:pt x="356110" y="7007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3" name="Google Shape;1121;p21">
                <a:extLst>
                  <a:ext uri="{FF2B5EF4-FFF2-40B4-BE49-F238E27FC236}">
                    <a16:creationId xmlns:a16="http://schemas.microsoft.com/office/drawing/2014/main" id="{3A49FAEC-5A06-21CC-8CE2-71904B1C6D00}"/>
                  </a:ext>
                </a:extLst>
              </p:cNvPr>
              <p:cNvSpPr/>
              <p:nvPr/>
            </p:nvSpPr>
            <p:spPr>
              <a:xfrm>
                <a:off x="6773326" y="8043650"/>
                <a:ext cx="255042" cy="128340"/>
              </a:xfrm>
              <a:custGeom>
                <a:avLst/>
                <a:gdLst/>
                <a:ahLst/>
                <a:cxnLst/>
                <a:rect l="l" t="t" r="r" b="b"/>
                <a:pathLst>
                  <a:path w="255042" h="128340" extrusionOk="0">
                    <a:moveTo>
                      <a:pt x="243805" y="128220"/>
                    </a:moveTo>
                    <a:cubicBezTo>
                      <a:pt x="224042" y="124859"/>
                      <a:pt x="204304" y="121473"/>
                      <a:pt x="184819" y="116843"/>
                    </a:cubicBezTo>
                    <a:cubicBezTo>
                      <a:pt x="146370" y="106429"/>
                      <a:pt x="107246" y="94646"/>
                      <a:pt x="73414" y="72984"/>
                    </a:cubicBezTo>
                    <a:cubicBezTo>
                      <a:pt x="47299" y="54644"/>
                      <a:pt x="20108" y="34672"/>
                      <a:pt x="335" y="9709"/>
                    </a:cubicBezTo>
                    <a:cubicBezTo>
                      <a:pt x="-1820" y="2918"/>
                      <a:pt x="6902" y="-2941"/>
                      <a:pt x="12541" y="1610"/>
                    </a:cubicBezTo>
                    <a:cubicBezTo>
                      <a:pt x="57973" y="48467"/>
                      <a:pt x="113777" y="80925"/>
                      <a:pt x="178110" y="95345"/>
                    </a:cubicBezTo>
                    <a:cubicBezTo>
                      <a:pt x="200345" y="101279"/>
                      <a:pt x="223279" y="104535"/>
                      <a:pt x="245975" y="108055"/>
                    </a:cubicBezTo>
                    <a:cubicBezTo>
                      <a:pt x="251461" y="108873"/>
                      <a:pt x="255584" y="113577"/>
                      <a:pt x="254985" y="119238"/>
                    </a:cubicBezTo>
                    <a:cubicBezTo>
                      <a:pt x="254434" y="124492"/>
                      <a:pt x="249182" y="129156"/>
                      <a:pt x="243805" y="12822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4" name="Google Shape;1122;p21">
                <a:extLst>
                  <a:ext uri="{FF2B5EF4-FFF2-40B4-BE49-F238E27FC236}">
                    <a16:creationId xmlns:a16="http://schemas.microsoft.com/office/drawing/2014/main" id="{E445B690-6F5D-89CB-863A-A8B3D425BFD5}"/>
                  </a:ext>
                </a:extLst>
              </p:cNvPr>
              <p:cNvSpPr/>
              <p:nvPr/>
            </p:nvSpPr>
            <p:spPr>
              <a:xfrm>
                <a:off x="7002010" y="9094245"/>
                <a:ext cx="33928" cy="128600"/>
              </a:xfrm>
              <a:custGeom>
                <a:avLst/>
                <a:gdLst/>
                <a:ahLst/>
                <a:cxnLst/>
                <a:rect l="l" t="t" r="r" b="b"/>
                <a:pathLst>
                  <a:path w="33928" h="128600" extrusionOk="0">
                    <a:moveTo>
                      <a:pt x="21260" y="121357"/>
                    </a:moveTo>
                    <a:cubicBezTo>
                      <a:pt x="16597" y="134840"/>
                      <a:pt x="-3760" y="127772"/>
                      <a:pt x="611" y="114274"/>
                    </a:cubicBezTo>
                    <a:cubicBezTo>
                      <a:pt x="6364" y="92662"/>
                      <a:pt x="12236" y="69086"/>
                      <a:pt x="12162" y="46205"/>
                    </a:cubicBezTo>
                    <a:cubicBezTo>
                      <a:pt x="12142" y="35107"/>
                      <a:pt x="11295" y="23810"/>
                      <a:pt x="10135" y="12587"/>
                    </a:cubicBezTo>
                    <a:cubicBezTo>
                      <a:pt x="9427" y="9420"/>
                      <a:pt x="10428" y="6411"/>
                      <a:pt x="12360" y="4126"/>
                    </a:cubicBezTo>
                    <a:cubicBezTo>
                      <a:pt x="17083" y="-2308"/>
                      <a:pt x="27534" y="-896"/>
                      <a:pt x="30780" y="6133"/>
                    </a:cubicBezTo>
                    <a:cubicBezTo>
                      <a:pt x="30755" y="6143"/>
                      <a:pt x="30731" y="6148"/>
                      <a:pt x="30706" y="6158"/>
                    </a:cubicBezTo>
                    <a:cubicBezTo>
                      <a:pt x="38060" y="44510"/>
                      <a:pt x="31945" y="84126"/>
                      <a:pt x="21260" y="12135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2" name="Google Shape;1123;p21">
              <a:extLst>
                <a:ext uri="{FF2B5EF4-FFF2-40B4-BE49-F238E27FC236}">
                  <a16:creationId xmlns:a16="http://schemas.microsoft.com/office/drawing/2014/main" id="{1E7AC9A1-785F-F1CD-F240-0CC4D2339F2B}"/>
                </a:ext>
              </a:extLst>
            </p:cNvPr>
            <p:cNvSpPr/>
            <p:nvPr/>
          </p:nvSpPr>
          <p:spPr>
            <a:xfrm>
              <a:off x="6100380" y="9711863"/>
              <a:ext cx="1532022" cy="360972"/>
            </a:xfrm>
            <a:custGeom>
              <a:avLst/>
              <a:gdLst/>
              <a:ahLst/>
              <a:cxnLst/>
              <a:rect l="l" t="t" r="r" b="b"/>
              <a:pathLst>
                <a:path w="1532022" h="360972" extrusionOk="0">
                  <a:moveTo>
                    <a:pt x="5655" y="1152"/>
                  </a:moveTo>
                  <a:cubicBezTo>
                    <a:pt x="-8939" y="10263"/>
                    <a:pt x="8712" y="25773"/>
                    <a:pt x="13980" y="35548"/>
                  </a:cubicBezTo>
                  <a:cubicBezTo>
                    <a:pt x="112971" y="164295"/>
                    <a:pt x="257429" y="253842"/>
                    <a:pt x="409901" y="305835"/>
                  </a:cubicBezTo>
                  <a:cubicBezTo>
                    <a:pt x="547872" y="350899"/>
                    <a:pt x="694783" y="364605"/>
                    <a:pt x="839251" y="360188"/>
                  </a:cubicBezTo>
                  <a:cubicBezTo>
                    <a:pt x="928877" y="359058"/>
                    <a:pt x="1017908" y="345540"/>
                    <a:pt x="1106373" y="333728"/>
                  </a:cubicBezTo>
                  <a:cubicBezTo>
                    <a:pt x="1247502" y="317861"/>
                    <a:pt x="1386291" y="285081"/>
                    <a:pt x="1521437" y="241727"/>
                  </a:cubicBezTo>
                  <a:cubicBezTo>
                    <a:pt x="1528192" y="240280"/>
                    <a:pt x="1533945" y="233935"/>
                    <a:pt x="1531413" y="226777"/>
                  </a:cubicBezTo>
                  <a:cubicBezTo>
                    <a:pt x="1524649" y="211143"/>
                    <a:pt x="1506749" y="225379"/>
                    <a:pt x="1495292" y="227099"/>
                  </a:cubicBezTo>
                  <a:cubicBezTo>
                    <a:pt x="1366870" y="266779"/>
                    <a:pt x="1236322" y="297280"/>
                    <a:pt x="1102969" y="312066"/>
                  </a:cubicBezTo>
                  <a:cubicBezTo>
                    <a:pt x="857503" y="349466"/>
                    <a:pt x="596724" y="359643"/>
                    <a:pt x="362680" y="264970"/>
                  </a:cubicBezTo>
                  <a:cubicBezTo>
                    <a:pt x="362714" y="264970"/>
                    <a:pt x="362754" y="265005"/>
                    <a:pt x="362789" y="265040"/>
                  </a:cubicBezTo>
                  <a:cubicBezTo>
                    <a:pt x="272737" y="230292"/>
                    <a:pt x="190287" y="179151"/>
                    <a:pt x="117491" y="115985"/>
                  </a:cubicBezTo>
                  <a:cubicBezTo>
                    <a:pt x="82108" y="85936"/>
                    <a:pt x="47613" y="54211"/>
                    <a:pt x="23603" y="14422"/>
                  </a:cubicBezTo>
                  <a:cubicBezTo>
                    <a:pt x="20551" y="6818"/>
                    <a:pt x="15486" y="-3473"/>
                    <a:pt x="5655" y="11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3" name="Google Shape;1124;p21">
              <a:extLst>
                <a:ext uri="{FF2B5EF4-FFF2-40B4-BE49-F238E27FC236}">
                  <a16:creationId xmlns:a16="http://schemas.microsoft.com/office/drawing/2014/main" id="{C082B064-3CFE-53FA-CD31-BCDFB4DAE6CC}"/>
                </a:ext>
              </a:extLst>
            </p:cNvPr>
            <p:cNvSpPr/>
            <p:nvPr/>
          </p:nvSpPr>
          <p:spPr>
            <a:xfrm>
              <a:off x="6869273" y="8964094"/>
              <a:ext cx="295891" cy="118349"/>
            </a:xfrm>
            <a:custGeom>
              <a:avLst/>
              <a:gdLst/>
              <a:ahLst/>
              <a:cxnLst/>
              <a:rect l="l" t="t" r="r" b="b"/>
              <a:pathLst>
                <a:path w="295891" h="118349" extrusionOk="0">
                  <a:moveTo>
                    <a:pt x="175961" y="116040"/>
                  </a:moveTo>
                  <a:cubicBezTo>
                    <a:pt x="214609" y="110007"/>
                    <a:pt x="264659" y="112565"/>
                    <a:pt x="290631" y="78466"/>
                  </a:cubicBezTo>
                  <a:cubicBezTo>
                    <a:pt x="303724" y="58128"/>
                    <a:pt x="290309" y="38781"/>
                    <a:pt x="273024" y="27063"/>
                  </a:cubicBezTo>
                  <a:cubicBezTo>
                    <a:pt x="219366" y="-3492"/>
                    <a:pt x="152144" y="-1687"/>
                    <a:pt x="92074" y="1971"/>
                  </a:cubicBezTo>
                  <a:cubicBezTo>
                    <a:pt x="63594" y="4886"/>
                    <a:pt x="31428" y="10080"/>
                    <a:pt x="11244" y="32342"/>
                  </a:cubicBezTo>
                  <a:cubicBezTo>
                    <a:pt x="-20615" y="73683"/>
                    <a:pt x="21175" y="108158"/>
                    <a:pt x="62519" y="112833"/>
                  </a:cubicBezTo>
                  <a:cubicBezTo>
                    <a:pt x="99993" y="120635"/>
                    <a:pt x="138125" y="118637"/>
                    <a:pt x="175961" y="11604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 name="Google Shape;1125;p21">
              <a:extLst>
                <a:ext uri="{FF2B5EF4-FFF2-40B4-BE49-F238E27FC236}">
                  <a16:creationId xmlns:a16="http://schemas.microsoft.com/office/drawing/2014/main" id="{961B8D41-5055-B6F4-A06B-59441F9A84E0}"/>
                </a:ext>
              </a:extLst>
            </p:cNvPr>
            <p:cNvSpPr/>
            <p:nvPr/>
          </p:nvSpPr>
          <p:spPr>
            <a:xfrm>
              <a:off x="6177557" y="7910996"/>
              <a:ext cx="461635" cy="590437"/>
            </a:xfrm>
            <a:custGeom>
              <a:avLst/>
              <a:gdLst/>
              <a:ahLst/>
              <a:cxnLst/>
              <a:rect l="l" t="t" r="r" b="b"/>
              <a:pathLst>
                <a:path w="461635" h="590437" extrusionOk="0">
                  <a:moveTo>
                    <a:pt x="114695" y="585345"/>
                  </a:moveTo>
                  <a:cubicBezTo>
                    <a:pt x="120682" y="580933"/>
                    <a:pt x="123135" y="574682"/>
                    <a:pt x="125791" y="568134"/>
                  </a:cubicBezTo>
                  <a:cubicBezTo>
                    <a:pt x="131187" y="554433"/>
                    <a:pt x="139126" y="539741"/>
                    <a:pt x="147184" y="527150"/>
                  </a:cubicBezTo>
                  <a:cubicBezTo>
                    <a:pt x="148200" y="522520"/>
                    <a:pt x="149374" y="517930"/>
                    <a:pt x="150727" y="513390"/>
                  </a:cubicBezTo>
                  <a:cubicBezTo>
                    <a:pt x="159830" y="482677"/>
                    <a:pt x="173552" y="453852"/>
                    <a:pt x="191580" y="427352"/>
                  </a:cubicBezTo>
                  <a:cubicBezTo>
                    <a:pt x="201248" y="413131"/>
                    <a:pt x="211933" y="399167"/>
                    <a:pt x="224069" y="386998"/>
                  </a:cubicBezTo>
                  <a:cubicBezTo>
                    <a:pt x="235645" y="375384"/>
                    <a:pt x="248301" y="365143"/>
                    <a:pt x="261849" y="355918"/>
                  </a:cubicBezTo>
                  <a:cubicBezTo>
                    <a:pt x="262855" y="355234"/>
                    <a:pt x="263871" y="354560"/>
                    <a:pt x="264897" y="353895"/>
                  </a:cubicBezTo>
                  <a:cubicBezTo>
                    <a:pt x="258896" y="351209"/>
                    <a:pt x="253257" y="348195"/>
                    <a:pt x="247905" y="344299"/>
                  </a:cubicBezTo>
                  <a:cubicBezTo>
                    <a:pt x="241448" y="339659"/>
                    <a:pt x="237022" y="333056"/>
                    <a:pt x="233553" y="326037"/>
                  </a:cubicBezTo>
                  <a:cubicBezTo>
                    <a:pt x="226735" y="312237"/>
                    <a:pt x="229733" y="294645"/>
                    <a:pt x="237394" y="281881"/>
                  </a:cubicBezTo>
                  <a:cubicBezTo>
                    <a:pt x="244470" y="270069"/>
                    <a:pt x="254788" y="259639"/>
                    <a:pt x="267494" y="253894"/>
                  </a:cubicBezTo>
                  <a:cubicBezTo>
                    <a:pt x="282048" y="247301"/>
                    <a:pt x="297266" y="242563"/>
                    <a:pt x="312767" y="238790"/>
                  </a:cubicBezTo>
                  <a:cubicBezTo>
                    <a:pt x="325553" y="235668"/>
                    <a:pt x="338462" y="233363"/>
                    <a:pt x="351376" y="230993"/>
                  </a:cubicBezTo>
                  <a:cubicBezTo>
                    <a:pt x="357243" y="229893"/>
                    <a:pt x="363269" y="229476"/>
                    <a:pt x="369181" y="228738"/>
                  </a:cubicBezTo>
                  <a:cubicBezTo>
                    <a:pt x="380004" y="227429"/>
                    <a:pt x="390792" y="226339"/>
                    <a:pt x="401674" y="226036"/>
                  </a:cubicBezTo>
                  <a:cubicBezTo>
                    <a:pt x="421576" y="225516"/>
                    <a:pt x="442319" y="226844"/>
                    <a:pt x="461636" y="232351"/>
                  </a:cubicBezTo>
                  <a:cubicBezTo>
                    <a:pt x="461061" y="224529"/>
                    <a:pt x="457389" y="216682"/>
                    <a:pt x="451319" y="210417"/>
                  </a:cubicBezTo>
                  <a:cubicBezTo>
                    <a:pt x="435927" y="189558"/>
                    <a:pt x="418741" y="170186"/>
                    <a:pt x="403037" y="149585"/>
                  </a:cubicBezTo>
                  <a:cubicBezTo>
                    <a:pt x="359364" y="83881"/>
                    <a:pt x="299571" y="29340"/>
                    <a:pt x="222017" y="8308"/>
                  </a:cubicBezTo>
                  <a:cubicBezTo>
                    <a:pt x="209673" y="4015"/>
                    <a:pt x="197591" y="1294"/>
                    <a:pt x="185871" y="0"/>
                  </a:cubicBezTo>
                  <a:cubicBezTo>
                    <a:pt x="182561" y="8972"/>
                    <a:pt x="179216" y="17949"/>
                    <a:pt x="175946" y="26961"/>
                  </a:cubicBezTo>
                  <a:cubicBezTo>
                    <a:pt x="165990" y="54100"/>
                    <a:pt x="155737" y="81105"/>
                    <a:pt x="143745" y="107471"/>
                  </a:cubicBezTo>
                  <a:cubicBezTo>
                    <a:pt x="121826" y="155727"/>
                    <a:pt x="95750" y="201727"/>
                    <a:pt x="66751" y="246013"/>
                  </a:cubicBezTo>
                  <a:cubicBezTo>
                    <a:pt x="66855" y="245864"/>
                    <a:pt x="66959" y="245720"/>
                    <a:pt x="67063" y="245606"/>
                  </a:cubicBezTo>
                  <a:cubicBezTo>
                    <a:pt x="66577" y="246305"/>
                    <a:pt x="66131" y="246999"/>
                    <a:pt x="65685" y="247693"/>
                  </a:cubicBezTo>
                  <a:cubicBezTo>
                    <a:pt x="65477" y="247951"/>
                    <a:pt x="65304" y="248243"/>
                    <a:pt x="65135" y="248536"/>
                  </a:cubicBezTo>
                  <a:cubicBezTo>
                    <a:pt x="65135" y="248501"/>
                    <a:pt x="65170" y="248461"/>
                    <a:pt x="65170" y="248427"/>
                  </a:cubicBezTo>
                  <a:cubicBezTo>
                    <a:pt x="49337" y="272384"/>
                    <a:pt x="32622" y="295651"/>
                    <a:pt x="15213" y="318572"/>
                  </a:cubicBezTo>
                  <a:cubicBezTo>
                    <a:pt x="12785" y="321769"/>
                    <a:pt x="10030" y="324759"/>
                    <a:pt x="7453" y="327812"/>
                  </a:cubicBezTo>
                  <a:cubicBezTo>
                    <a:pt x="5119" y="330538"/>
                    <a:pt x="2939" y="333547"/>
                    <a:pt x="421" y="336100"/>
                  </a:cubicBezTo>
                  <a:cubicBezTo>
                    <a:pt x="282" y="336249"/>
                    <a:pt x="144" y="336397"/>
                    <a:pt x="0" y="336506"/>
                  </a:cubicBezTo>
                  <a:cubicBezTo>
                    <a:pt x="3855" y="365167"/>
                    <a:pt x="9212" y="393605"/>
                    <a:pt x="15129" y="421488"/>
                  </a:cubicBezTo>
                  <a:cubicBezTo>
                    <a:pt x="24579" y="463875"/>
                    <a:pt x="39377" y="504849"/>
                    <a:pt x="58440" y="543875"/>
                  </a:cubicBezTo>
                  <a:cubicBezTo>
                    <a:pt x="64323" y="556371"/>
                    <a:pt x="70101" y="568937"/>
                    <a:pt x="77083" y="580824"/>
                  </a:cubicBezTo>
                  <a:cubicBezTo>
                    <a:pt x="81905" y="587486"/>
                    <a:pt x="90478" y="590663"/>
                    <a:pt x="98957" y="590425"/>
                  </a:cubicBezTo>
                  <a:cubicBezTo>
                    <a:pt x="104660" y="590262"/>
                    <a:pt x="110295" y="588562"/>
                    <a:pt x="114695" y="58534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 name="Google Shape;1126;p21">
              <a:extLst>
                <a:ext uri="{FF2B5EF4-FFF2-40B4-BE49-F238E27FC236}">
                  <a16:creationId xmlns:a16="http://schemas.microsoft.com/office/drawing/2014/main" id="{9C72F3A1-01D8-5291-4627-015F3B88A5E4}"/>
                </a:ext>
              </a:extLst>
            </p:cNvPr>
            <p:cNvSpPr/>
            <p:nvPr/>
          </p:nvSpPr>
          <p:spPr>
            <a:xfrm>
              <a:off x="6527853" y="8140489"/>
              <a:ext cx="11021" cy="1718"/>
            </a:xfrm>
            <a:custGeom>
              <a:avLst/>
              <a:gdLst/>
              <a:ahLst/>
              <a:cxnLst/>
              <a:rect l="l" t="t" r="r" b="b"/>
              <a:pathLst>
                <a:path w="11021" h="1718" extrusionOk="0">
                  <a:moveTo>
                    <a:pt x="1100" y="1515"/>
                  </a:moveTo>
                  <a:cubicBezTo>
                    <a:pt x="4371" y="900"/>
                    <a:pt x="7696" y="499"/>
                    <a:pt x="11021" y="137"/>
                  </a:cubicBezTo>
                  <a:cubicBezTo>
                    <a:pt x="7532" y="-260"/>
                    <a:pt x="3806" y="187"/>
                    <a:pt x="0" y="1718"/>
                  </a:cubicBezTo>
                  <a:cubicBezTo>
                    <a:pt x="362" y="1654"/>
                    <a:pt x="733" y="1584"/>
                    <a:pt x="1100" y="151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6" name="Google Shape;1127;p21">
              <a:extLst>
                <a:ext uri="{FF2B5EF4-FFF2-40B4-BE49-F238E27FC236}">
                  <a16:creationId xmlns:a16="http://schemas.microsoft.com/office/drawing/2014/main" id="{76A89FF6-60A6-ABD5-9D86-E80BF5B28290}"/>
                </a:ext>
              </a:extLst>
            </p:cNvPr>
            <p:cNvSpPr/>
            <p:nvPr/>
          </p:nvSpPr>
          <p:spPr>
            <a:xfrm>
              <a:off x="7397853" y="7733067"/>
              <a:ext cx="531672" cy="713307"/>
            </a:xfrm>
            <a:custGeom>
              <a:avLst/>
              <a:gdLst/>
              <a:ahLst/>
              <a:cxnLst/>
              <a:rect l="l" t="t" r="r" b="b"/>
              <a:pathLst>
                <a:path w="531672" h="713307" extrusionOk="0">
                  <a:moveTo>
                    <a:pt x="489481" y="712901"/>
                  </a:moveTo>
                  <a:cubicBezTo>
                    <a:pt x="496969" y="711940"/>
                    <a:pt x="503000" y="707707"/>
                    <a:pt x="507004" y="701877"/>
                  </a:cubicBezTo>
                  <a:cubicBezTo>
                    <a:pt x="508669" y="694531"/>
                    <a:pt x="510299" y="687185"/>
                    <a:pt x="511890" y="679804"/>
                  </a:cubicBezTo>
                  <a:cubicBezTo>
                    <a:pt x="514625" y="667035"/>
                    <a:pt x="517148" y="654305"/>
                    <a:pt x="519487" y="641437"/>
                  </a:cubicBezTo>
                  <a:cubicBezTo>
                    <a:pt x="521355" y="630993"/>
                    <a:pt x="522569" y="620425"/>
                    <a:pt x="523966" y="609881"/>
                  </a:cubicBezTo>
                  <a:cubicBezTo>
                    <a:pt x="525171" y="597658"/>
                    <a:pt x="526340" y="585399"/>
                    <a:pt x="527509" y="573175"/>
                  </a:cubicBezTo>
                  <a:cubicBezTo>
                    <a:pt x="528511" y="562721"/>
                    <a:pt x="528758" y="552178"/>
                    <a:pt x="529328" y="541659"/>
                  </a:cubicBezTo>
                  <a:cubicBezTo>
                    <a:pt x="530428" y="521816"/>
                    <a:pt x="530845" y="501919"/>
                    <a:pt x="531048" y="482027"/>
                  </a:cubicBezTo>
                  <a:cubicBezTo>
                    <a:pt x="531271" y="461560"/>
                    <a:pt x="531310" y="441063"/>
                    <a:pt x="531672" y="420556"/>
                  </a:cubicBezTo>
                  <a:cubicBezTo>
                    <a:pt x="525453" y="414187"/>
                    <a:pt x="519482" y="407520"/>
                    <a:pt x="513931" y="400515"/>
                  </a:cubicBezTo>
                  <a:cubicBezTo>
                    <a:pt x="500482" y="383523"/>
                    <a:pt x="489679" y="364766"/>
                    <a:pt x="480501" y="345171"/>
                  </a:cubicBezTo>
                  <a:cubicBezTo>
                    <a:pt x="468618" y="319861"/>
                    <a:pt x="457265" y="294358"/>
                    <a:pt x="447835" y="268046"/>
                  </a:cubicBezTo>
                  <a:cubicBezTo>
                    <a:pt x="443355" y="255619"/>
                    <a:pt x="439445" y="242999"/>
                    <a:pt x="435357" y="230458"/>
                  </a:cubicBezTo>
                  <a:cubicBezTo>
                    <a:pt x="431591" y="219057"/>
                    <a:pt x="427497" y="207735"/>
                    <a:pt x="423409" y="196414"/>
                  </a:cubicBezTo>
                  <a:cubicBezTo>
                    <a:pt x="416318" y="177949"/>
                    <a:pt x="409152" y="159484"/>
                    <a:pt x="400995" y="141481"/>
                  </a:cubicBezTo>
                  <a:cubicBezTo>
                    <a:pt x="396446" y="131721"/>
                    <a:pt x="391436" y="122183"/>
                    <a:pt x="386139" y="112765"/>
                  </a:cubicBezTo>
                  <a:cubicBezTo>
                    <a:pt x="378834" y="100888"/>
                    <a:pt x="371455" y="88972"/>
                    <a:pt x="363373" y="77581"/>
                  </a:cubicBezTo>
                  <a:cubicBezTo>
                    <a:pt x="351291" y="60762"/>
                    <a:pt x="338898" y="44280"/>
                    <a:pt x="323868" y="29955"/>
                  </a:cubicBezTo>
                  <a:cubicBezTo>
                    <a:pt x="319408" y="26054"/>
                    <a:pt x="314883" y="22257"/>
                    <a:pt x="310215" y="18683"/>
                  </a:cubicBezTo>
                  <a:cubicBezTo>
                    <a:pt x="307613" y="16923"/>
                    <a:pt x="305012" y="15233"/>
                    <a:pt x="302311" y="13617"/>
                  </a:cubicBezTo>
                  <a:cubicBezTo>
                    <a:pt x="293659" y="8932"/>
                    <a:pt x="284942" y="4392"/>
                    <a:pt x="276121" y="0"/>
                  </a:cubicBezTo>
                  <a:cubicBezTo>
                    <a:pt x="263896" y="1239"/>
                    <a:pt x="251780" y="3733"/>
                    <a:pt x="239916" y="7698"/>
                  </a:cubicBezTo>
                  <a:cubicBezTo>
                    <a:pt x="211987" y="19515"/>
                    <a:pt x="186218" y="36488"/>
                    <a:pt x="162595" y="56960"/>
                  </a:cubicBezTo>
                  <a:cubicBezTo>
                    <a:pt x="156039" y="65521"/>
                    <a:pt x="149483" y="74081"/>
                    <a:pt x="142927" y="82607"/>
                  </a:cubicBezTo>
                  <a:cubicBezTo>
                    <a:pt x="136961" y="90395"/>
                    <a:pt x="131618" y="98598"/>
                    <a:pt x="126128" y="106738"/>
                  </a:cubicBezTo>
                  <a:cubicBezTo>
                    <a:pt x="118566" y="117916"/>
                    <a:pt x="111078" y="129093"/>
                    <a:pt x="103476" y="140237"/>
                  </a:cubicBezTo>
                  <a:cubicBezTo>
                    <a:pt x="101861" y="142978"/>
                    <a:pt x="100285" y="145684"/>
                    <a:pt x="98669" y="148425"/>
                  </a:cubicBezTo>
                  <a:cubicBezTo>
                    <a:pt x="98669" y="148391"/>
                    <a:pt x="98704" y="148351"/>
                    <a:pt x="98704" y="148316"/>
                  </a:cubicBezTo>
                  <a:cubicBezTo>
                    <a:pt x="89229" y="164402"/>
                    <a:pt x="79719" y="180452"/>
                    <a:pt x="70319" y="196612"/>
                  </a:cubicBezTo>
                  <a:cubicBezTo>
                    <a:pt x="61528" y="213936"/>
                    <a:pt x="52771" y="231300"/>
                    <a:pt x="44015" y="248660"/>
                  </a:cubicBezTo>
                  <a:cubicBezTo>
                    <a:pt x="36245" y="264016"/>
                    <a:pt x="29862" y="280087"/>
                    <a:pt x="22969" y="295850"/>
                  </a:cubicBezTo>
                  <a:cubicBezTo>
                    <a:pt x="14584" y="314924"/>
                    <a:pt x="7002" y="334410"/>
                    <a:pt x="0" y="354099"/>
                  </a:cubicBezTo>
                  <a:cubicBezTo>
                    <a:pt x="218" y="354272"/>
                    <a:pt x="406" y="354446"/>
                    <a:pt x="624" y="354584"/>
                  </a:cubicBezTo>
                  <a:cubicBezTo>
                    <a:pt x="6878" y="354555"/>
                    <a:pt x="13097" y="354451"/>
                    <a:pt x="19346" y="354386"/>
                  </a:cubicBezTo>
                  <a:cubicBezTo>
                    <a:pt x="54139" y="352879"/>
                    <a:pt x="89065" y="349603"/>
                    <a:pt x="123784" y="353167"/>
                  </a:cubicBezTo>
                  <a:cubicBezTo>
                    <a:pt x="133120" y="354094"/>
                    <a:pt x="142590" y="354659"/>
                    <a:pt x="151837" y="356235"/>
                  </a:cubicBezTo>
                  <a:cubicBezTo>
                    <a:pt x="161193" y="357846"/>
                    <a:pt x="170584" y="359452"/>
                    <a:pt x="179974" y="361063"/>
                  </a:cubicBezTo>
                  <a:cubicBezTo>
                    <a:pt x="189836" y="362768"/>
                    <a:pt x="199623" y="365693"/>
                    <a:pt x="209361" y="368013"/>
                  </a:cubicBezTo>
                  <a:cubicBezTo>
                    <a:pt x="219024" y="370333"/>
                    <a:pt x="228459" y="373560"/>
                    <a:pt x="237924" y="376459"/>
                  </a:cubicBezTo>
                  <a:cubicBezTo>
                    <a:pt x="236799" y="376132"/>
                    <a:pt x="235640" y="375765"/>
                    <a:pt x="234480" y="375438"/>
                  </a:cubicBezTo>
                  <a:cubicBezTo>
                    <a:pt x="245248" y="378660"/>
                    <a:pt x="255635" y="382546"/>
                    <a:pt x="266136" y="386457"/>
                  </a:cubicBezTo>
                  <a:cubicBezTo>
                    <a:pt x="275725" y="390036"/>
                    <a:pt x="285333" y="394299"/>
                    <a:pt x="294040" y="399668"/>
                  </a:cubicBezTo>
                  <a:cubicBezTo>
                    <a:pt x="304353" y="405963"/>
                    <a:pt x="314527" y="412437"/>
                    <a:pt x="319452" y="424026"/>
                  </a:cubicBezTo>
                  <a:cubicBezTo>
                    <a:pt x="324185" y="435184"/>
                    <a:pt x="320696" y="448122"/>
                    <a:pt x="313768" y="457520"/>
                  </a:cubicBezTo>
                  <a:cubicBezTo>
                    <a:pt x="307291" y="466329"/>
                    <a:pt x="297668" y="473179"/>
                    <a:pt x="287990" y="478086"/>
                  </a:cubicBezTo>
                  <a:cubicBezTo>
                    <a:pt x="280814" y="481695"/>
                    <a:pt x="273356" y="484630"/>
                    <a:pt x="265729" y="487093"/>
                  </a:cubicBezTo>
                  <a:cubicBezTo>
                    <a:pt x="278634" y="495218"/>
                    <a:pt x="291127" y="503962"/>
                    <a:pt x="303104" y="513479"/>
                  </a:cubicBezTo>
                  <a:cubicBezTo>
                    <a:pt x="316776" y="524330"/>
                    <a:pt x="329695" y="535874"/>
                    <a:pt x="342223" y="547989"/>
                  </a:cubicBezTo>
                  <a:cubicBezTo>
                    <a:pt x="342129" y="547895"/>
                    <a:pt x="342039" y="547801"/>
                    <a:pt x="341945" y="547712"/>
                  </a:cubicBezTo>
                  <a:cubicBezTo>
                    <a:pt x="342114" y="547870"/>
                    <a:pt x="342277" y="548039"/>
                    <a:pt x="342441" y="548207"/>
                  </a:cubicBezTo>
                  <a:cubicBezTo>
                    <a:pt x="343075" y="548822"/>
                    <a:pt x="343709" y="549437"/>
                    <a:pt x="344344" y="550056"/>
                  </a:cubicBezTo>
                  <a:cubicBezTo>
                    <a:pt x="344309" y="550021"/>
                    <a:pt x="344269" y="549987"/>
                    <a:pt x="344235" y="549952"/>
                  </a:cubicBezTo>
                  <a:cubicBezTo>
                    <a:pt x="352882" y="558414"/>
                    <a:pt x="361564" y="566875"/>
                    <a:pt x="370251" y="575297"/>
                  </a:cubicBezTo>
                  <a:cubicBezTo>
                    <a:pt x="372689" y="577711"/>
                    <a:pt x="374885" y="580383"/>
                    <a:pt x="377184" y="582906"/>
                  </a:cubicBezTo>
                  <a:cubicBezTo>
                    <a:pt x="382229" y="588532"/>
                    <a:pt x="387273" y="594094"/>
                    <a:pt x="392383" y="599685"/>
                  </a:cubicBezTo>
                  <a:cubicBezTo>
                    <a:pt x="392358" y="599655"/>
                    <a:pt x="392338" y="599630"/>
                    <a:pt x="392318" y="599606"/>
                  </a:cubicBezTo>
                  <a:cubicBezTo>
                    <a:pt x="392353" y="599650"/>
                    <a:pt x="392387" y="599690"/>
                    <a:pt x="392422" y="599730"/>
                  </a:cubicBezTo>
                  <a:cubicBezTo>
                    <a:pt x="392521" y="599839"/>
                    <a:pt x="392620" y="599948"/>
                    <a:pt x="392725" y="600062"/>
                  </a:cubicBezTo>
                  <a:cubicBezTo>
                    <a:pt x="392665" y="600007"/>
                    <a:pt x="392606" y="599943"/>
                    <a:pt x="392546" y="599878"/>
                  </a:cubicBezTo>
                  <a:cubicBezTo>
                    <a:pt x="392734" y="600096"/>
                    <a:pt x="392933" y="600310"/>
                    <a:pt x="393131" y="600518"/>
                  </a:cubicBezTo>
                  <a:lnTo>
                    <a:pt x="393131" y="600518"/>
                  </a:lnTo>
                  <a:cubicBezTo>
                    <a:pt x="393131" y="600523"/>
                    <a:pt x="393136" y="600523"/>
                    <a:pt x="393136" y="600528"/>
                  </a:cubicBezTo>
                  <a:cubicBezTo>
                    <a:pt x="393255" y="600657"/>
                    <a:pt x="393379" y="600781"/>
                    <a:pt x="393497" y="600904"/>
                  </a:cubicBezTo>
                  <a:cubicBezTo>
                    <a:pt x="393468" y="600885"/>
                    <a:pt x="393443" y="600865"/>
                    <a:pt x="393418" y="600840"/>
                  </a:cubicBezTo>
                  <a:cubicBezTo>
                    <a:pt x="393567" y="601004"/>
                    <a:pt x="393716" y="601162"/>
                    <a:pt x="393859" y="601326"/>
                  </a:cubicBezTo>
                  <a:cubicBezTo>
                    <a:pt x="393735" y="601187"/>
                    <a:pt x="393611" y="601043"/>
                    <a:pt x="393497" y="600904"/>
                  </a:cubicBezTo>
                  <a:cubicBezTo>
                    <a:pt x="393869" y="601326"/>
                    <a:pt x="394201" y="601712"/>
                    <a:pt x="394573" y="602099"/>
                  </a:cubicBezTo>
                  <a:cubicBezTo>
                    <a:pt x="394499" y="602030"/>
                    <a:pt x="394424" y="601926"/>
                    <a:pt x="394315" y="601856"/>
                  </a:cubicBezTo>
                  <a:cubicBezTo>
                    <a:pt x="403181" y="611606"/>
                    <a:pt x="411689" y="621545"/>
                    <a:pt x="420203" y="631667"/>
                  </a:cubicBezTo>
                  <a:cubicBezTo>
                    <a:pt x="429088" y="642280"/>
                    <a:pt x="437413" y="653304"/>
                    <a:pt x="445808" y="664289"/>
                  </a:cubicBezTo>
                  <a:cubicBezTo>
                    <a:pt x="454089" y="675135"/>
                    <a:pt x="461353" y="686833"/>
                    <a:pt x="469005" y="698130"/>
                  </a:cubicBezTo>
                  <a:cubicBezTo>
                    <a:pt x="472062" y="702655"/>
                    <a:pt x="475036" y="707275"/>
                    <a:pt x="477925" y="711965"/>
                  </a:cubicBezTo>
                  <a:cubicBezTo>
                    <a:pt x="480407" y="712891"/>
                    <a:pt x="483078" y="713382"/>
                    <a:pt x="485962" y="713298"/>
                  </a:cubicBezTo>
                  <a:cubicBezTo>
                    <a:pt x="487122" y="713253"/>
                    <a:pt x="488301" y="713114"/>
                    <a:pt x="489481" y="71290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7" name="Google Shape;1128;p21">
              <a:extLst>
                <a:ext uri="{FF2B5EF4-FFF2-40B4-BE49-F238E27FC236}">
                  <a16:creationId xmlns:a16="http://schemas.microsoft.com/office/drawing/2014/main" id="{21D21037-395F-FF1F-3E88-030F1AC0E229}"/>
                </a:ext>
              </a:extLst>
            </p:cNvPr>
            <p:cNvSpPr/>
            <p:nvPr/>
          </p:nvSpPr>
          <p:spPr>
            <a:xfrm>
              <a:off x="7740467" y="8281443"/>
              <a:ext cx="629" cy="629"/>
            </a:xfrm>
            <a:custGeom>
              <a:avLst/>
              <a:gdLst/>
              <a:ahLst/>
              <a:cxnLst/>
              <a:rect l="l" t="t" r="r" b="b"/>
              <a:pathLst>
                <a:path w="629" h="629" extrusionOk="0">
                  <a:moveTo>
                    <a:pt x="0" y="0"/>
                  </a:moveTo>
                  <a:cubicBezTo>
                    <a:pt x="208" y="213"/>
                    <a:pt x="411" y="426"/>
                    <a:pt x="629" y="630"/>
                  </a:cubicBezTo>
                  <a:cubicBezTo>
                    <a:pt x="416" y="411"/>
                    <a:pt x="208" y="203"/>
                    <a:pt x="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8" name="Google Shape;1129;p21">
              <a:extLst>
                <a:ext uri="{FF2B5EF4-FFF2-40B4-BE49-F238E27FC236}">
                  <a16:creationId xmlns:a16="http://schemas.microsoft.com/office/drawing/2014/main" id="{C875D685-5904-A01C-A206-6B8D1A90A078}"/>
                </a:ext>
              </a:extLst>
            </p:cNvPr>
            <p:cNvSpPr/>
            <p:nvPr/>
          </p:nvSpPr>
          <p:spPr>
            <a:xfrm>
              <a:off x="7670139" y="8156786"/>
              <a:ext cx="674" cy="669"/>
            </a:xfrm>
            <a:custGeom>
              <a:avLst/>
              <a:gdLst/>
              <a:ahLst/>
              <a:cxnLst/>
              <a:rect l="l" t="t" r="r" b="b"/>
              <a:pathLst>
                <a:path w="674" h="669" extrusionOk="0">
                  <a:moveTo>
                    <a:pt x="674" y="0"/>
                  </a:moveTo>
                  <a:cubicBezTo>
                    <a:pt x="451" y="213"/>
                    <a:pt x="223" y="426"/>
                    <a:pt x="0" y="630"/>
                  </a:cubicBezTo>
                  <a:cubicBezTo>
                    <a:pt x="0" y="644"/>
                    <a:pt x="0" y="654"/>
                    <a:pt x="5" y="669"/>
                  </a:cubicBezTo>
                  <a:cubicBezTo>
                    <a:pt x="233" y="456"/>
                    <a:pt x="456" y="233"/>
                    <a:pt x="674"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9" name="Google Shape;1130;p21">
              <a:extLst>
                <a:ext uri="{FF2B5EF4-FFF2-40B4-BE49-F238E27FC236}">
                  <a16:creationId xmlns:a16="http://schemas.microsoft.com/office/drawing/2014/main" id="{C23A7EA0-556E-2EE1-7053-3232D0B62079}"/>
                </a:ext>
              </a:extLst>
            </p:cNvPr>
            <p:cNvSpPr/>
            <p:nvPr/>
          </p:nvSpPr>
          <p:spPr>
            <a:xfrm>
              <a:off x="7417561" y="8087401"/>
              <a:ext cx="2552" cy="37"/>
            </a:xfrm>
            <a:custGeom>
              <a:avLst/>
              <a:gdLst/>
              <a:ahLst/>
              <a:cxnLst/>
              <a:rect l="l" t="t" r="r" b="b"/>
              <a:pathLst>
                <a:path w="2552" h="37" extrusionOk="0">
                  <a:moveTo>
                    <a:pt x="0" y="37"/>
                  </a:moveTo>
                  <a:cubicBezTo>
                    <a:pt x="862" y="13"/>
                    <a:pt x="1724" y="27"/>
                    <a:pt x="2552" y="3"/>
                  </a:cubicBezTo>
                  <a:cubicBezTo>
                    <a:pt x="1690" y="-7"/>
                    <a:pt x="828" y="13"/>
                    <a:pt x="0" y="37"/>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0" name="Google Shape;1131;p21">
              <a:extLst>
                <a:ext uri="{FF2B5EF4-FFF2-40B4-BE49-F238E27FC236}">
                  <a16:creationId xmlns:a16="http://schemas.microsoft.com/office/drawing/2014/main" id="{24C0DE5C-F6FA-3755-FFB0-9E69863DC8EB}"/>
                </a:ext>
              </a:extLst>
            </p:cNvPr>
            <p:cNvSpPr/>
            <p:nvPr/>
          </p:nvSpPr>
          <p:spPr>
            <a:xfrm>
              <a:off x="7275406" y="8678546"/>
              <a:ext cx="328427" cy="292743"/>
            </a:xfrm>
            <a:custGeom>
              <a:avLst/>
              <a:gdLst/>
              <a:ahLst/>
              <a:cxnLst/>
              <a:rect l="l" t="t" r="r" b="b"/>
              <a:pathLst>
                <a:path w="328427" h="292743" extrusionOk="0">
                  <a:moveTo>
                    <a:pt x="317763" y="169634"/>
                  </a:moveTo>
                  <a:cubicBezTo>
                    <a:pt x="270497" y="169634"/>
                    <a:pt x="267420" y="101213"/>
                    <a:pt x="308298" y="92043"/>
                  </a:cubicBezTo>
                  <a:cubicBezTo>
                    <a:pt x="305151" y="85990"/>
                    <a:pt x="301762" y="80156"/>
                    <a:pt x="298154" y="74664"/>
                  </a:cubicBezTo>
                  <a:cubicBezTo>
                    <a:pt x="270631" y="32763"/>
                    <a:pt x="224594" y="726"/>
                    <a:pt x="174479" y="12"/>
                  </a:cubicBezTo>
                  <a:cubicBezTo>
                    <a:pt x="131570" y="-602"/>
                    <a:pt x="90439" y="21749"/>
                    <a:pt x="61677" y="53607"/>
                  </a:cubicBezTo>
                  <a:cubicBezTo>
                    <a:pt x="19605" y="100212"/>
                    <a:pt x="-21472" y="189972"/>
                    <a:pt x="12697" y="250947"/>
                  </a:cubicBezTo>
                  <a:cubicBezTo>
                    <a:pt x="36865" y="294083"/>
                    <a:pt x="101574" y="296383"/>
                    <a:pt x="157021" y="290206"/>
                  </a:cubicBezTo>
                  <a:cubicBezTo>
                    <a:pt x="180446" y="287594"/>
                    <a:pt x="202220" y="283475"/>
                    <a:pt x="218584" y="280277"/>
                  </a:cubicBezTo>
                  <a:cubicBezTo>
                    <a:pt x="259075" y="272371"/>
                    <a:pt x="299993" y="251483"/>
                    <a:pt x="318184" y="214439"/>
                  </a:cubicBezTo>
                  <a:cubicBezTo>
                    <a:pt x="325315" y="199921"/>
                    <a:pt x="328368" y="184217"/>
                    <a:pt x="328427" y="168285"/>
                  </a:cubicBezTo>
                  <a:cubicBezTo>
                    <a:pt x="325157" y="169128"/>
                    <a:pt x="321624" y="169634"/>
                    <a:pt x="317763" y="1696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1" name="Google Shape;1132;p21">
              <a:extLst>
                <a:ext uri="{FF2B5EF4-FFF2-40B4-BE49-F238E27FC236}">
                  <a16:creationId xmlns:a16="http://schemas.microsoft.com/office/drawing/2014/main" id="{E4A31A23-29DE-32B1-496A-110B76E7EC84}"/>
                </a:ext>
              </a:extLst>
            </p:cNvPr>
            <p:cNvSpPr/>
            <p:nvPr/>
          </p:nvSpPr>
          <p:spPr>
            <a:xfrm>
              <a:off x="6460723" y="8701777"/>
              <a:ext cx="330073" cy="289748"/>
            </a:xfrm>
            <a:custGeom>
              <a:avLst/>
              <a:gdLst/>
              <a:ahLst/>
              <a:cxnLst/>
              <a:rect l="l" t="t" r="r" b="b"/>
              <a:pathLst>
                <a:path w="330073" h="289748" extrusionOk="0">
                  <a:moveTo>
                    <a:pt x="312577" y="189433"/>
                  </a:moveTo>
                  <a:cubicBezTo>
                    <a:pt x="264027" y="189433"/>
                    <a:pt x="262115" y="117275"/>
                    <a:pt x="306546" y="111253"/>
                  </a:cubicBezTo>
                  <a:cubicBezTo>
                    <a:pt x="293592" y="86369"/>
                    <a:pt x="276818" y="63964"/>
                    <a:pt x="260236" y="47531"/>
                  </a:cubicBezTo>
                  <a:cubicBezTo>
                    <a:pt x="229750" y="17324"/>
                    <a:pt x="187435" y="-2702"/>
                    <a:pt x="144629" y="297"/>
                  </a:cubicBezTo>
                  <a:cubicBezTo>
                    <a:pt x="94633" y="3801"/>
                    <a:pt x="50450" y="38351"/>
                    <a:pt x="25296" y="81719"/>
                  </a:cubicBezTo>
                  <a:cubicBezTo>
                    <a:pt x="1638" y="122510"/>
                    <a:pt x="-11281" y="179069"/>
                    <a:pt x="13075" y="222387"/>
                  </a:cubicBezTo>
                  <a:cubicBezTo>
                    <a:pt x="33299" y="258360"/>
                    <a:pt x="75312" y="276938"/>
                    <a:pt x="116185" y="282579"/>
                  </a:cubicBezTo>
                  <a:cubicBezTo>
                    <a:pt x="132701" y="284859"/>
                    <a:pt x="154669" y="287764"/>
                    <a:pt x="178208" y="289063"/>
                  </a:cubicBezTo>
                  <a:cubicBezTo>
                    <a:pt x="233913" y="292146"/>
                    <a:pt x="298389" y="286247"/>
                    <a:pt x="320124" y="241833"/>
                  </a:cubicBezTo>
                  <a:cubicBezTo>
                    <a:pt x="328583" y="224548"/>
                    <a:pt x="331199" y="205395"/>
                    <a:pt x="329653" y="185800"/>
                  </a:cubicBezTo>
                  <a:cubicBezTo>
                    <a:pt x="324797" y="188095"/>
                    <a:pt x="319118" y="189433"/>
                    <a:pt x="312577" y="18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2" name="Google Shape;1133;p21">
              <a:extLst>
                <a:ext uri="{FF2B5EF4-FFF2-40B4-BE49-F238E27FC236}">
                  <a16:creationId xmlns:a16="http://schemas.microsoft.com/office/drawing/2014/main" id="{78093B7E-A074-0F36-B2F5-8DAC188743B5}"/>
                </a:ext>
              </a:extLst>
            </p:cNvPr>
            <p:cNvSpPr/>
            <p:nvPr/>
          </p:nvSpPr>
          <p:spPr>
            <a:xfrm>
              <a:off x="6918843" y="9014329"/>
              <a:ext cx="75323" cy="31279"/>
            </a:xfrm>
            <a:custGeom>
              <a:avLst/>
              <a:gdLst/>
              <a:ahLst/>
              <a:cxnLst/>
              <a:rect l="l" t="t" r="r" b="b"/>
              <a:pathLst>
                <a:path w="75323" h="31279" extrusionOk="0">
                  <a:moveTo>
                    <a:pt x="74442" y="26517"/>
                  </a:moveTo>
                  <a:cubicBezTo>
                    <a:pt x="76756" y="21813"/>
                    <a:pt x="74303" y="16380"/>
                    <a:pt x="69546" y="14571"/>
                  </a:cubicBezTo>
                  <a:cubicBezTo>
                    <a:pt x="48881" y="6719"/>
                    <a:pt x="26809" y="-1113"/>
                    <a:pt x="4435" y="131"/>
                  </a:cubicBezTo>
                  <a:cubicBezTo>
                    <a:pt x="-1804" y="1301"/>
                    <a:pt x="-1328" y="10719"/>
                    <a:pt x="5030" y="11190"/>
                  </a:cubicBezTo>
                  <a:cubicBezTo>
                    <a:pt x="7235" y="11448"/>
                    <a:pt x="9440" y="11567"/>
                    <a:pt x="11680" y="11854"/>
                  </a:cubicBezTo>
                  <a:cubicBezTo>
                    <a:pt x="29758" y="14665"/>
                    <a:pt x="46770" y="21877"/>
                    <a:pt x="62975" y="30398"/>
                  </a:cubicBezTo>
                  <a:cubicBezTo>
                    <a:pt x="67078" y="32500"/>
                    <a:pt x="72395" y="30700"/>
                    <a:pt x="74442" y="265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3" name="Google Shape;1134;p21">
              <a:extLst>
                <a:ext uri="{FF2B5EF4-FFF2-40B4-BE49-F238E27FC236}">
                  <a16:creationId xmlns:a16="http://schemas.microsoft.com/office/drawing/2014/main" id="{A8A60E0C-698A-7CD5-B2BE-E934A7CE7B78}"/>
                </a:ext>
              </a:extLst>
            </p:cNvPr>
            <p:cNvSpPr/>
            <p:nvPr/>
          </p:nvSpPr>
          <p:spPr>
            <a:xfrm>
              <a:off x="7037938" y="9009329"/>
              <a:ext cx="74278" cy="34576"/>
            </a:xfrm>
            <a:custGeom>
              <a:avLst/>
              <a:gdLst/>
              <a:ahLst/>
              <a:cxnLst/>
              <a:rect l="l" t="t" r="r" b="b"/>
              <a:pathLst>
                <a:path w="74278" h="34576" extrusionOk="0">
                  <a:moveTo>
                    <a:pt x="1101" y="30242"/>
                  </a:moveTo>
                  <a:cubicBezTo>
                    <a:pt x="-1471" y="25677"/>
                    <a:pt x="675" y="20115"/>
                    <a:pt x="5328" y="18043"/>
                  </a:cubicBezTo>
                  <a:cubicBezTo>
                    <a:pt x="25522" y="9056"/>
                    <a:pt x="47123" y="5"/>
                    <a:pt x="69537" y="0"/>
                  </a:cubicBezTo>
                  <a:cubicBezTo>
                    <a:pt x="75830" y="823"/>
                    <a:pt x="75880" y="10251"/>
                    <a:pt x="69557" y="11074"/>
                  </a:cubicBezTo>
                  <a:cubicBezTo>
                    <a:pt x="67366" y="11455"/>
                    <a:pt x="65176" y="11693"/>
                    <a:pt x="62951" y="12105"/>
                  </a:cubicBezTo>
                  <a:cubicBezTo>
                    <a:pt x="45057" y="15917"/>
                    <a:pt x="28471" y="24066"/>
                    <a:pt x="12767" y="33474"/>
                  </a:cubicBezTo>
                  <a:cubicBezTo>
                    <a:pt x="8787" y="35804"/>
                    <a:pt x="3376" y="34307"/>
                    <a:pt x="1101" y="302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4" name="Google Shape;1135;p21">
              <a:extLst>
                <a:ext uri="{FF2B5EF4-FFF2-40B4-BE49-F238E27FC236}">
                  <a16:creationId xmlns:a16="http://schemas.microsoft.com/office/drawing/2014/main" id="{EB688E3D-8794-E34B-132A-0739AC37C92D}"/>
                </a:ext>
              </a:extLst>
            </p:cNvPr>
            <p:cNvSpPr/>
            <p:nvPr/>
          </p:nvSpPr>
          <p:spPr>
            <a:xfrm>
              <a:off x="6141114" y="7860512"/>
              <a:ext cx="499039" cy="433882"/>
            </a:xfrm>
            <a:custGeom>
              <a:avLst/>
              <a:gdLst/>
              <a:ahLst/>
              <a:cxnLst/>
              <a:rect l="l" t="t" r="r" b="b"/>
              <a:pathLst>
                <a:path w="499039" h="433882" extrusionOk="0">
                  <a:moveTo>
                    <a:pt x="1978" y="418299"/>
                  </a:moveTo>
                  <a:cubicBezTo>
                    <a:pt x="-1288" y="422453"/>
                    <a:pt x="-391" y="428758"/>
                    <a:pt x="3796" y="431911"/>
                  </a:cubicBezTo>
                  <a:cubicBezTo>
                    <a:pt x="8093" y="435207"/>
                    <a:pt x="14000" y="434216"/>
                    <a:pt x="17404" y="430091"/>
                  </a:cubicBezTo>
                  <a:cubicBezTo>
                    <a:pt x="69690" y="366137"/>
                    <a:pt x="120955" y="300126"/>
                    <a:pt x="160083" y="227155"/>
                  </a:cubicBezTo>
                  <a:cubicBezTo>
                    <a:pt x="185713" y="175340"/>
                    <a:pt x="208063" y="120744"/>
                    <a:pt x="221804" y="64299"/>
                  </a:cubicBezTo>
                  <a:cubicBezTo>
                    <a:pt x="222667" y="64275"/>
                    <a:pt x="223524" y="64146"/>
                    <a:pt x="224416" y="63868"/>
                  </a:cubicBezTo>
                  <a:cubicBezTo>
                    <a:pt x="312649" y="70758"/>
                    <a:pt x="383240" y="136220"/>
                    <a:pt x="434074" y="203381"/>
                  </a:cubicBezTo>
                  <a:cubicBezTo>
                    <a:pt x="446061" y="220810"/>
                    <a:pt x="457167" y="238699"/>
                    <a:pt x="467266" y="256718"/>
                  </a:cubicBezTo>
                  <a:cubicBezTo>
                    <a:pt x="474461" y="265868"/>
                    <a:pt x="477638" y="288323"/>
                    <a:pt x="493153" y="282608"/>
                  </a:cubicBezTo>
                  <a:cubicBezTo>
                    <a:pt x="505210" y="276699"/>
                    <a:pt x="495720" y="262398"/>
                    <a:pt x="491315" y="255255"/>
                  </a:cubicBezTo>
                  <a:cubicBezTo>
                    <a:pt x="485334" y="244420"/>
                    <a:pt x="479209" y="233693"/>
                    <a:pt x="472766" y="223085"/>
                  </a:cubicBezTo>
                  <a:cubicBezTo>
                    <a:pt x="426269" y="147640"/>
                    <a:pt x="358993" y="80043"/>
                    <a:pt x="273401" y="51605"/>
                  </a:cubicBezTo>
                  <a:cubicBezTo>
                    <a:pt x="258143" y="47104"/>
                    <a:pt x="242474" y="43510"/>
                    <a:pt x="226601" y="42732"/>
                  </a:cubicBezTo>
                  <a:cubicBezTo>
                    <a:pt x="228911" y="31375"/>
                    <a:pt x="230818" y="19960"/>
                    <a:pt x="232335" y="8484"/>
                  </a:cubicBezTo>
                  <a:cubicBezTo>
                    <a:pt x="235447" y="-1167"/>
                    <a:pt x="220025" y="-3725"/>
                    <a:pt x="220352" y="6839"/>
                  </a:cubicBezTo>
                  <a:cubicBezTo>
                    <a:pt x="196110" y="143298"/>
                    <a:pt x="124409" y="265293"/>
                    <a:pt x="38401" y="371902"/>
                  </a:cubicBezTo>
                  <a:cubicBezTo>
                    <a:pt x="26314" y="387417"/>
                    <a:pt x="14089" y="402823"/>
                    <a:pt x="1978" y="41829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5" name="Google Shape;1136;p21">
              <a:extLst>
                <a:ext uri="{FF2B5EF4-FFF2-40B4-BE49-F238E27FC236}">
                  <a16:creationId xmlns:a16="http://schemas.microsoft.com/office/drawing/2014/main" id="{12346E12-0F14-97A0-A404-5D983B011039}"/>
                </a:ext>
              </a:extLst>
            </p:cNvPr>
            <p:cNvSpPr/>
            <p:nvPr/>
          </p:nvSpPr>
          <p:spPr>
            <a:xfrm>
              <a:off x="7593996" y="7696788"/>
              <a:ext cx="472209" cy="769491"/>
            </a:xfrm>
            <a:custGeom>
              <a:avLst/>
              <a:gdLst/>
              <a:ahLst/>
              <a:cxnLst/>
              <a:rect l="l" t="t" r="r" b="b"/>
              <a:pathLst>
                <a:path w="472209" h="769491" extrusionOk="0">
                  <a:moveTo>
                    <a:pt x="130" y="8724"/>
                  </a:moveTo>
                  <a:cubicBezTo>
                    <a:pt x="-2363" y="26450"/>
                    <a:pt x="31756" y="22589"/>
                    <a:pt x="43332" y="27694"/>
                  </a:cubicBezTo>
                  <a:cubicBezTo>
                    <a:pt x="112992" y="51934"/>
                    <a:pt x="148845" y="124652"/>
                    <a:pt x="181427" y="185776"/>
                  </a:cubicBezTo>
                  <a:cubicBezTo>
                    <a:pt x="233698" y="277455"/>
                    <a:pt x="260681" y="389367"/>
                    <a:pt x="330707" y="469223"/>
                  </a:cubicBezTo>
                  <a:cubicBezTo>
                    <a:pt x="320712" y="471766"/>
                    <a:pt x="325355" y="488788"/>
                    <a:pt x="324587" y="497334"/>
                  </a:cubicBezTo>
                  <a:cubicBezTo>
                    <a:pt x="323502" y="538392"/>
                    <a:pt x="318348" y="579208"/>
                    <a:pt x="313294" y="619914"/>
                  </a:cubicBezTo>
                  <a:cubicBezTo>
                    <a:pt x="313259" y="619949"/>
                    <a:pt x="313259" y="619989"/>
                    <a:pt x="313259" y="620023"/>
                  </a:cubicBezTo>
                  <a:cubicBezTo>
                    <a:pt x="308482" y="653671"/>
                    <a:pt x="303214" y="687874"/>
                    <a:pt x="293585" y="720362"/>
                  </a:cubicBezTo>
                  <a:cubicBezTo>
                    <a:pt x="289854" y="732258"/>
                    <a:pt x="285215" y="743753"/>
                    <a:pt x="279794" y="754475"/>
                  </a:cubicBezTo>
                  <a:cubicBezTo>
                    <a:pt x="277272" y="759506"/>
                    <a:pt x="279244" y="765782"/>
                    <a:pt x="284279" y="768374"/>
                  </a:cubicBezTo>
                  <a:cubicBezTo>
                    <a:pt x="289205" y="770932"/>
                    <a:pt x="295657" y="768954"/>
                    <a:pt x="298174" y="763888"/>
                  </a:cubicBezTo>
                  <a:cubicBezTo>
                    <a:pt x="327293" y="700509"/>
                    <a:pt x="330796" y="628812"/>
                    <a:pt x="338740" y="560377"/>
                  </a:cubicBezTo>
                  <a:cubicBezTo>
                    <a:pt x="341426" y="534125"/>
                    <a:pt x="343061" y="507754"/>
                    <a:pt x="341931" y="481358"/>
                  </a:cubicBezTo>
                  <a:cubicBezTo>
                    <a:pt x="350663" y="490320"/>
                    <a:pt x="360034" y="498796"/>
                    <a:pt x="370173" y="506713"/>
                  </a:cubicBezTo>
                  <a:cubicBezTo>
                    <a:pt x="397022" y="525921"/>
                    <a:pt x="428549" y="540078"/>
                    <a:pt x="461934" y="540980"/>
                  </a:cubicBezTo>
                  <a:cubicBezTo>
                    <a:pt x="467256" y="541119"/>
                    <a:pt x="471994" y="536960"/>
                    <a:pt x="472202" y="531522"/>
                  </a:cubicBezTo>
                  <a:cubicBezTo>
                    <a:pt x="472415" y="526337"/>
                    <a:pt x="468104" y="521241"/>
                    <a:pt x="462747" y="521251"/>
                  </a:cubicBezTo>
                  <a:cubicBezTo>
                    <a:pt x="424401" y="521673"/>
                    <a:pt x="389717" y="500021"/>
                    <a:pt x="362492" y="475028"/>
                  </a:cubicBezTo>
                  <a:cubicBezTo>
                    <a:pt x="289120" y="401447"/>
                    <a:pt x="264611" y="297094"/>
                    <a:pt x="216364" y="207924"/>
                  </a:cubicBezTo>
                  <a:cubicBezTo>
                    <a:pt x="181194" y="137813"/>
                    <a:pt x="146099" y="58779"/>
                    <a:pt x="75538" y="17736"/>
                  </a:cubicBezTo>
                  <a:cubicBezTo>
                    <a:pt x="56519" y="6003"/>
                    <a:pt x="34080" y="3247"/>
                    <a:pt x="12350" y="114"/>
                  </a:cubicBezTo>
                  <a:cubicBezTo>
                    <a:pt x="6661" y="-699"/>
                    <a:pt x="1156" y="2905"/>
                    <a:pt x="130" y="872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6" name="Google Shape;1137;p21">
              <a:extLst>
                <a:ext uri="{FF2B5EF4-FFF2-40B4-BE49-F238E27FC236}">
                  <a16:creationId xmlns:a16="http://schemas.microsoft.com/office/drawing/2014/main" id="{E086EDFF-728D-17EF-D22E-773D0A50F277}"/>
                </a:ext>
              </a:extLst>
            </p:cNvPr>
            <p:cNvSpPr/>
            <p:nvPr/>
          </p:nvSpPr>
          <p:spPr>
            <a:xfrm>
              <a:off x="6497689" y="9077557"/>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17" y="21740"/>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7" name="Google Shape;1138;p21">
              <a:extLst>
                <a:ext uri="{FF2B5EF4-FFF2-40B4-BE49-F238E27FC236}">
                  <a16:creationId xmlns:a16="http://schemas.microsoft.com/office/drawing/2014/main" id="{F0D9C818-F9C6-7A12-8549-4D45468DBD17}"/>
                </a:ext>
              </a:extLst>
            </p:cNvPr>
            <p:cNvSpPr/>
            <p:nvPr/>
          </p:nvSpPr>
          <p:spPr>
            <a:xfrm>
              <a:off x="6401072" y="9026198"/>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22" y="21741"/>
                    <a:pt x="22220" y="16219"/>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8" name="Google Shape;1139;p21">
              <a:extLst>
                <a:ext uri="{FF2B5EF4-FFF2-40B4-BE49-F238E27FC236}">
                  <a16:creationId xmlns:a16="http://schemas.microsoft.com/office/drawing/2014/main" id="{994C6755-F09C-FC8E-B51C-213C463FD635}"/>
                </a:ext>
              </a:extLst>
            </p:cNvPr>
            <p:cNvSpPr/>
            <p:nvPr/>
          </p:nvSpPr>
          <p:spPr>
            <a:xfrm>
              <a:off x="6431677" y="9135419"/>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0"/>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9" name="Google Shape;1140;p21">
              <a:extLst>
                <a:ext uri="{FF2B5EF4-FFF2-40B4-BE49-F238E27FC236}">
                  <a16:creationId xmlns:a16="http://schemas.microsoft.com/office/drawing/2014/main" id="{08D9D771-C429-5773-6B24-3D1F8594203A}"/>
                </a:ext>
              </a:extLst>
            </p:cNvPr>
            <p:cNvSpPr/>
            <p:nvPr/>
          </p:nvSpPr>
          <p:spPr>
            <a:xfrm>
              <a:off x="7541236" y="9028493"/>
              <a:ext cx="21926" cy="21913"/>
            </a:xfrm>
            <a:custGeom>
              <a:avLst/>
              <a:gdLst/>
              <a:ahLst/>
              <a:cxnLst/>
              <a:rect l="l" t="t" r="r" b="b"/>
              <a:pathLst>
                <a:path w="21926" h="21913" extrusionOk="0">
                  <a:moveTo>
                    <a:pt x="21913" y="10364"/>
                  </a:moveTo>
                  <a:cubicBezTo>
                    <a:pt x="21601" y="4297"/>
                    <a:pt x="16333" y="-159"/>
                    <a:pt x="10371" y="4"/>
                  </a:cubicBezTo>
                  <a:cubicBezTo>
                    <a:pt x="4410" y="168"/>
                    <a:pt x="-293" y="5695"/>
                    <a:pt x="14" y="11549"/>
                  </a:cubicBezTo>
                  <a:cubicBezTo>
                    <a:pt x="327"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0" name="Google Shape;1141;p21">
              <a:extLst>
                <a:ext uri="{FF2B5EF4-FFF2-40B4-BE49-F238E27FC236}">
                  <a16:creationId xmlns:a16="http://schemas.microsoft.com/office/drawing/2014/main" id="{A657AB8B-AD63-083E-D1C6-69C680227F15}"/>
                </a:ext>
              </a:extLst>
            </p:cNvPr>
            <p:cNvSpPr/>
            <p:nvPr/>
          </p:nvSpPr>
          <p:spPr>
            <a:xfrm>
              <a:off x="7655818" y="8960767"/>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1" name="Google Shape;1142;p21">
              <a:extLst>
                <a:ext uri="{FF2B5EF4-FFF2-40B4-BE49-F238E27FC236}">
                  <a16:creationId xmlns:a16="http://schemas.microsoft.com/office/drawing/2014/main" id="{CA781A39-6F45-8E4D-B91E-68609710D310}"/>
                </a:ext>
              </a:extLst>
            </p:cNvPr>
            <p:cNvSpPr/>
            <p:nvPr/>
          </p:nvSpPr>
          <p:spPr>
            <a:xfrm>
              <a:off x="7620450" y="9048792"/>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2669824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1000"/>
                                        <p:tgtEl>
                                          <p:spTgt spid="63"/>
                                        </p:tgtEl>
                                      </p:cBhvr>
                                    </p:animEffect>
                                    <p:anim calcmode="lin" valueType="num">
                                      <p:cBhvr>
                                        <p:cTn id="8" dur="1000" fill="hold"/>
                                        <p:tgtEl>
                                          <p:spTgt spid="63"/>
                                        </p:tgtEl>
                                        <p:attrNameLst>
                                          <p:attrName>ppt_x</p:attrName>
                                        </p:attrNameLst>
                                      </p:cBhvr>
                                      <p:tavLst>
                                        <p:tav tm="0">
                                          <p:val>
                                            <p:strVal val="#ppt_x"/>
                                          </p:val>
                                        </p:tav>
                                        <p:tav tm="100000">
                                          <p:val>
                                            <p:strVal val="#ppt_x"/>
                                          </p:val>
                                        </p:tav>
                                      </p:tavLst>
                                    </p:anim>
                                    <p:anim calcmode="lin" valueType="num">
                                      <p:cBhvr>
                                        <p:cTn id="9" dur="1000" fill="hold"/>
                                        <p:tgtEl>
                                          <p:spTgt spid="6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1"/>
                                        </p:tgtEl>
                                        <p:attrNameLst>
                                          <p:attrName>style.visibility</p:attrName>
                                        </p:attrNameLst>
                                      </p:cBhvr>
                                      <p:to>
                                        <p:strVal val="visible"/>
                                      </p:to>
                                    </p:set>
                                    <p:animEffect transition="in" filter="fade">
                                      <p:cBhvr>
                                        <p:cTn id="12" dur="1000"/>
                                        <p:tgtEl>
                                          <p:spTgt spid="161"/>
                                        </p:tgtEl>
                                      </p:cBhvr>
                                    </p:animEffect>
                                    <p:anim calcmode="lin" valueType="num">
                                      <p:cBhvr>
                                        <p:cTn id="13" dur="1000" fill="hold"/>
                                        <p:tgtEl>
                                          <p:spTgt spid="161"/>
                                        </p:tgtEl>
                                        <p:attrNameLst>
                                          <p:attrName>ppt_x</p:attrName>
                                        </p:attrNameLst>
                                      </p:cBhvr>
                                      <p:tavLst>
                                        <p:tav tm="0">
                                          <p:val>
                                            <p:strVal val="#ppt_x"/>
                                          </p:val>
                                        </p:tav>
                                        <p:tav tm="100000">
                                          <p:val>
                                            <p:strVal val="#ppt_x"/>
                                          </p:val>
                                        </p:tav>
                                      </p:tavLst>
                                    </p:anim>
                                    <p:anim calcmode="lin" valueType="num">
                                      <p:cBhvr>
                                        <p:cTn id="14" dur="1000" fill="hold"/>
                                        <p:tgtEl>
                                          <p:spTgt spid="16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fade">
                                      <p:cBhvr>
                                        <p:cTn id="17" dur="1000"/>
                                        <p:tgtEl>
                                          <p:spTgt spid="97"/>
                                        </p:tgtEl>
                                      </p:cBhvr>
                                    </p:animEffect>
                                    <p:anim calcmode="lin" valueType="num">
                                      <p:cBhvr>
                                        <p:cTn id="18" dur="1000" fill="hold"/>
                                        <p:tgtEl>
                                          <p:spTgt spid="97"/>
                                        </p:tgtEl>
                                        <p:attrNameLst>
                                          <p:attrName>ppt_x</p:attrName>
                                        </p:attrNameLst>
                                      </p:cBhvr>
                                      <p:tavLst>
                                        <p:tav tm="0">
                                          <p:val>
                                            <p:strVal val="#ppt_x"/>
                                          </p:val>
                                        </p:tav>
                                        <p:tav tm="100000">
                                          <p:val>
                                            <p:strVal val="#ppt_x"/>
                                          </p:val>
                                        </p:tav>
                                      </p:tavLst>
                                    </p:anim>
                                    <p:anim calcmode="lin" valueType="num">
                                      <p:cBhvr>
                                        <p:cTn id="19"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1000"/>
                                        <p:tgtEl>
                                          <p:spTgt spid="64"/>
                                        </p:tgtEl>
                                      </p:cBhvr>
                                    </p:animEffect>
                                    <p:anim calcmode="lin" valueType="num">
                                      <p:cBhvr>
                                        <p:cTn id="25" dur="1000" fill="hold"/>
                                        <p:tgtEl>
                                          <p:spTgt spid="64"/>
                                        </p:tgtEl>
                                        <p:attrNameLst>
                                          <p:attrName>ppt_x</p:attrName>
                                        </p:attrNameLst>
                                      </p:cBhvr>
                                      <p:tavLst>
                                        <p:tav tm="0">
                                          <p:val>
                                            <p:strVal val="#ppt_x"/>
                                          </p:val>
                                        </p:tav>
                                        <p:tav tm="100000">
                                          <p:val>
                                            <p:strVal val="#ppt_x"/>
                                          </p:val>
                                        </p:tav>
                                      </p:tavLst>
                                    </p:anim>
                                    <p:anim calcmode="lin" valueType="num">
                                      <p:cBhvr>
                                        <p:cTn id="26" dur="1000" fill="hold"/>
                                        <p:tgtEl>
                                          <p:spTgt spid="64"/>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8"/>
                                        </p:tgtEl>
                                        <p:attrNameLst>
                                          <p:attrName>style.visibility</p:attrName>
                                        </p:attrNameLst>
                                      </p:cBhvr>
                                      <p:to>
                                        <p:strVal val="visible"/>
                                      </p:to>
                                    </p:set>
                                    <p:animEffect transition="in" filter="fade">
                                      <p:cBhvr>
                                        <p:cTn id="29" dur="1000"/>
                                        <p:tgtEl>
                                          <p:spTgt spid="158"/>
                                        </p:tgtEl>
                                      </p:cBhvr>
                                    </p:animEffect>
                                    <p:anim calcmode="lin" valueType="num">
                                      <p:cBhvr>
                                        <p:cTn id="30" dur="1000" fill="hold"/>
                                        <p:tgtEl>
                                          <p:spTgt spid="158"/>
                                        </p:tgtEl>
                                        <p:attrNameLst>
                                          <p:attrName>ppt_x</p:attrName>
                                        </p:attrNameLst>
                                      </p:cBhvr>
                                      <p:tavLst>
                                        <p:tav tm="0">
                                          <p:val>
                                            <p:strVal val="#ppt_x"/>
                                          </p:val>
                                        </p:tav>
                                        <p:tav tm="100000">
                                          <p:val>
                                            <p:strVal val="#ppt_x"/>
                                          </p:val>
                                        </p:tav>
                                      </p:tavLst>
                                    </p:anim>
                                    <p:anim calcmode="lin" valueType="num">
                                      <p:cBhvr>
                                        <p:cTn id="31" dur="1000" fill="hold"/>
                                        <p:tgtEl>
                                          <p:spTgt spid="15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fade">
                                      <p:cBhvr>
                                        <p:cTn id="34" dur="1000"/>
                                        <p:tgtEl>
                                          <p:spTgt spid="66"/>
                                        </p:tgtEl>
                                      </p:cBhvr>
                                    </p:animEffect>
                                    <p:anim calcmode="lin" valueType="num">
                                      <p:cBhvr>
                                        <p:cTn id="35" dur="1000" fill="hold"/>
                                        <p:tgtEl>
                                          <p:spTgt spid="66"/>
                                        </p:tgtEl>
                                        <p:attrNameLst>
                                          <p:attrName>ppt_x</p:attrName>
                                        </p:attrNameLst>
                                      </p:cBhvr>
                                      <p:tavLst>
                                        <p:tav tm="0">
                                          <p:val>
                                            <p:strVal val="#ppt_x"/>
                                          </p:val>
                                        </p:tav>
                                        <p:tav tm="100000">
                                          <p:val>
                                            <p:strVal val="#ppt_x"/>
                                          </p:val>
                                        </p:tav>
                                      </p:tavLst>
                                    </p:anim>
                                    <p:anim calcmode="lin" valueType="num">
                                      <p:cBhvr>
                                        <p:cTn id="36"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fade">
                                      <p:cBhvr>
                                        <p:cTn id="41" dur="1000"/>
                                        <p:tgtEl>
                                          <p:spTgt spid="65"/>
                                        </p:tgtEl>
                                      </p:cBhvr>
                                    </p:animEffect>
                                    <p:anim calcmode="lin" valueType="num">
                                      <p:cBhvr>
                                        <p:cTn id="42" dur="1000" fill="hold"/>
                                        <p:tgtEl>
                                          <p:spTgt spid="65"/>
                                        </p:tgtEl>
                                        <p:attrNameLst>
                                          <p:attrName>ppt_x</p:attrName>
                                        </p:attrNameLst>
                                      </p:cBhvr>
                                      <p:tavLst>
                                        <p:tav tm="0">
                                          <p:val>
                                            <p:strVal val="#ppt_x"/>
                                          </p:val>
                                        </p:tav>
                                        <p:tav tm="100000">
                                          <p:val>
                                            <p:strVal val="#ppt_x"/>
                                          </p:val>
                                        </p:tav>
                                      </p:tavLst>
                                    </p:anim>
                                    <p:anim calcmode="lin" valueType="num">
                                      <p:cBhvr>
                                        <p:cTn id="43" dur="1000" fill="hold"/>
                                        <p:tgtEl>
                                          <p:spTgt spid="65"/>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55"/>
                                        </p:tgtEl>
                                        <p:attrNameLst>
                                          <p:attrName>style.visibility</p:attrName>
                                        </p:attrNameLst>
                                      </p:cBhvr>
                                      <p:to>
                                        <p:strVal val="visible"/>
                                      </p:to>
                                    </p:set>
                                    <p:animEffect transition="in" filter="fade">
                                      <p:cBhvr>
                                        <p:cTn id="46" dur="1000"/>
                                        <p:tgtEl>
                                          <p:spTgt spid="155"/>
                                        </p:tgtEl>
                                      </p:cBhvr>
                                    </p:animEffect>
                                    <p:anim calcmode="lin" valueType="num">
                                      <p:cBhvr>
                                        <p:cTn id="47" dur="1000" fill="hold"/>
                                        <p:tgtEl>
                                          <p:spTgt spid="155"/>
                                        </p:tgtEl>
                                        <p:attrNameLst>
                                          <p:attrName>ppt_x</p:attrName>
                                        </p:attrNameLst>
                                      </p:cBhvr>
                                      <p:tavLst>
                                        <p:tav tm="0">
                                          <p:val>
                                            <p:strVal val="#ppt_x"/>
                                          </p:val>
                                        </p:tav>
                                        <p:tav tm="100000">
                                          <p:val>
                                            <p:strVal val="#ppt_x"/>
                                          </p:val>
                                        </p:tav>
                                      </p:tavLst>
                                    </p:anim>
                                    <p:anim calcmode="lin" valueType="num">
                                      <p:cBhvr>
                                        <p:cTn id="48" dur="1000" fill="hold"/>
                                        <p:tgtEl>
                                          <p:spTgt spid="155"/>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26"/>
                                        </p:tgtEl>
                                        <p:attrNameLst>
                                          <p:attrName>style.visibility</p:attrName>
                                        </p:attrNameLst>
                                      </p:cBhvr>
                                      <p:to>
                                        <p:strVal val="visible"/>
                                      </p:to>
                                    </p:set>
                                    <p:animEffect transition="in" filter="fade">
                                      <p:cBhvr>
                                        <p:cTn id="51" dur="1000"/>
                                        <p:tgtEl>
                                          <p:spTgt spid="126"/>
                                        </p:tgtEl>
                                      </p:cBhvr>
                                    </p:animEffect>
                                    <p:anim calcmode="lin" valueType="num">
                                      <p:cBhvr>
                                        <p:cTn id="52" dur="1000" fill="hold"/>
                                        <p:tgtEl>
                                          <p:spTgt spid="126"/>
                                        </p:tgtEl>
                                        <p:attrNameLst>
                                          <p:attrName>ppt_x</p:attrName>
                                        </p:attrNameLst>
                                      </p:cBhvr>
                                      <p:tavLst>
                                        <p:tav tm="0">
                                          <p:val>
                                            <p:strVal val="#ppt_x"/>
                                          </p:val>
                                        </p:tav>
                                        <p:tav tm="100000">
                                          <p:val>
                                            <p:strVal val="#ppt_x"/>
                                          </p:val>
                                        </p:tav>
                                      </p:tavLst>
                                    </p:anim>
                                    <p:anim calcmode="lin" valueType="num">
                                      <p:cBhvr>
                                        <p:cTn id="53"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2">
            <a:extLst>
              <a:ext uri="{FF2B5EF4-FFF2-40B4-BE49-F238E27FC236}">
                <a16:creationId xmlns:a16="http://schemas.microsoft.com/office/drawing/2014/main" id="{6B851B4E-464C-BC10-11F4-DBB20166ACEF}"/>
              </a:ext>
            </a:extLst>
          </p:cNvPr>
          <p:cNvSpPr txBox="1"/>
          <p:nvPr/>
        </p:nvSpPr>
        <p:spPr>
          <a:xfrm>
            <a:off x="1381556" y="1293541"/>
            <a:ext cx="6380888" cy="2769989"/>
          </a:xfrm>
          <a:prstGeom prst="rect">
            <a:avLst/>
          </a:prstGeom>
        </p:spPr>
        <p:txBody>
          <a:bodyPr wrap="square" lIns="0" tIns="0" rIns="0" bIns="0" rtlCol="0" anchor="t">
            <a:spAutoFit/>
          </a:bodyPr>
          <a:lstStyle/>
          <a:p>
            <a:pPr algn="ctr">
              <a:lnSpc>
                <a:spcPct val="150000"/>
              </a:lnSpc>
            </a:pPr>
            <a:r>
              <a:rPr lang="en-US" sz="4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CẢM ƠN THẦY CÔ GIÁO VÀ CÁC EM ĐÃ LẮNG NGHE BÀI GIẢNG!</a:t>
            </a:r>
          </a:p>
        </p:txBody>
      </p:sp>
    </p:spTree>
    <p:extLst>
      <p:ext uri="{BB962C8B-B14F-4D97-AF65-F5344CB8AC3E}">
        <p14:creationId xmlns:p14="http://schemas.microsoft.com/office/powerpoint/2010/main" val="494456306"/>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242"/>
        <p:cNvGrpSpPr/>
        <p:nvPr/>
      </p:nvGrpSpPr>
      <p:grpSpPr>
        <a:xfrm>
          <a:off x="0" y="0"/>
          <a:ext cx="0" cy="0"/>
          <a:chOff x="0" y="0"/>
          <a:chExt cx="0" cy="0"/>
        </a:xfrm>
      </p:grpSpPr>
      <p:grpSp>
        <p:nvGrpSpPr>
          <p:cNvPr id="243" name="Google Shape;243;p11"/>
          <p:cNvGrpSpPr/>
          <p:nvPr/>
        </p:nvGrpSpPr>
        <p:grpSpPr>
          <a:xfrm rot="-493931">
            <a:off x="2655998" y="-268226"/>
            <a:ext cx="4224005" cy="5680181"/>
            <a:chOff x="5311310" y="-536081"/>
            <a:chExt cx="8447122" cy="11359167"/>
          </a:xfrm>
        </p:grpSpPr>
        <p:sp>
          <p:nvSpPr>
            <p:cNvPr id="244" name="Google Shape;244;p11"/>
            <p:cNvSpPr/>
            <p:nvPr/>
          </p:nvSpPr>
          <p:spPr>
            <a:xfrm>
              <a:off x="5320341" y="-536081"/>
              <a:ext cx="8438091" cy="11359167"/>
            </a:xfrm>
            <a:custGeom>
              <a:avLst/>
              <a:gdLst/>
              <a:ahLst/>
              <a:cxnLst/>
              <a:rect l="l" t="t" r="r" b="b"/>
              <a:pathLst>
                <a:path w="8438091" h="11359167" extrusionOk="0">
                  <a:moveTo>
                    <a:pt x="8390771" y="10947932"/>
                  </a:moveTo>
                  <a:cubicBezTo>
                    <a:pt x="8374581" y="10672564"/>
                    <a:pt x="8418269" y="10348851"/>
                    <a:pt x="8400263" y="10013415"/>
                  </a:cubicBezTo>
                  <a:cubicBezTo>
                    <a:pt x="8356052" y="9236654"/>
                    <a:pt x="8381280" y="9800953"/>
                    <a:pt x="8381280" y="9035347"/>
                  </a:cubicBezTo>
                  <a:cubicBezTo>
                    <a:pt x="8382983" y="8172915"/>
                    <a:pt x="8267426" y="7626790"/>
                    <a:pt x="8308412" y="6232795"/>
                  </a:cubicBezTo>
                  <a:cubicBezTo>
                    <a:pt x="8323717" y="5906128"/>
                    <a:pt x="8329757" y="6078765"/>
                    <a:pt x="8285569" y="5299755"/>
                  </a:cubicBezTo>
                  <a:cubicBezTo>
                    <a:pt x="8208955" y="4195986"/>
                    <a:pt x="8201530" y="14205"/>
                    <a:pt x="8119556" y="12184"/>
                  </a:cubicBezTo>
                  <a:cubicBezTo>
                    <a:pt x="7426192" y="-6900"/>
                    <a:pt x="6628057" y="26860"/>
                    <a:pt x="6632372" y="26860"/>
                  </a:cubicBezTo>
                  <a:cubicBezTo>
                    <a:pt x="5850222" y="26860"/>
                    <a:pt x="6574900" y="-49951"/>
                    <a:pt x="5621220" y="56212"/>
                  </a:cubicBezTo>
                  <a:cubicBezTo>
                    <a:pt x="5197345" y="103170"/>
                    <a:pt x="4152132" y="44966"/>
                    <a:pt x="4102971" y="42013"/>
                  </a:cubicBezTo>
                  <a:cubicBezTo>
                    <a:pt x="4063733" y="44943"/>
                    <a:pt x="3182808" y="113939"/>
                    <a:pt x="3091388" y="106101"/>
                  </a:cubicBezTo>
                  <a:cubicBezTo>
                    <a:pt x="2189663" y="29222"/>
                    <a:pt x="456014" y="147630"/>
                    <a:pt x="563691" y="139406"/>
                  </a:cubicBezTo>
                  <a:cubicBezTo>
                    <a:pt x="535671" y="139406"/>
                    <a:pt x="77735" y="130591"/>
                    <a:pt x="82049" y="131091"/>
                  </a:cubicBezTo>
                  <a:cubicBezTo>
                    <a:pt x="79142" y="131091"/>
                    <a:pt x="76872" y="1490054"/>
                    <a:pt x="76872" y="2488910"/>
                  </a:cubicBezTo>
                  <a:cubicBezTo>
                    <a:pt x="76781" y="2490591"/>
                    <a:pt x="23260" y="3300794"/>
                    <a:pt x="18650" y="3666581"/>
                  </a:cubicBezTo>
                  <a:cubicBezTo>
                    <a:pt x="18650" y="3712586"/>
                    <a:pt x="75577" y="4252123"/>
                    <a:pt x="68243" y="4323686"/>
                  </a:cubicBezTo>
                  <a:cubicBezTo>
                    <a:pt x="-27854" y="5276832"/>
                    <a:pt x="120719" y="6216938"/>
                    <a:pt x="32456" y="8117505"/>
                  </a:cubicBezTo>
                  <a:cubicBezTo>
                    <a:pt x="-2445" y="8798122"/>
                    <a:pt x="44446" y="8696845"/>
                    <a:pt x="32888" y="9050546"/>
                  </a:cubicBezTo>
                  <a:cubicBezTo>
                    <a:pt x="-25220" y="10656252"/>
                    <a:pt x="7024" y="9824717"/>
                    <a:pt x="28574" y="10860854"/>
                  </a:cubicBezTo>
                  <a:cubicBezTo>
                    <a:pt x="38020" y="11302542"/>
                    <a:pt x="19990" y="11321739"/>
                    <a:pt x="48397" y="11322239"/>
                  </a:cubicBezTo>
                  <a:cubicBezTo>
                    <a:pt x="1867993" y="11350024"/>
                    <a:pt x="3429385" y="11367108"/>
                    <a:pt x="5794953" y="11325170"/>
                  </a:cubicBezTo>
                  <a:cubicBezTo>
                    <a:pt x="6733668" y="11307063"/>
                    <a:pt x="6747043" y="11366267"/>
                    <a:pt x="6847500" y="11358452"/>
                  </a:cubicBezTo>
                  <a:cubicBezTo>
                    <a:pt x="8758150" y="11212623"/>
                    <a:pt x="8434323" y="11595245"/>
                    <a:pt x="8390771" y="10947932"/>
                  </a:cubicBezTo>
                  <a:close/>
                  <a:moveTo>
                    <a:pt x="457195" y="1278911"/>
                  </a:moveTo>
                  <a:cubicBezTo>
                    <a:pt x="377424" y="1246628"/>
                    <a:pt x="335166" y="1138989"/>
                    <a:pt x="369658" y="1051387"/>
                  </a:cubicBezTo>
                  <a:cubicBezTo>
                    <a:pt x="427448" y="903127"/>
                    <a:pt x="626227" y="918803"/>
                    <a:pt x="677954" y="1062155"/>
                  </a:cubicBezTo>
                  <a:cubicBezTo>
                    <a:pt x="728841" y="1184493"/>
                    <a:pt x="604224" y="1339091"/>
                    <a:pt x="457195" y="1278911"/>
                  </a:cubicBezTo>
                  <a:close/>
                  <a:moveTo>
                    <a:pt x="442094" y="2208543"/>
                  </a:moveTo>
                  <a:cubicBezTo>
                    <a:pt x="378287" y="2174284"/>
                    <a:pt x="345066" y="2089159"/>
                    <a:pt x="363618" y="2012348"/>
                  </a:cubicBezTo>
                  <a:cubicBezTo>
                    <a:pt x="404582" y="1844528"/>
                    <a:pt x="623638" y="1844028"/>
                    <a:pt x="679680" y="1999626"/>
                  </a:cubicBezTo>
                  <a:cubicBezTo>
                    <a:pt x="734018" y="2129756"/>
                    <a:pt x="590872" y="2288785"/>
                    <a:pt x="442094" y="2208543"/>
                  </a:cubicBezTo>
                  <a:close/>
                  <a:moveTo>
                    <a:pt x="460646" y="3154306"/>
                  </a:moveTo>
                  <a:cubicBezTo>
                    <a:pt x="380876" y="3122024"/>
                    <a:pt x="338618" y="3015361"/>
                    <a:pt x="372678" y="2927282"/>
                  </a:cubicBezTo>
                  <a:cubicBezTo>
                    <a:pt x="430037" y="2778046"/>
                    <a:pt x="630110" y="2794198"/>
                    <a:pt x="681405" y="2937551"/>
                  </a:cubicBezTo>
                  <a:cubicBezTo>
                    <a:pt x="732724" y="3060366"/>
                    <a:pt x="607244" y="3213987"/>
                    <a:pt x="460646" y="3154306"/>
                  </a:cubicBezTo>
                  <a:close/>
                  <a:moveTo>
                    <a:pt x="462803" y="4092231"/>
                  </a:moveTo>
                  <a:cubicBezTo>
                    <a:pt x="383033" y="4059948"/>
                    <a:pt x="340775" y="3953286"/>
                    <a:pt x="374836" y="3865707"/>
                  </a:cubicBezTo>
                  <a:cubicBezTo>
                    <a:pt x="432194" y="3715993"/>
                    <a:pt x="632267" y="3732146"/>
                    <a:pt x="683563" y="3875499"/>
                  </a:cubicBezTo>
                  <a:cubicBezTo>
                    <a:pt x="735312" y="3999268"/>
                    <a:pt x="608107" y="4151435"/>
                    <a:pt x="462803" y="4092231"/>
                  </a:cubicBezTo>
                  <a:close/>
                  <a:moveTo>
                    <a:pt x="369227" y="4826146"/>
                  </a:moveTo>
                  <a:cubicBezTo>
                    <a:pt x="410191" y="4658326"/>
                    <a:pt x="629247" y="4657349"/>
                    <a:pt x="685288" y="4813424"/>
                  </a:cubicBezTo>
                  <a:cubicBezTo>
                    <a:pt x="798257" y="5083999"/>
                    <a:pt x="294202" y="5134888"/>
                    <a:pt x="369227" y="4826146"/>
                  </a:cubicBezTo>
                  <a:close/>
                  <a:moveTo>
                    <a:pt x="371384" y="5763594"/>
                  </a:moveTo>
                  <a:cubicBezTo>
                    <a:pt x="412348" y="5596274"/>
                    <a:pt x="630973" y="5594297"/>
                    <a:pt x="687446" y="5750872"/>
                  </a:cubicBezTo>
                  <a:cubicBezTo>
                    <a:pt x="800845" y="6022901"/>
                    <a:pt x="296791" y="6072336"/>
                    <a:pt x="371384" y="5763594"/>
                  </a:cubicBezTo>
                  <a:close/>
                  <a:moveTo>
                    <a:pt x="468412" y="6905552"/>
                  </a:moveTo>
                  <a:cubicBezTo>
                    <a:pt x="388642" y="6873269"/>
                    <a:pt x="346383" y="6766607"/>
                    <a:pt x="380444" y="6679028"/>
                  </a:cubicBezTo>
                  <a:cubicBezTo>
                    <a:pt x="437803" y="6529315"/>
                    <a:pt x="637876" y="6545467"/>
                    <a:pt x="689171" y="6688820"/>
                  </a:cubicBezTo>
                  <a:cubicBezTo>
                    <a:pt x="740490" y="6812112"/>
                    <a:pt x="614147" y="6964756"/>
                    <a:pt x="468412" y="6905552"/>
                  </a:cubicBezTo>
                  <a:close/>
                  <a:moveTo>
                    <a:pt x="374836" y="7639467"/>
                  </a:moveTo>
                  <a:cubicBezTo>
                    <a:pt x="415799" y="7471147"/>
                    <a:pt x="634856" y="7471147"/>
                    <a:pt x="690897" y="7626745"/>
                  </a:cubicBezTo>
                  <a:cubicBezTo>
                    <a:pt x="803865" y="7897319"/>
                    <a:pt x="299811" y="7948209"/>
                    <a:pt x="374836" y="7639467"/>
                  </a:cubicBezTo>
                  <a:close/>
                  <a:moveTo>
                    <a:pt x="455469" y="8773110"/>
                  </a:moveTo>
                  <a:cubicBezTo>
                    <a:pt x="391662" y="8738851"/>
                    <a:pt x="358441" y="8653725"/>
                    <a:pt x="376993" y="8576914"/>
                  </a:cubicBezTo>
                  <a:cubicBezTo>
                    <a:pt x="417957" y="8409094"/>
                    <a:pt x="637013" y="8408594"/>
                    <a:pt x="693054" y="8564192"/>
                  </a:cubicBezTo>
                  <a:cubicBezTo>
                    <a:pt x="747393" y="8694345"/>
                    <a:pt x="604655" y="8853351"/>
                    <a:pt x="455469" y="8773110"/>
                  </a:cubicBezTo>
                  <a:close/>
                  <a:moveTo>
                    <a:pt x="473998" y="9718873"/>
                  </a:moveTo>
                  <a:cubicBezTo>
                    <a:pt x="394228" y="9686590"/>
                    <a:pt x="351969" y="9579928"/>
                    <a:pt x="386030" y="9492348"/>
                  </a:cubicBezTo>
                  <a:cubicBezTo>
                    <a:pt x="443389" y="9342635"/>
                    <a:pt x="643462" y="9358788"/>
                    <a:pt x="694757" y="9502140"/>
                  </a:cubicBezTo>
                  <a:cubicBezTo>
                    <a:pt x="746098" y="9625432"/>
                    <a:pt x="619755" y="9778076"/>
                    <a:pt x="473998" y="9718873"/>
                  </a:cubicBezTo>
                  <a:close/>
                  <a:moveTo>
                    <a:pt x="475724" y="10656820"/>
                  </a:moveTo>
                  <a:cubicBezTo>
                    <a:pt x="307123" y="10588325"/>
                    <a:pt x="363618" y="10292305"/>
                    <a:pt x="565417" y="10326564"/>
                  </a:cubicBezTo>
                  <a:cubicBezTo>
                    <a:pt x="809905" y="10369116"/>
                    <a:pt x="706429" y="10750760"/>
                    <a:pt x="475724" y="10656820"/>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245" name="Google Shape;245;p11"/>
            <p:cNvGrpSpPr/>
            <p:nvPr/>
          </p:nvGrpSpPr>
          <p:grpSpPr>
            <a:xfrm>
              <a:off x="5311310" y="55964"/>
              <a:ext cx="8413432" cy="10355886"/>
              <a:chOff x="5311310" y="55964"/>
              <a:chExt cx="8413432" cy="10355886"/>
            </a:xfrm>
          </p:grpSpPr>
          <p:sp>
            <p:nvSpPr>
              <p:cNvPr id="246" name="Google Shape;246;p11"/>
              <p:cNvSpPr/>
              <p:nvPr/>
            </p:nvSpPr>
            <p:spPr>
              <a:xfrm>
                <a:off x="5387864" y="55964"/>
                <a:ext cx="8105496" cy="82125"/>
              </a:xfrm>
              <a:custGeom>
                <a:avLst/>
                <a:gdLst/>
                <a:ahLst/>
                <a:cxnLst/>
                <a:rect l="l" t="t" r="r" b="b"/>
                <a:pathLst>
                  <a:path w="8105496" h="82125" extrusionOk="0">
                    <a:moveTo>
                      <a:pt x="8101604" y="82126"/>
                    </a:moveTo>
                    <a:cubicBezTo>
                      <a:pt x="8099424" y="82148"/>
                      <a:pt x="14367" y="54750"/>
                      <a:pt x="11506" y="54727"/>
                    </a:cubicBezTo>
                    <a:cubicBezTo>
                      <a:pt x="11506" y="-28581"/>
                      <a:pt x="-571910" y="294"/>
                      <a:pt x="6570003" y="30260"/>
                    </a:cubicBezTo>
                    <a:cubicBezTo>
                      <a:pt x="8269637" y="36803"/>
                      <a:pt x="8099605" y="11631"/>
                      <a:pt x="8101604" y="8212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7" name="Google Shape;247;p11"/>
              <p:cNvSpPr/>
              <p:nvPr/>
            </p:nvSpPr>
            <p:spPr>
              <a:xfrm>
                <a:off x="5388399" y="986279"/>
                <a:ext cx="8128786" cy="85828"/>
              </a:xfrm>
              <a:custGeom>
                <a:avLst/>
                <a:gdLst/>
                <a:ahLst/>
                <a:cxnLst/>
                <a:rect l="l" t="t" r="r" b="b"/>
                <a:pathLst>
                  <a:path w="8128786" h="85828" extrusionOk="0">
                    <a:moveTo>
                      <a:pt x="8124367" y="85829"/>
                    </a:moveTo>
                    <a:cubicBezTo>
                      <a:pt x="8121778" y="85874"/>
                      <a:pt x="10903" y="58453"/>
                      <a:pt x="9246" y="58430"/>
                    </a:cubicBezTo>
                    <a:cubicBezTo>
                      <a:pt x="11176" y="-28831"/>
                      <a:pt x="-540859" y="-1955"/>
                      <a:pt x="6591449" y="33963"/>
                    </a:cubicBezTo>
                    <a:cubicBezTo>
                      <a:pt x="8290129" y="40483"/>
                      <a:pt x="8124367" y="14470"/>
                      <a:pt x="8124367" y="8582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8" name="Google Shape;248;p11"/>
              <p:cNvSpPr/>
              <p:nvPr/>
            </p:nvSpPr>
            <p:spPr>
              <a:xfrm>
                <a:off x="5390743" y="1920023"/>
                <a:ext cx="8182802" cy="67949"/>
              </a:xfrm>
              <a:custGeom>
                <a:avLst/>
                <a:gdLst/>
                <a:ahLst/>
                <a:cxnLst/>
                <a:rect l="l" t="t" r="r" b="b"/>
                <a:pathLst>
                  <a:path w="8182802" h="67949" extrusionOk="0">
                    <a:moveTo>
                      <a:pt x="1086197" y="62634"/>
                    </a:moveTo>
                    <a:cubicBezTo>
                      <a:pt x="-151072" y="62634"/>
                      <a:pt x="6493" y="79014"/>
                      <a:pt x="6493" y="0"/>
                    </a:cubicBezTo>
                    <a:cubicBezTo>
                      <a:pt x="9968162" y="56705"/>
                      <a:pt x="11410296" y="79196"/>
                      <a:pt x="1086197" y="626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9" name="Google Shape;249;p11"/>
              <p:cNvSpPr/>
              <p:nvPr/>
            </p:nvSpPr>
            <p:spPr>
              <a:xfrm>
                <a:off x="5336885" y="2856902"/>
                <a:ext cx="8215198" cy="83263"/>
              </a:xfrm>
              <a:custGeom>
                <a:avLst/>
                <a:gdLst/>
                <a:ahLst/>
                <a:cxnLst/>
                <a:rect l="l" t="t" r="r" b="b"/>
                <a:pathLst>
                  <a:path w="8215198" h="83263" extrusionOk="0">
                    <a:moveTo>
                      <a:pt x="8210804" y="83263"/>
                    </a:moveTo>
                    <a:cubicBezTo>
                      <a:pt x="8209033" y="83286"/>
                      <a:pt x="11053" y="55388"/>
                      <a:pt x="8578" y="55365"/>
                    </a:cubicBezTo>
                    <a:cubicBezTo>
                      <a:pt x="12598" y="-29261"/>
                      <a:pt x="-545432" y="569"/>
                      <a:pt x="6687378" y="30898"/>
                    </a:cubicBezTo>
                    <a:cubicBezTo>
                      <a:pt x="8375567" y="37417"/>
                      <a:pt x="8210804" y="12223"/>
                      <a:pt x="8210804" y="8326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0" name="Google Shape;250;p11"/>
              <p:cNvSpPr/>
              <p:nvPr/>
            </p:nvSpPr>
            <p:spPr>
              <a:xfrm>
                <a:off x="5374701" y="3791049"/>
                <a:ext cx="8198439" cy="82656"/>
              </a:xfrm>
              <a:custGeom>
                <a:avLst/>
                <a:gdLst/>
                <a:ahLst/>
                <a:cxnLst/>
                <a:rect l="l" t="t" r="r" b="b"/>
                <a:pathLst>
                  <a:path w="8198439" h="82656" extrusionOk="0">
                    <a:moveTo>
                      <a:pt x="8194537" y="82656"/>
                    </a:moveTo>
                    <a:cubicBezTo>
                      <a:pt x="8192539" y="82679"/>
                      <a:pt x="8502" y="54781"/>
                      <a:pt x="6117" y="54758"/>
                    </a:cubicBezTo>
                    <a:cubicBezTo>
                      <a:pt x="18675" y="-28936"/>
                      <a:pt x="-548256" y="484"/>
                      <a:pt x="6671974" y="30791"/>
                    </a:cubicBezTo>
                    <a:cubicBezTo>
                      <a:pt x="8362366" y="37310"/>
                      <a:pt x="8192493" y="12707"/>
                      <a:pt x="8194537" y="826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1" name="Google Shape;251;p11"/>
              <p:cNvSpPr/>
              <p:nvPr/>
            </p:nvSpPr>
            <p:spPr>
              <a:xfrm>
                <a:off x="5345206" y="4724527"/>
                <a:ext cx="8266523" cy="83196"/>
              </a:xfrm>
              <a:custGeom>
                <a:avLst/>
                <a:gdLst/>
                <a:ahLst/>
                <a:cxnLst/>
                <a:rect l="l" t="t" r="r" b="b"/>
                <a:pathLst>
                  <a:path w="8266523" h="83196" extrusionOk="0">
                    <a:moveTo>
                      <a:pt x="8264133" y="83196"/>
                    </a:moveTo>
                    <a:cubicBezTo>
                      <a:pt x="8262475" y="83219"/>
                      <a:pt x="202760" y="56139"/>
                      <a:pt x="11043" y="54821"/>
                    </a:cubicBezTo>
                    <a:cubicBezTo>
                      <a:pt x="9181" y="-29395"/>
                      <a:pt x="-559657" y="774"/>
                      <a:pt x="6723472" y="31330"/>
                    </a:cubicBezTo>
                    <a:cubicBezTo>
                      <a:pt x="8432506" y="37874"/>
                      <a:pt x="8257729" y="12702"/>
                      <a:pt x="8264133" y="831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2" name="Google Shape;252;p11"/>
              <p:cNvSpPr/>
              <p:nvPr/>
            </p:nvSpPr>
            <p:spPr>
              <a:xfrm>
                <a:off x="5370304" y="5655615"/>
                <a:ext cx="8283621" cy="75741"/>
              </a:xfrm>
              <a:custGeom>
                <a:avLst/>
                <a:gdLst/>
                <a:ahLst/>
                <a:cxnLst/>
                <a:rect l="l" t="t" r="r" b="b"/>
                <a:pathLst>
                  <a:path w="8283621" h="75741" extrusionOk="0">
                    <a:moveTo>
                      <a:pt x="3026325" y="66065"/>
                    </a:moveTo>
                    <a:cubicBezTo>
                      <a:pt x="-276573" y="53365"/>
                      <a:pt x="7358" y="90896"/>
                      <a:pt x="5360" y="0"/>
                    </a:cubicBezTo>
                    <a:cubicBezTo>
                      <a:pt x="8835462" y="24558"/>
                      <a:pt x="11750657" y="102869"/>
                      <a:pt x="3026325" y="6606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3" name="Google Shape;253;p11"/>
              <p:cNvSpPr/>
              <p:nvPr/>
            </p:nvSpPr>
            <p:spPr>
              <a:xfrm>
                <a:off x="5368831" y="6590717"/>
                <a:ext cx="8265593" cy="85041"/>
              </a:xfrm>
              <a:custGeom>
                <a:avLst/>
                <a:gdLst/>
                <a:ahLst/>
                <a:cxnLst/>
                <a:rect l="l" t="t" r="r" b="b"/>
                <a:pathLst>
                  <a:path w="8265593" h="85041" extrusionOk="0">
                    <a:moveTo>
                      <a:pt x="8261216" y="85041"/>
                    </a:moveTo>
                    <a:cubicBezTo>
                      <a:pt x="8259559" y="85064"/>
                      <a:pt x="186787" y="57870"/>
                      <a:pt x="9830" y="56666"/>
                    </a:cubicBezTo>
                    <a:cubicBezTo>
                      <a:pt x="9830" y="-31685"/>
                      <a:pt x="-548177" y="2097"/>
                      <a:pt x="6744262" y="32698"/>
                    </a:cubicBezTo>
                    <a:cubicBezTo>
                      <a:pt x="8425299" y="40831"/>
                      <a:pt x="8261216" y="11025"/>
                      <a:pt x="8261216" y="8504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4" name="Google Shape;254;p11"/>
              <p:cNvSpPr/>
              <p:nvPr/>
            </p:nvSpPr>
            <p:spPr>
              <a:xfrm>
                <a:off x="5344309" y="7523452"/>
                <a:ext cx="8327709" cy="86323"/>
              </a:xfrm>
              <a:custGeom>
                <a:avLst/>
                <a:gdLst/>
                <a:ahLst/>
                <a:cxnLst/>
                <a:rect l="l" t="t" r="r" b="b"/>
                <a:pathLst>
                  <a:path w="8327709" h="86323" extrusionOk="0">
                    <a:moveTo>
                      <a:pt x="8325839" y="86323"/>
                    </a:moveTo>
                    <a:cubicBezTo>
                      <a:pt x="8324181" y="86346"/>
                      <a:pt x="155790" y="58902"/>
                      <a:pt x="8488" y="57948"/>
                    </a:cubicBezTo>
                    <a:cubicBezTo>
                      <a:pt x="12734" y="-33493"/>
                      <a:pt x="-550200" y="3174"/>
                      <a:pt x="6791196" y="33980"/>
                    </a:cubicBezTo>
                    <a:cubicBezTo>
                      <a:pt x="8493055" y="40523"/>
                      <a:pt x="8318005" y="15283"/>
                      <a:pt x="8325839" y="8632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5" name="Google Shape;255;p11"/>
              <p:cNvSpPr/>
              <p:nvPr/>
            </p:nvSpPr>
            <p:spPr>
              <a:xfrm>
                <a:off x="5345955" y="8456713"/>
                <a:ext cx="8378787" cy="77211"/>
              </a:xfrm>
              <a:custGeom>
                <a:avLst/>
                <a:gdLst/>
                <a:ahLst/>
                <a:cxnLst/>
                <a:rect l="l" t="t" r="r" b="b"/>
                <a:pathLst>
                  <a:path w="8378787" h="77211" extrusionOk="0">
                    <a:moveTo>
                      <a:pt x="3117501" y="66542"/>
                    </a:moveTo>
                    <a:cubicBezTo>
                      <a:pt x="-327680" y="53320"/>
                      <a:pt x="9000" y="93963"/>
                      <a:pt x="9000" y="0"/>
                    </a:cubicBezTo>
                    <a:cubicBezTo>
                      <a:pt x="8785740" y="33828"/>
                      <a:pt x="11966155" y="103891"/>
                      <a:pt x="3117501" y="6654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6" name="Google Shape;256;p11"/>
              <p:cNvSpPr/>
              <p:nvPr/>
            </p:nvSpPr>
            <p:spPr>
              <a:xfrm>
                <a:off x="5311310" y="9392874"/>
                <a:ext cx="8412452" cy="84459"/>
              </a:xfrm>
              <a:custGeom>
                <a:avLst/>
                <a:gdLst/>
                <a:ahLst/>
                <a:cxnLst/>
                <a:rect l="l" t="t" r="r" b="b"/>
                <a:pathLst>
                  <a:path w="8412452" h="84459" extrusionOk="0">
                    <a:moveTo>
                      <a:pt x="8409294" y="84459"/>
                    </a:moveTo>
                    <a:cubicBezTo>
                      <a:pt x="8407568" y="84482"/>
                      <a:pt x="356732" y="58038"/>
                      <a:pt x="10447" y="55107"/>
                    </a:cubicBezTo>
                    <a:cubicBezTo>
                      <a:pt x="10447" y="-30450"/>
                      <a:pt x="-567224" y="1401"/>
                      <a:pt x="6868634" y="32593"/>
                    </a:cubicBezTo>
                    <a:cubicBezTo>
                      <a:pt x="8577168" y="39136"/>
                      <a:pt x="8405275" y="13942"/>
                      <a:pt x="8409294" y="844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7" name="Google Shape;257;p11"/>
              <p:cNvSpPr/>
              <p:nvPr/>
            </p:nvSpPr>
            <p:spPr>
              <a:xfrm>
                <a:off x="5339460" y="10324550"/>
                <a:ext cx="8374674" cy="87300"/>
              </a:xfrm>
              <a:custGeom>
                <a:avLst/>
                <a:gdLst/>
                <a:ahLst/>
                <a:cxnLst/>
                <a:rect l="l" t="t" r="r" b="b"/>
                <a:pathLst>
                  <a:path w="8374674" h="87300" extrusionOk="0">
                    <a:moveTo>
                      <a:pt x="8371652" y="87301"/>
                    </a:moveTo>
                    <a:cubicBezTo>
                      <a:pt x="8370018" y="87324"/>
                      <a:pt x="230282" y="59289"/>
                      <a:pt x="10749" y="57449"/>
                    </a:cubicBezTo>
                    <a:cubicBezTo>
                      <a:pt x="8705" y="-28335"/>
                      <a:pt x="-559860" y="-2436"/>
                      <a:pt x="6862464" y="34935"/>
                    </a:cubicBezTo>
                    <a:cubicBezTo>
                      <a:pt x="8536847" y="41478"/>
                      <a:pt x="8367361" y="14375"/>
                      <a:pt x="8371652" y="87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58" name="Google Shape;258;p11"/>
            <p:cNvSpPr/>
            <p:nvPr/>
          </p:nvSpPr>
          <p:spPr>
            <a:xfrm>
              <a:off x="6419575" y="-436321"/>
              <a:ext cx="225942" cy="11249877"/>
            </a:xfrm>
            <a:custGeom>
              <a:avLst/>
              <a:gdLst/>
              <a:ahLst/>
              <a:cxnLst/>
              <a:rect l="l" t="t" r="r" b="b"/>
              <a:pathLst>
                <a:path w="225942" h="11249877" extrusionOk="0">
                  <a:moveTo>
                    <a:pt x="225943" y="11249877"/>
                  </a:moveTo>
                  <a:cubicBezTo>
                    <a:pt x="101235" y="11249877"/>
                    <a:pt x="-95114" y="4751194"/>
                    <a:pt x="53028" y="3"/>
                  </a:cubicBezTo>
                  <a:cubicBezTo>
                    <a:pt x="179280" y="-3837"/>
                    <a:pt x="-124883" y="4383408"/>
                    <a:pt x="225943" y="112498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59" name="Google Shape;259;p11"/>
          <p:cNvGrpSpPr/>
          <p:nvPr/>
        </p:nvGrpSpPr>
        <p:grpSpPr>
          <a:xfrm rot="-5400000">
            <a:off x="3343775" y="-1078111"/>
            <a:ext cx="3871749" cy="7299722"/>
            <a:chOff x="5271483" y="-740155"/>
            <a:chExt cx="7743498" cy="12871283"/>
          </a:xfrm>
        </p:grpSpPr>
        <p:sp>
          <p:nvSpPr>
            <p:cNvPr id="260" name="Google Shape;260;p11"/>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1" name="Google Shape;261;p11"/>
            <p:cNvSpPr/>
            <p:nvPr/>
          </p:nvSpPr>
          <p:spPr>
            <a:xfrm rot="5400000">
              <a:off x="2751263" y="2376470"/>
              <a:ext cx="12595160" cy="6914156"/>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vert="horz" wrap="square" lIns="45725" tIns="22850" rIns="45725" bIns="22850" anchor="ctr" anchorCtr="0">
              <a:noAutofit/>
            </a:bodyPr>
            <a:lstStyle/>
            <a:p>
              <a:pPr algn="ctr">
                <a:lnSpc>
                  <a:spcPct val="150000"/>
                </a:lnSpc>
              </a:pPr>
              <a:r>
                <a:rPr lang="en-US" sz="3200" b="1" dirty="0">
                  <a:solidFill>
                    <a:schemeClr val="dk1"/>
                  </a:solidFill>
                  <a:latin typeface="Times New Roman" panose="02020603050405020304" pitchFamily="18" charset="0"/>
                  <a:ea typeface="Calibri"/>
                  <a:cs typeface="Times New Roman" panose="02020603050405020304" pitchFamily="18" charset="0"/>
                  <a:sym typeface="Calibri"/>
                </a:rPr>
                <a:t>TIẾT 123 - BÀI 7: </a:t>
              </a:r>
            </a:p>
            <a:p>
              <a:pPr algn="ctr">
                <a:lnSpc>
                  <a:spcPct val="150000"/>
                </a:lnSpc>
              </a:pPr>
              <a:r>
                <a:rPr lang="en-US" sz="3200" b="1" dirty="0">
                  <a:solidFill>
                    <a:schemeClr val="dk1"/>
                  </a:solidFill>
                  <a:latin typeface="Times New Roman" panose="02020603050405020304" pitchFamily="18" charset="0"/>
                  <a:ea typeface="Calibri"/>
                  <a:cs typeface="Times New Roman" panose="02020603050405020304" pitchFamily="18" charset="0"/>
                  <a:sym typeface="Calibri"/>
                </a:rPr>
                <a:t>TRƯỜNG HỢP ĐỒNG DẠNG THỨ HAI CỦA TAM GIÁC</a:t>
              </a:r>
            </a:p>
            <a:p>
              <a:pPr marL="0" marR="0" lvl="0" indent="0" algn="l" rtl="0">
                <a:spcBef>
                  <a:spcPts val="0"/>
                </a:spcBef>
                <a:spcAft>
                  <a:spcPts val="0"/>
                </a:spcAft>
                <a:buNone/>
              </a:pPr>
              <a:endParaRPr sz="3200" dirty="0">
                <a:solidFill>
                  <a:schemeClr val="dk1"/>
                </a:solidFill>
                <a:latin typeface="+mj-lt"/>
                <a:ea typeface="Calibri"/>
                <a:cs typeface="Calibri"/>
                <a:sym typeface="Calibri"/>
              </a:endParaRPr>
            </a:p>
          </p:txBody>
        </p:sp>
      </p:grpSp>
      <p:grpSp>
        <p:nvGrpSpPr>
          <p:cNvPr id="264" name="Google Shape;264;p11"/>
          <p:cNvGrpSpPr/>
          <p:nvPr/>
        </p:nvGrpSpPr>
        <p:grpSpPr>
          <a:xfrm rot="945579">
            <a:off x="6058427" y="573043"/>
            <a:ext cx="2223536" cy="813891"/>
            <a:chOff x="12117274" y="1145419"/>
            <a:chExt cx="4447115" cy="1627799"/>
          </a:xfrm>
        </p:grpSpPr>
        <p:sp>
          <p:nvSpPr>
            <p:cNvPr id="265" name="Google Shape;265;p11"/>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6" name="Google Shape;266;p11"/>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7" name="Google Shape;267;p11"/>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8" name="Google Shape;268;p11"/>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9" name="Google Shape;269;p11"/>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0" name="Google Shape;270;p11"/>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1" name="Google Shape;271;p11"/>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2" name="Google Shape;272;p11"/>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3" name="Google Shape;273;p11"/>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4" name="Google Shape;274;p11"/>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5" name="Google Shape;275;p11"/>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6" name="Google Shape;276;p11"/>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7" name="Google Shape;277;p11"/>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8" name="Google Shape;278;p11"/>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9" name="Google Shape;279;p11"/>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80" name="Google Shape;280;p11"/>
          <p:cNvGrpSpPr/>
          <p:nvPr/>
        </p:nvGrpSpPr>
        <p:grpSpPr>
          <a:xfrm rot="-740618">
            <a:off x="902430" y="3976184"/>
            <a:ext cx="1780379" cy="930754"/>
            <a:chOff x="1803484" y="7951003"/>
            <a:chExt cx="3560332" cy="1861206"/>
          </a:xfrm>
        </p:grpSpPr>
        <p:sp>
          <p:nvSpPr>
            <p:cNvPr id="281" name="Google Shape;281;p11"/>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2" name="Google Shape;282;p11"/>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3" name="Google Shape;283;p11"/>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4" name="Google Shape;284;p11"/>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5" name="Google Shape;285;p11"/>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286" name="Google Shape;286;p11"/>
            <p:cNvGrpSpPr/>
            <p:nvPr/>
          </p:nvGrpSpPr>
          <p:grpSpPr>
            <a:xfrm>
              <a:off x="1980165" y="8822442"/>
              <a:ext cx="3383504" cy="983164"/>
              <a:chOff x="1980165" y="8822442"/>
              <a:chExt cx="3383504" cy="983164"/>
            </a:xfrm>
          </p:grpSpPr>
          <p:sp>
            <p:nvSpPr>
              <p:cNvPr id="287" name="Google Shape;287;p11"/>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8" name="Google Shape;288;p11"/>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9" name="Google Shape;289;p11"/>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0" name="Google Shape;290;p11"/>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1" name="Google Shape;291;p11"/>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2" name="Google Shape;292;p11"/>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3" name="Google Shape;293;p11"/>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4" name="Google Shape;294;p11"/>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5" name="Google Shape;295;p11"/>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spTree>
  </p:cSld>
  <p:clrMapOvr>
    <a:masterClrMapping/>
  </p:clrMapOvr>
  <p:transitio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1290"/>
        <p:cNvGrpSpPr/>
        <p:nvPr/>
      </p:nvGrpSpPr>
      <p:grpSpPr>
        <a:xfrm>
          <a:off x="0" y="0"/>
          <a:ext cx="0" cy="0"/>
          <a:chOff x="0" y="0"/>
          <a:chExt cx="0" cy="0"/>
        </a:xfrm>
      </p:grpSpPr>
      <p:grpSp>
        <p:nvGrpSpPr>
          <p:cNvPr id="1291" name="Google Shape;1291;p25"/>
          <p:cNvGrpSpPr/>
          <p:nvPr/>
        </p:nvGrpSpPr>
        <p:grpSpPr>
          <a:xfrm>
            <a:off x="699876" y="580800"/>
            <a:ext cx="7794638" cy="4740613"/>
            <a:chOff x="4446477" y="1161220"/>
            <a:chExt cx="9390897" cy="9481226"/>
          </a:xfrm>
        </p:grpSpPr>
        <p:sp>
          <p:nvSpPr>
            <p:cNvPr id="1292" name="Google Shape;1292;p25"/>
            <p:cNvSpPr>
              <a:spLocks noGrp="1" noRot="1" noMove="1" noResize="1" noEditPoints="1" noAdjustHandles="1" noChangeArrowheads="1" noChangeShapeType="1"/>
            </p:cNvSpPr>
            <p:nvPr/>
          </p:nvSpPr>
          <p:spPr>
            <a:xfrm>
              <a:off x="4458875" y="1161220"/>
              <a:ext cx="9366015" cy="9481226"/>
            </a:xfrm>
            <a:custGeom>
              <a:avLst/>
              <a:gdLst/>
              <a:ahLst/>
              <a:cxnLst/>
              <a:rect l="l" t="t" r="r" b="b"/>
              <a:pathLst>
                <a:path w="9366015" h="9481226" extrusionOk="0">
                  <a:moveTo>
                    <a:pt x="2" y="9326561"/>
                  </a:moveTo>
                  <a:cubicBezTo>
                    <a:pt x="-472" y="9412973"/>
                    <a:pt x="70361" y="9482812"/>
                    <a:pt x="156833" y="9481200"/>
                  </a:cubicBezTo>
                  <a:cubicBezTo>
                    <a:pt x="9516998" y="9306499"/>
                    <a:pt x="9357605" y="9470467"/>
                    <a:pt x="9359105" y="9202091"/>
                  </a:cubicBezTo>
                  <a:cubicBezTo>
                    <a:pt x="9361268" y="8811370"/>
                    <a:pt x="9366013" y="155866"/>
                    <a:pt x="9366013" y="157136"/>
                  </a:cubicBezTo>
                  <a:cubicBezTo>
                    <a:pt x="9366487" y="71521"/>
                    <a:pt x="9296888" y="2005"/>
                    <a:pt x="9211213" y="2479"/>
                  </a:cubicBezTo>
                  <a:cubicBezTo>
                    <a:pt x="-144036" y="54000"/>
                    <a:pt x="8391" y="-108907"/>
                    <a:pt x="6892" y="162275"/>
                  </a:cubicBezTo>
                  <a:cubicBezTo>
                    <a:pt x="4728" y="558477"/>
                    <a:pt x="-17" y="9327812"/>
                    <a:pt x="2" y="9326561"/>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grpSp>
          <p:nvGrpSpPr>
            <p:cNvPr id="1293" name="Google Shape;1293;p25"/>
            <p:cNvGrpSpPr/>
            <p:nvPr/>
          </p:nvGrpSpPr>
          <p:grpSpPr>
            <a:xfrm>
              <a:off x="4446477" y="1799857"/>
              <a:ext cx="9390897" cy="8306278"/>
              <a:chOff x="4446477" y="1799857"/>
              <a:chExt cx="9390897" cy="8306278"/>
            </a:xfrm>
          </p:grpSpPr>
          <p:sp>
            <p:nvSpPr>
              <p:cNvPr id="1294" name="Google Shape;1294;p25"/>
              <p:cNvSpPr/>
              <p:nvPr/>
            </p:nvSpPr>
            <p:spPr>
              <a:xfrm>
                <a:off x="4451481" y="4008072"/>
                <a:ext cx="9381562" cy="86455"/>
              </a:xfrm>
              <a:custGeom>
                <a:avLst/>
                <a:gdLst/>
                <a:ahLst/>
                <a:cxnLst/>
                <a:rect l="l" t="t" r="r" b="b"/>
                <a:pathLst>
                  <a:path w="9381562" h="86455" extrusionOk="0">
                    <a:moveTo>
                      <a:pt x="9370428" y="35150"/>
                    </a:moveTo>
                    <a:cubicBezTo>
                      <a:pt x="9370067" y="-21339"/>
                      <a:pt x="10090106" y="-5202"/>
                      <a:pt x="11135" y="51306"/>
                    </a:cubicBezTo>
                    <a:cubicBezTo>
                      <a:pt x="11496" y="107795"/>
                      <a:pt x="-708562" y="91658"/>
                      <a:pt x="9370428" y="351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6" name="Google Shape;1296;p25"/>
              <p:cNvSpPr/>
              <p:nvPr/>
            </p:nvSpPr>
            <p:spPr>
              <a:xfrm>
                <a:off x="4453111" y="5478669"/>
                <a:ext cx="9381852" cy="118251"/>
              </a:xfrm>
              <a:custGeom>
                <a:avLst/>
                <a:gdLst/>
                <a:ahLst/>
                <a:cxnLst/>
                <a:rect l="l" t="t" r="r" b="b"/>
                <a:pathLst>
                  <a:path w="9381852" h="118251" extrusionOk="0">
                    <a:moveTo>
                      <a:pt x="9370487" y="33555"/>
                    </a:moveTo>
                    <a:cubicBezTo>
                      <a:pt x="9370847" y="-22953"/>
                      <a:pt x="10090735" y="-9509"/>
                      <a:pt x="11365" y="84697"/>
                    </a:cubicBezTo>
                    <a:cubicBezTo>
                      <a:pt x="11005" y="141205"/>
                      <a:pt x="-708882" y="127760"/>
                      <a:pt x="9370487" y="335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7" name="Google Shape;1297;p25"/>
              <p:cNvSpPr/>
              <p:nvPr/>
            </p:nvSpPr>
            <p:spPr>
              <a:xfrm>
                <a:off x="4451789" y="1799857"/>
                <a:ext cx="9381560" cy="43335"/>
              </a:xfrm>
              <a:custGeom>
                <a:avLst/>
                <a:gdLst/>
                <a:ahLst/>
                <a:cxnLst/>
                <a:rect l="l" t="t" r="r" b="b"/>
                <a:pathLst>
                  <a:path w="9381560" h="43335" extrusionOk="0">
                    <a:moveTo>
                      <a:pt x="11150" y="39834"/>
                    </a:moveTo>
                    <a:cubicBezTo>
                      <a:pt x="10090215" y="39834"/>
                      <a:pt x="9370101" y="60010"/>
                      <a:pt x="9370404" y="3502"/>
                    </a:cubicBezTo>
                    <a:cubicBezTo>
                      <a:pt x="-708642" y="3502"/>
                      <a:pt x="11473" y="-16674"/>
                      <a:pt x="11150" y="398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8" name="Google Shape;1298;p25"/>
              <p:cNvSpPr/>
              <p:nvPr/>
            </p:nvSpPr>
            <p:spPr>
              <a:xfrm>
                <a:off x="4446679" y="3272498"/>
                <a:ext cx="9381619" cy="71137"/>
              </a:xfrm>
              <a:custGeom>
                <a:avLst/>
                <a:gdLst/>
                <a:ahLst/>
                <a:cxnLst/>
                <a:rect l="l" t="t" r="r" b="b"/>
                <a:pathLst>
                  <a:path w="9381619" h="71137" extrusionOk="0">
                    <a:moveTo>
                      <a:pt x="9370484" y="36232"/>
                    </a:moveTo>
                    <a:cubicBezTo>
                      <a:pt x="9370124" y="-20257"/>
                      <a:pt x="10090181" y="-2774"/>
                      <a:pt x="11135" y="34905"/>
                    </a:cubicBezTo>
                    <a:cubicBezTo>
                      <a:pt x="11496" y="91394"/>
                      <a:pt x="-708562" y="73911"/>
                      <a:pt x="9370484" y="362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9" name="Google Shape;1299;p25"/>
              <p:cNvSpPr/>
              <p:nvPr/>
            </p:nvSpPr>
            <p:spPr>
              <a:xfrm>
                <a:off x="4447678" y="2536535"/>
                <a:ext cx="9381627" cy="56510"/>
              </a:xfrm>
              <a:custGeom>
                <a:avLst/>
                <a:gdLst/>
                <a:ahLst/>
                <a:cxnLst/>
                <a:rect l="l" t="t" r="r" b="b"/>
                <a:pathLst>
                  <a:path w="9381627" h="56510" extrusionOk="0">
                    <a:moveTo>
                      <a:pt x="9370282" y="37666"/>
                    </a:moveTo>
                    <a:cubicBezTo>
                      <a:pt x="9370586" y="-18823"/>
                      <a:pt x="10090416" y="-12"/>
                      <a:pt x="11351" y="18837"/>
                    </a:cubicBezTo>
                    <a:cubicBezTo>
                      <a:pt x="11028" y="75345"/>
                      <a:pt x="-708802" y="56515"/>
                      <a:pt x="9370282" y="37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0" name="Google Shape;1300;p25"/>
              <p:cNvSpPr/>
              <p:nvPr/>
            </p:nvSpPr>
            <p:spPr>
              <a:xfrm>
                <a:off x="4451292" y="7683887"/>
                <a:ext cx="9381313" cy="167391"/>
              </a:xfrm>
              <a:custGeom>
                <a:avLst/>
                <a:gdLst/>
                <a:ahLst/>
                <a:cxnLst/>
                <a:rect l="l" t="t" r="r" b="b"/>
                <a:pathLst>
                  <a:path w="9381313" h="167391" extrusionOk="0">
                    <a:moveTo>
                      <a:pt x="9370180" y="31887"/>
                    </a:moveTo>
                    <a:cubicBezTo>
                      <a:pt x="9369819" y="-24621"/>
                      <a:pt x="10089839" y="-15215"/>
                      <a:pt x="11134" y="135517"/>
                    </a:cubicBezTo>
                    <a:cubicBezTo>
                      <a:pt x="11495" y="192006"/>
                      <a:pt x="-708525" y="182601"/>
                      <a:pt x="9370180" y="3188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1" name="Google Shape;1301;p25"/>
              <p:cNvSpPr/>
              <p:nvPr/>
            </p:nvSpPr>
            <p:spPr>
              <a:xfrm>
                <a:off x="4453871" y="9153686"/>
                <a:ext cx="9382007" cy="200724"/>
              </a:xfrm>
              <a:custGeom>
                <a:avLst/>
                <a:gdLst/>
                <a:ahLst/>
                <a:cxnLst/>
                <a:rect l="l" t="t" r="r" b="b"/>
                <a:pathLst>
                  <a:path w="9382007" h="200724" extrusionOk="0">
                    <a:moveTo>
                      <a:pt x="9370657" y="31053"/>
                    </a:moveTo>
                    <a:cubicBezTo>
                      <a:pt x="9370979" y="-25456"/>
                      <a:pt x="10090829" y="-18724"/>
                      <a:pt x="11346" y="169668"/>
                    </a:cubicBezTo>
                    <a:cubicBezTo>
                      <a:pt x="11042" y="226176"/>
                      <a:pt x="-708826" y="219463"/>
                      <a:pt x="9370657" y="3105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2" name="Google Shape;1302;p25"/>
              <p:cNvSpPr/>
              <p:nvPr/>
            </p:nvSpPr>
            <p:spPr>
              <a:xfrm>
                <a:off x="4448300" y="6213848"/>
                <a:ext cx="9381895" cy="134493"/>
              </a:xfrm>
              <a:custGeom>
                <a:avLst/>
                <a:gdLst/>
                <a:ahLst/>
                <a:cxnLst/>
                <a:rect l="l" t="t" r="r" b="b"/>
                <a:pathLst>
                  <a:path w="9381895" h="134493" extrusionOk="0">
                    <a:moveTo>
                      <a:pt x="9370534" y="32925"/>
                    </a:moveTo>
                    <a:cubicBezTo>
                      <a:pt x="9370895" y="-23583"/>
                      <a:pt x="10090687" y="-11485"/>
                      <a:pt x="11356" y="101569"/>
                    </a:cubicBezTo>
                    <a:cubicBezTo>
                      <a:pt x="11014" y="158077"/>
                      <a:pt x="-708797" y="145979"/>
                      <a:pt x="9370534" y="3292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3" name="Google Shape;1303;p25"/>
              <p:cNvSpPr/>
              <p:nvPr/>
            </p:nvSpPr>
            <p:spPr>
              <a:xfrm>
                <a:off x="4449769" y="9888626"/>
                <a:ext cx="9382031" cy="217509"/>
              </a:xfrm>
              <a:custGeom>
                <a:avLst/>
                <a:gdLst/>
                <a:ahLst/>
                <a:cxnLst/>
                <a:rect l="l" t="t" r="r" b="b"/>
                <a:pathLst>
                  <a:path w="9382031" h="217509" extrusionOk="0">
                    <a:moveTo>
                      <a:pt x="9370678" y="30698"/>
                    </a:moveTo>
                    <a:cubicBezTo>
                      <a:pt x="9371001" y="-25810"/>
                      <a:pt x="10090906" y="-20443"/>
                      <a:pt x="11348" y="186816"/>
                    </a:cubicBezTo>
                    <a:cubicBezTo>
                      <a:pt x="11044" y="243324"/>
                      <a:pt x="-708881" y="237939"/>
                      <a:pt x="9370678" y="3069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4" name="Google Shape;1304;p25"/>
              <p:cNvSpPr/>
              <p:nvPr/>
            </p:nvSpPr>
            <p:spPr>
              <a:xfrm>
                <a:off x="4456109" y="8418762"/>
                <a:ext cx="9381265" cy="183998"/>
              </a:xfrm>
              <a:custGeom>
                <a:avLst/>
                <a:gdLst/>
                <a:ahLst/>
                <a:cxnLst/>
                <a:rect l="l" t="t" r="r" b="b"/>
                <a:pathLst>
                  <a:path w="9381265" h="183998" extrusionOk="0">
                    <a:moveTo>
                      <a:pt x="9370127" y="31447"/>
                    </a:moveTo>
                    <a:cubicBezTo>
                      <a:pt x="9369766" y="-25061"/>
                      <a:pt x="10089881" y="-16983"/>
                      <a:pt x="11138" y="152560"/>
                    </a:cubicBezTo>
                    <a:cubicBezTo>
                      <a:pt x="11499" y="209049"/>
                      <a:pt x="-708616" y="200990"/>
                      <a:pt x="9370127" y="314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5" name="Google Shape;1305;p25"/>
              <p:cNvSpPr/>
              <p:nvPr/>
            </p:nvSpPr>
            <p:spPr>
              <a:xfrm>
                <a:off x="4446477" y="6948950"/>
                <a:ext cx="9381366" cy="150872"/>
              </a:xfrm>
              <a:custGeom>
                <a:avLst/>
                <a:gdLst/>
                <a:ahLst/>
                <a:cxnLst/>
                <a:rect l="l" t="t" r="r" b="b"/>
                <a:pathLst>
                  <a:path w="9381366" h="150872" extrusionOk="0">
                    <a:moveTo>
                      <a:pt x="9370231" y="32370"/>
                    </a:moveTo>
                    <a:cubicBezTo>
                      <a:pt x="9369871" y="-24138"/>
                      <a:pt x="10089910" y="-13367"/>
                      <a:pt x="11129" y="118498"/>
                    </a:cubicBezTo>
                    <a:cubicBezTo>
                      <a:pt x="11508" y="175006"/>
                      <a:pt x="-708531" y="164254"/>
                      <a:pt x="9370231" y="3237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1309" name="Google Shape;1309;p25"/>
          <p:cNvGrpSpPr/>
          <p:nvPr/>
        </p:nvGrpSpPr>
        <p:grpSpPr>
          <a:xfrm rot="2605666">
            <a:off x="-290472" y="3484793"/>
            <a:ext cx="620219" cy="2176064"/>
            <a:chOff x="3511300" y="2632526"/>
            <a:chExt cx="1240510" cy="4352378"/>
          </a:xfrm>
        </p:grpSpPr>
        <p:sp>
          <p:nvSpPr>
            <p:cNvPr id="1310" name="Google Shape;1310;p25"/>
            <p:cNvSpPr/>
            <p:nvPr/>
          </p:nvSpPr>
          <p:spPr>
            <a:xfrm>
              <a:off x="3555512" y="2876634"/>
              <a:ext cx="371288" cy="109859"/>
            </a:xfrm>
            <a:custGeom>
              <a:avLst/>
              <a:gdLst/>
              <a:ahLst/>
              <a:cxnLst/>
              <a:rect l="l" t="t" r="r" b="b"/>
              <a:pathLst>
                <a:path w="371288" h="109859" extrusionOk="0">
                  <a:moveTo>
                    <a:pt x="369725" y="7910"/>
                  </a:moveTo>
                  <a:cubicBezTo>
                    <a:pt x="370229" y="10147"/>
                    <a:pt x="370785" y="12384"/>
                    <a:pt x="371289" y="14621"/>
                  </a:cubicBezTo>
                  <a:lnTo>
                    <a:pt x="371236" y="14621"/>
                  </a:lnTo>
                  <a:cubicBezTo>
                    <a:pt x="371123" y="14621"/>
                    <a:pt x="370958" y="14621"/>
                    <a:pt x="370845" y="14673"/>
                  </a:cubicBezTo>
                  <a:cubicBezTo>
                    <a:pt x="370793" y="14673"/>
                    <a:pt x="370733" y="14673"/>
                    <a:pt x="370680" y="14673"/>
                  </a:cubicBezTo>
                  <a:cubicBezTo>
                    <a:pt x="370455" y="14673"/>
                    <a:pt x="370237" y="14673"/>
                    <a:pt x="370011" y="14726"/>
                  </a:cubicBezTo>
                  <a:cubicBezTo>
                    <a:pt x="366328" y="15004"/>
                    <a:pt x="362592" y="15344"/>
                    <a:pt x="358856" y="15735"/>
                  </a:cubicBezTo>
                  <a:cubicBezTo>
                    <a:pt x="358743" y="15735"/>
                    <a:pt x="358630" y="15735"/>
                    <a:pt x="358517" y="15735"/>
                  </a:cubicBezTo>
                  <a:cubicBezTo>
                    <a:pt x="358239" y="15787"/>
                    <a:pt x="357900" y="15787"/>
                    <a:pt x="357622" y="15848"/>
                  </a:cubicBezTo>
                  <a:cubicBezTo>
                    <a:pt x="357066" y="15901"/>
                    <a:pt x="356562" y="15962"/>
                    <a:pt x="356006" y="16014"/>
                  </a:cubicBezTo>
                  <a:cubicBezTo>
                    <a:pt x="352713" y="15622"/>
                    <a:pt x="349368" y="15291"/>
                    <a:pt x="346076" y="15004"/>
                  </a:cubicBezTo>
                  <a:cubicBezTo>
                    <a:pt x="341558" y="14612"/>
                    <a:pt x="337040" y="14221"/>
                    <a:pt x="332574" y="13890"/>
                  </a:cubicBezTo>
                  <a:cubicBezTo>
                    <a:pt x="332348" y="13890"/>
                    <a:pt x="332183" y="13890"/>
                    <a:pt x="332018" y="13838"/>
                  </a:cubicBezTo>
                  <a:cubicBezTo>
                    <a:pt x="327665" y="13559"/>
                    <a:pt x="323313" y="13333"/>
                    <a:pt x="319021" y="13115"/>
                  </a:cubicBezTo>
                  <a:cubicBezTo>
                    <a:pt x="309924" y="12671"/>
                    <a:pt x="300888" y="12445"/>
                    <a:pt x="291801" y="12445"/>
                  </a:cubicBezTo>
                  <a:cubicBezTo>
                    <a:pt x="284216" y="12445"/>
                    <a:pt x="276683" y="12610"/>
                    <a:pt x="269098" y="12889"/>
                  </a:cubicBezTo>
                  <a:cubicBezTo>
                    <a:pt x="261627" y="13228"/>
                    <a:pt x="254146" y="13672"/>
                    <a:pt x="246674" y="14290"/>
                  </a:cubicBezTo>
                  <a:cubicBezTo>
                    <a:pt x="239142" y="14961"/>
                    <a:pt x="231609" y="15744"/>
                    <a:pt x="224137" y="16641"/>
                  </a:cubicBezTo>
                  <a:cubicBezTo>
                    <a:pt x="212982" y="18094"/>
                    <a:pt x="201878" y="19826"/>
                    <a:pt x="190888" y="22003"/>
                  </a:cubicBezTo>
                  <a:cubicBezTo>
                    <a:pt x="183520" y="23456"/>
                    <a:pt x="176161" y="25075"/>
                    <a:pt x="168907" y="26808"/>
                  </a:cubicBezTo>
                  <a:cubicBezTo>
                    <a:pt x="161652" y="28592"/>
                    <a:pt x="154458" y="30551"/>
                    <a:pt x="147316" y="32675"/>
                  </a:cubicBezTo>
                  <a:lnTo>
                    <a:pt x="147264" y="32675"/>
                  </a:lnTo>
                  <a:cubicBezTo>
                    <a:pt x="140123" y="34851"/>
                    <a:pt x="133042" y="37149"/>
                    <a:pt x="126013" y="39604"/>
                  </a:cubicBezTo>
                  <a:cubicBezTo>
                    <a:pt x="122494" y="40831"/>
                    <a:pt x="118984" y="42119"/>
                    <a:pt x="115526" y="43460"/>
                  </a:cubicBezTo>
                  <a:cubicBezTo>
                    <a:pt x="77368" y="58049"/>
                    <a:pt x="41277" y="78114"/>
                    <a:pt x="8645" y="104210"/>
                  </a:cubicBezTo>
                  <a:cubicBezTo>
                    <a:pt x="6247" y="105995"/>
                    <a:pt x="3901" y="107901"/>
                    <a:pt x="1616" y="109860"/>
                  </a:cubicBezTo>
                  <a:cubicBezTo>
                    <a:pt x="1060" y="107623"/>
                    <a:pt x="504" y="105333"/>
                    <a:pt x="0" y="103096"/>
                  </a:cubicBezTo>
                  <a:cubicBezTo>
                    <a:pt x="9149" y="94043"/>
                    <a:pt x="19079" y="85878"/>
                    <a:pt x="29288" y="78114"/>
                  </a:cubicBezTo>
                  <a:cubicBezTo>
                    <a:pt x="123059" y="14673"/>
                    <a:pt x="243277" y="-12486"/>
                    <a:pt x="355354" y="5394"/>
                  </a:cubicBezTo>
                  <a:cubicBezTo>
                    <a:pt x="355858" y="4837"/>
                    <a:pt x="356301" y="4384"/>
                    <a:pt x="356753" y="3993"/>
                  </a:cubicBezTo>
                  <a:cubicBezTo>
                    <a:pt x="357257" y="2487"/>
                    <a:pt x="358317" y="1198"/>
                    <a:pt x="360376" y="363"/>
                  </a:cubicBezTo>
                  <a:cubicBezTo>
                    <a:pt x="365954" y="-1039"/>
                    <a:pt x="368022" y="3044"/>
                    <a:pt x="369247" y="7796"/>
                  </a:cubicBezTo>
                  <a:cubicBezTo>
                    <a:pt x="369395" y="7849"/>
                    <a:pt x="369560" y="7849"/>
                    <a:pt x="369725" y="791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1" name="Google Shape;1311;p25"/>
            <p:cNvSpPr/>
            <p:nvPr/>
          </p:nvSpPr>
          <p:spPr>
            <a:xfrm>
              <a:off x="3873785" y="2682115"/>
              <a:ext cx="26" cy="52"/>
            </a:xfrm>
            <a:custGeom>
              <a:avLst/>
              <a:gdLst/>
              <a:ahLst/>
              <a:cxnLst/>
              <a:rect l="l" t="t" r="r" b="b"/>
              <a:pathLst>
                <a:path w="26" h="52" extrusionOk="0">
                  <a:moveTo>
                    <a:pt x="0" y="0"/>
                  </a:moveTo>
                  <a:cubicBezTo>
                    <a:pt x="26" y="0"/>
                    <a:pt x="26" y="9"/>
                    <a:pt x="26" y="52"/>
                  </a:cubicBezTo>
                  <a:cubicBezTo>
                    <a:pt x="17" y="35"/>
                    <a:pt x="9" y="17"/>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2" name="Google Shape;1312;p25"/>
            <p:cNvSpPr/>
            <p:nvPr/>
          </p:nvSpPr>
          <p:spPr>
            <a:xfrm>
              <a:off x="3511549" y="2772270"/>
              <a:ext cx="52" cy="618"/>
            </a:xfrm>
            <a:custGeom>
              <a:avLst/>
              <a:gdLst/>
              <a:ahLst/>
              <a:cxnLst/>
              <a:rect l="l" t="t" r="r" b="b"/>
              <a:pathLst>
                <a:path w="52" h="618" extrusionOk="0">
                  <a:moveTo>
                    <a:pt x="0" y="0"/>
                  </a:moveTo>
                  <a:cubicBezTo>
                    <a:pt x="52" y="226"/>
                    <a:pt x="52" y="444"/>
                    <a:pt x="52" y="618"/>
                  </a:cubicBezTo>
                  <a:cubicBezTo>
                    <a:pt x="61" y="444"/>
                    <a:pt x="0" y="226"/>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3" name="Google Shape;1313;p25"/>
            <p:cNvSpPr/>
            <p:nvPr/>
          </p:nvSpPr>
          <p:spPr>
            <a:xfrm>
              <a:off x="4410131" y="6395975"/>
              <a:ext cx="341679" cy="384654"/>
            </a:xfrm>
            <a:custGeom>
              <a:avLst/>
              <a:gdLst/>
              <a:ahLst/>
              <a:cxnLst/>
              <a:rect l="l" t="t" r="r" b="b"/>
              <a:pathLst>
                <a:path w="341679" h="384654" extrusionOk="0">
                  <a:moveTo>
                    <a:pt x="341679" y="59689"/>
                  </a:moveTo>
                  <a:cubicBezTo>
                    <a:pt x="341679" y="60864"/>
                    <a:pt x="341627" y="62039"/>
                    <a:pt x="341627" y="63214"/>
                  </a:cubicBezTo>
                  <a:cubicBezTo>
                    <a:pt x="340567" y="71040"/>
                    <a:pt x="339733" y="78804"/>
                    <a:pt x="339342" y="86578"/>
                  </a:cubicBezTo>
                  <a:cubicBezTo>
                    <a:pt x="332200" y="173712"/>
                    <a:pt x="325059" y="260734"/>
                    <a:pt x="317752" y="347764"/>
                  </a:cubicBezTo>
                  <a:cubicBezTo>
                    <a:pt x="266761" y="354580"/>
                    <a:pt x="215110" y="363467"/>
                    <a:pt x="169306" y="384655"/>
                  </a:cubicBezTo>
                  <a:cubicBezTo>
                    <a:pt x="111956" y="287127"/>
                    <a:pt x="52216" y="190878"/>
                    <a:pt x="0" y="90826"/>
                  </a:cubicBezTo>
                  <a:cubicBezTo>
                    <a:pt x="14839" y="70874"/>
                    <a:pt x="29010" y="50697"/>
                    <a:pt x="44961" y="31024"/>
                  </a:cubicBezTo>
                  <a:cubicBezTo>
                    <a:pt x="91434" y="55058"/>
                    <a:pt x="107273" y="102290"/>
                    <a:pt x="130592" y="21971"/>
                  </a:cubicBezTo>
                  <a:cubicBezTo>
                    <a:pt x="159323" y="29179"/>
                    <a:pt x="184259" y="48129"/>
                    <a:pt x="213485" y="51985"/>
                  </a:cubicBezTo>
                  <a:cubicBezTo>
                    <a:pt x="232287" y="46623"/>
                    <a:pt x="234572" y="22806"/>
                    <a:pt x="240149" y="6877"/>
                  </a:cubicBezTo>
                  <a:cubicBezTo>
                    <a:pt x="276127" y="30571"/>
                    <a:pt x="300784" y="56564"/>
                    <a:pt x="323043" y="0"/>
                  </a:cubicBezTo>
                  <a:cubicBezTo>
                    <a:pt x="329351" y="3351"/>
                    <a:pt x="335537" y="6990"/>
                    <a:pt x="341505" y="10898"/>
                  </a:cubicBezTo>
                  <a:cubicBezTo>
                    <a:pt x="341236" y="27159"/>
                    <a:pt x="341575" y="43419"/>
                    <a:pt x="341679" y="59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4" name="Google Shape;1314;p25"/>
            <p:cNvSpPr/>
            <p:nvPr/>
          </p:nvSpPr>
          <p:spPr>
            <a:xfrm>
              <a:off x="3657528" y="3322197"/>
              <a:ext cx="1094230" cy="3164594"/>
            </a:xfrm>
            <a:custGeom>
              <a:avLst/>
              <a:gdLst/>
              <a:ahLst/>
              <a:cxnLst/>
              <a:rect l="l" t="t" r="r" b="b"/>
              <a:pathLst>
                <a:path w="1094230" h="3164594" extrusionOk="0">
                  <a:moveTo>
                    <a:pt x="1094005" y="3076903"/>
                  </a:moveTo>
                  <a:cubicBezTo>
                    <a:pt x="1094057" y="3077347"/>
                    <a:pt x="1094170" y="3077800"/>
                    <a:pt x="1094230" y="3078243"/>
                  </a:cubicBezTo>
                  <a:cubicBezTo>
                    <a:pt x="1094178" y="3080368"/>
                    <a:pt x="1094118" y="3082544"/>
                    <a:pt x="1094118" y="3084668"/>
                  </a:cubicBezTo>
                  <a:cubicBezTo>
                    <a:pt x="1088149" y="3080759"/>
                    <a:pt x="1081954" y="3077121"/>
                    <a:pt x="1075655" y="3073769"/>
                  </a:cubicBezTo>
                  <a:cubicBezTo>
                    <a:pt x="1053396" y="3130333"/>
                    <a:pt x="1028739" y="3104340"/>
                    <a:pt x="992761" y="3080646"/>
                  </a:cubicBezTo>
                  <a:cubicBezTo>
                    <a:pt x="987184" y="3096576"/>
                    <a:pt x="984899" y="3120383"/>
                    <a:pt x="966097" y="3125754"/>
                  </a:cubicBezTo>
                  <a:cubicBezTo>
                    <a:pt x="936862" y="3121898"/>
                    <a:pt x="911927" y="3102948"/>
                    <a:pt x="883204" y="3095740"/>
                  </a:cubicBezTo>
                  <a:cubicBezTo>
                    <a:pt x="859885" y="3176059"/>
                    <a:pt x="844046" y="3128827"/>
                    <a:pt x="797573" y="3104793"/>
                  </a:cubicBezTo>
                  <a:cubicBezTo>
                    <a:pt x="781622" y="3124466"/>
                    <a:pt x="767451" y="3144643"/>
                    <a:pt x="752612" y="3164595"/>
                  </a:cubicBezTo>
                  <a:cubicBezTo>
                    <a:pt x="751109" y="3161748"/>
                    <a:pt x="749597" y="3158893"/>
                    <a:pt x="748146" y="3156047"/>
                  </a:cubicBezTo>
                  <a:cubicBezTo>
                    <a:pt x="745357" y="3150624"/>
                    <a:pt x="742568" y="3145261"/>
                    <a:pt x="739832" y="3139839"/>
                  </a:cubicBezTo>
                  <a:cubicBezTo>
                    <a:pt x="739780" y="3139612"/>
                    <a:pt x="739719" y="3139334"/>
                    <a:pt x="739667" y="3139116"/>
                  </a:cubicBezTo>
                  <a:cubicBezTo>
                    <a:pt x="739111" y="3136600"/>
                    <a:pt x="738494" y="3134198"/>
                    <a:pt x="737886" y="3131795"/>
                  </a:cubicBezTo>
                  <a:cubicBezTo>
                    <a:pt x="737329" y="3127600"/>
                    <a:pt x="736104" y="3123465"/>
                    <a:pt x="735097" y="3119391"/>
                  </a:cubicBezTo>
                  <a:cubicBezTo>
                    <a:pt x="734150" y="3115587"/>
                    <a:pt x="733255" y="3111792"/>
                    <a:pt x="732308" y="3107988"/>
                  </a:cubicBezTo>
                  <a:cubicBezTo>
                    <a:pt x="730188" y="3099657"/>
                    <a:pt x="728346" y="3091161"/>
                    <a:pt x="725722" y="3083005"/>
                  </a:cubicBezTo>
                  <a:cubicBezTo>
                    <a:pt x="725722" y="3083005"/>
                    <a:pt x="725670" y="3083005"/>
                    <a:pt x="725609" y="3083057"/>
                  </a:cubicBezTo>
                  <a:cubicBezTo>
                    <a:pt x="725496" y="3082779"/>
                    <a:pt x="725444" y="3082552"/>
                    <a:pt x="725331" y="3082335"/>
                  </a:cubicBezTo>
                  <a:cubicBezTo>
                    <a:pt x="722203" y="3070374"/>
                    <a:pt x="719084" y="3058414"/>
                    <a:pt x="716017" y="3046454"/>
                  </a:cubicBezTo>
                  <a:cubicBezTo>
                    <a:pt x="706087" y="3007274"/>
                    <a:pt x="696382" y="2968093"/>
                    <a:pt x="686782" y="2928852"/>
                  </a:cubicBezTo>
                  <a:cubicBezTo>
                    <a:pt x="668537" y="2854401"/>
                    <a:pt x="650691" y="2779844"/>
                    <a:pt x="632724" y="2705340"/>
                  </a:cubicBezTo>
                  <a:cubicBezTo>
                    <a:pt x="595573" y="2551249"/>
                    <a:pt x="558414" y="2397096"/>
                    <a:pt x="521264" y="2243004"/>
                  </a:cubicBezTo>
                  <a:cubicBezTo>
                    <a:pt x="483774" y="2087676"/>
                    <a:pt x="446346" y="1932296"/>
                    <a:pt x="408908" y="1776977"/>
                  </a:cubicBezTo>
                  <a:cubicBezTo>
                    <a:pt x="370811" y="1619134"/>
                    <a:pt x="332817" y="1461299"/>
                    <a:pt x="294711" y="1303403"/>
                  </a:cubicBezTo>
                  <a:cubicBezTo>
                    <a:pt x="258169" y="1152045"/>
                    <a:pt x="221748" y="1000695"/>
                    <a:pt x="185258" y="849276"/>
                  </a:cubicBezTo>
                  <a:cubicBezTo>
                    <a:pt x="147047" y="690823"/>
                    <a:pt x="108776" y="532423"/>
                    <a:pt x="70678" y="373970"/>
                  </a:cubicBezTo>
                  <a:cubicBezTo>
                    <a:pt x="47133" y="276268"/>
                    <a:pt x="23597" y="178461"/>
                    <a:pt x="0" y="80759"/>
                  </a:cubicBezTo>
                  <a:cubicBezTo>
                    <a:pt x="108506" y="10224"/>
                    <a:pt x="242886" y="-7664"/>
                    <a:pt x="371584" y="2729"/>
                  </a:cubicBezTo>
                  <a:cubicBezTo>
                    <a:pt x="396910" y="110207"/>
                    <a:pt x="422236" y="217580"/>
                    <a:pt x="447623" y="325058"/>
                  </a:cubicBezTo>
                  <a:cubicBezTo>
                    <a:pt x="484278" y="480438"/>
                    <a:pt x="520760" y="635870"/>
                    <a:pt x="557519" y="791250"/>
                  </a:cubicBezTo>
                  <a:cubicBezTo>
                    <a:pt x="595678" y="952558"/>
                    <a:pt x="633497" y="1113918"/>
                    <a:pt x="671491" y="1275278"/>
                  </a:cubicBezTo>
                  <a:cubicBezTo>
                    <a:pt x="708528" y="1432782"/>
                    <a:pt x="745349" y="1590399"/>
                    <a:pt x="782508" y="1747903"/>
                  </a:cubicBezTo>
                  <a:cubicBezTo>
                    <a:pt x="820110" y="1907418"/>
                    <a:pt x="857817" y="2066820"/>
                    <a:pt x="895254" y="2226343"/>
                  </a:cubicBezTo>
                  <a:cubicBezTo>
                    <a:pt x="913942" y="2306157"/>
                    <a:pt x="932631" y="2385971"/>
                    <a:pt x="951371" y="2465733"/>
                  </a:cubicBezTo>
                  <a:cubicBezTo>
                    <a:pt x="969503" y="2543197"/>
                    <a:pt x="987966" y="2620608"/>
                    <a:pt x="1006263" y="2698019"/>
                  </a:cubicBezTo>
                  <a:cubicBezTo>
                    <a:pt x="1022492" y="2766378"/>
                    <a:pt x="1038730" y="2834728"/>
                    <a:pt x="1054795" y="2903147"/>
                  </a:cubicBezTo>
                  <a:cubicBezTo>
                    <a:pt x="1062936" y="2937914"/>
                    <a:pt x="1071137" y="2972681"/>
                    <a:pt x="1079226" y="3007500"/>
                  </a:cubicBezTo>
                  <a:cubicBezTo>
                    <a:pt x="1082354" y="3020914"/>
                    <a:pt x="1085421" y="3034276"/>
                    <a:pt x="1088427" y="3047690"/>
                  </a:cubicBezTo>
                  <a:cubicBezTo>
                    <a:pt x="1088705" y="3049030"/>
                    <a:pt x="1088983" y="3050371"/>
                    <a:pt x="1089209" y="3051711"/>
                  </a:cubicBezTo>
                  <a:cubicBezTo>
                    <a:pt x="1089652" y="3053835"/>
                    <a:pt x="1090043" y="3055907"/>
                    <a:pt x="1090434" y="3057970"/>
                  </a:cubicBezTo>
                  <a:cubicBezTo>
                    <a:pt x="1091607" y="3064272"/>
                    <a:pt x="1092832" y="3070583"/>
                    <a:pt x="1094005" y="3076903"/>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5" name="Google Shape;1315;p25"/>
            <p:cNvSpPr/>
            <p:nvPr/>
          </p:nvSpPr>
          <p:spPr>
            <a:xfrm>
              <a:off x="3557110" y="2889090"/>
              <a:ext cx="461775" cy="496134"/>
            </a:xfrm>
            <a:custGeom>
              <a:avLst/>
              <a:gdLst/>
              <a:ahLst/>
              <a:cxnLst/>
              <a:rect l="l" t="t" r="r" b="b"/>
              <a:pathLst>
                <a:path w="461775" h="496134" extrusionOk="0">
                  <a:moveTo>
                    <a:pt x="461776" y="392200"/>
                  </a:moveTo>
                  <a:cubicBezTo>
                    <a:pt x="413209" y="379578"/>
                    <a:pt x="362383" y="377663"/>
                    <a:pt x="312774" y="389414"/>
                  </a:cubicBezTo>
                  <a:cubicBezTo>
                    <a:pt x="236057" y="402384"/>
                    <a:pt x="144223" y="431284"/>
                    <a:pt x="96091" y="496135"/>
                  </a:cubicBezTo>
                  <a:cubicBezTo>
                    <a:pt x="93571" y="485515"/>
                    <a:pt x="90965" y="474895"/>
                    <a:pt x="88445" y="464275"/>
                  </a:cubicBezTo>
                  <a:cubicBezTo>
                    <a:pt x="87142" y="458704"/>
                    <a:pt x="85752" y="453307"/>
                    <a:pt x="84449" y="447736"/>
                  </a:cubicBezTo>
                  <a:cubicBezTo>
                    <a:pt x="82364" y="439206"/>
                    <a:pt x="80365" y="430762"/>
                    <a:pt x="78280" y="422318"/>
                  </a:cubicBezTo>
                  <a:cubicBezTo>
                    <a:pt x="72199" y="396900"/>
                    <a:pt x="66030" y="371483"/>
                    <a:pt x="59948" y="345978"/>
                  </a:cubicBezTo>
                  <a:cubicBezTo>
                    <a:pt x="42311" y="273119"/>
                    <a:pt x="24761" y="200260"/>
                    <a:pt x="7211" y="127401"/>
                  </a:cubicBezTo>
                  <a:cubicBezTo>
                    <a:pt x="7124" y="127053"/>
                    <a:pt x="7037" y="126705"/>
                    <a:pt x="6951" y="126356"/>
                  </a:cubicBezTo>
                  <a:cubicBezTo>
                    <a:pt x="4952" y="118261"/>
                    <a:pt x="3041" y="110166"/>
                    <a:pt x="1129" y="102070"/>
                  </a:cubicBezTo>
                  <a:cubicBezTo>
                    <a:pt x="695" y="100503"/>
                    <a:pt x="348" y="98936"/>
                    <a:pt x="0" y="97370"/>
                  </a:cubicBezTo>
                  <a:cubicBezTo>
                    <a:pt x="2259" y="95454"/>
                    <a:pt x="4605" y="93539"/>
                    <a:pt x="7037" y="91798"/>
                  </a:cubicBezTo>
                  <a:cubicBezTo>
                    <a:pt x="104345" y="13891"/>
                    <a:pt x="231887" y="-9873"/>
                    <a:pt x="354390" y="3532"/>
                  </a:cubicBezTo>
                  <a:cubicBezTo>
                    <a:pt x="359777" y="4142"/>
                    <a:pt x="365077" y="4751"/>
                    <a:pt x="370463" y="5534"/>
                  </a:cubicBezTo>
                  <a:cubicBezTo>
                    <a:pt x="372288" y="13107"/>
                    <a:pt x="374112" y="20681"/>
                    <a:pt x="375850" y="28341"/>
                  </a:cubicBezTo>
                  <a:cubicBezTo>
                    <a:pt x="376197" y="29734"/>
                    <a:pt x="376545" y="31126"/>
                    <a:pt x="376892" y="32519"/>
                  </a:cubicBezTo>
                  <a:cubicBezTo>
                    <a:pt x="395572" y="111732"/>
                    <a:pt x="414165" y="190859"/>
                    <a:pt x="432931" y="270072"/>
                  </a:cubicBezTo>
                  <a:cubicBezTo>
                    <a:pt x="437275" y="288700"/>
                    <a:pt x="441706" y="307328"/>
                    <a:pt x="446050" y="325957"/>
                  </a:cubicBezTo>
                  <a:cubicBezTo>
                    <a:pt x="448048" y="334313"/>
                    <a:pt x="450047" y="342583"/>
                    <a:pt x="451958" y="350939"/>
                  </a:cubicBezTo>
                  <a:cubicBezTo>
                    <a:pt x="453001" y="355379"/>
                    <a:pt x="454130" y="359905"/>
                    <a:pt x="455173" y="364432"/>
                  </a:cubicBezTo>
                  <a:cubicBezTo>
                    <a:pt x="457345" y="373659"/>
                    <a:pt x="459517" y="382973"/>
                    <a:pt x="461776" y="3922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6" name="Google Shape;1316;p25"/>
            <p:cNvSpPr/>
            <p:nvPr/>
          </p:nvSpPr>
          <p:spPr>
            <a:xfrm>
              <a:off x="4579437" y="6743730"/>
              <a:ext cx="148445" cy="241174"/>
            </a:xfrm>
            <a:custGeom>
              <a:avLst/>
              <a:gdLst/>
              <a:ahLst/>
              <a:cxnLst/>
              <a:rect l="l" t="t" r="r" b="b"/>
              <a:pathLst>
                <a:path w="148445" h="241174" extrusionOk="0">
                  <a:moveTo>
                    <a:pt x="148446" y="0"/>
                  </a:moveTo>
                  <a:cubicBezTo>
                    <a:pt x="147942" y="5815"/>
                    <a:pt x="147438" y="11630"/>
                    <a:pt x="146943" y="17383"/>
                  </a:cubicBezTo>
                  <a:cubicBezTo>
                    <a:pt x="144319" y="48799"/>
                    <a:pt x="141643" y="80154"/>
                    <a:pt x="138967" y="111508"/>
                  </a:cubicBezTo>
                  <a:cubicBezTo>
                    <a:pt x="136682" y="142245"/>
                    <a:pt x="134779" y="172990"/>
                    <a:pt x="132329" y="203674"/>
                  </a:cubicBezTo>
                  <a:cubicBezTo>
                    <a:pt x="129931" y="216470"/>
                    <a:pt x="134840" y="241174"/>
                    <a:pt x="116378" y="241174"/>
                  </a:cubicBezTo>
                  <a:cubicBezTo>
                    <a:pt x="116100" y="241174"/>
                    <a:pt x="115761" y="241174"/>
                    <a:pt x="115483" y="241174"/>
                  </a:cubicBezTo>
                  <a:cubicBezTo>
                    <a:pt x="107837" y="239494"/>
                    <a:pt x="104996" y="233740"/>
                    <a:pt x="104380" y="226254"/>
                  </a:cubicBezTo>
                  <a:cubicBezTo>
                    <a:pt x="74814" y="166844"/>
                    <a:pt x="42233" y="108992"/>
                    <a:pt x="8706" y="51645"/>
                  </a:cubicBezTo>
                  <a:cubicBezTo>
                    <a:pt x="5804" y="46727"/>
                    <a:pt x="2902" y="41809"/>
                    <a:pt x="0" y="36891"/>
                  </a:cubicBezTo>
                  <a:cubicBezTo>
                    <a:pt x="45795" y="15703"/>
                    <a:pt x="97455" y="6816"/>
                    <a:pt x="148446"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7" name="Google Shape;1317;p25"/>
            <p:cNvSpPr/>
            <p:nvPr/>
          </p:nvSpPr>
          <p:spPr>
            <a:xfrm>
              <a:off x="3922012" y="3369434"/>
              <a:ext cx="735799" cy="2962648"/>
            </a:xfrm>
            <a:custGeom>
              <a:avLst/>
              <a:gdLst/>
              <a:ahLst/>
              <a:cxnLst/>
              <a:rect l="l" t="t" r="r" b="b"/>
              <a:pathLst>
                <a:path w="735799" h="2962648" extrusionOk="0">
                  <a:moveTo>
                    <a:pt x="735584" y="2952420"/>
                  </a:moveTo>
                  <a:cubicBezTo>
                    <a:pt x="736696" y="2956947"/>
                    <a:pt x="733352" y="2961586"/>
                    <a:pt x="728947" y="2962483"/>
                  </a:cubicBezTo>
                  <a:cubicBezTo>
                    <a:pt x="728391" y="2962596"/>
                    <a:pt x="727835" y="2962648"/>
                    <a:pt x="727270" y="2962648"/>
                  </a:cubicBezTo>
                  <a:cubicBezTo>
                    <a:pt x="723256" y="2962648"/>
                    <a:pt x="719850" y="2959741"/>
                    <a:pt x="718903" y="2955771"/>
                  </a:cubicBezTo>
                  <a:cubicBezTo>
                    <a:pt x="687886" y="2828900"/>
                    <a:pt x="656870" y="2702019"/>
                    <a:pt x="625853" y="2575147"/>
                  </a:cubicBezTo>
                  <a:cubicBezTo>
                    <a:pt x="593663" y="2443183"/>
                    <a:pt x="561421" y="2311280"/>
                    <a:pt x="529180" y="2179316"/>
                  </a:cubicBezTo>
                  <a:cubicBezTo>
                    <a:pt x="498215" y="2052496"/>
                    <a:pt x="467198" y="1925676"/>
                    <a:pt x="436242" y="1798804"/>
                  </a:cubicBezTo>
                  <a:cubicBezTo>
                    <a:pt x="407346" y="1680532"/>
                    <a:pt x="378449" y="1562270"/>
                    <a:pt x="349552" y="1443998"/>
                  </a:cubicBezTo>
                  <a:cubicBezTo>
                    <a:pt x="319152" y="1319642"/>
                    <a:pt x="288744" y="1195277"/>
                    <a:pt x="258396" y="1070860"/>
                  </a:cubicBezTo>
                  <a:cubicBezTo>
                    <a:pt x="226206" y="939009"/>
                    <a:pt x="193964" y="807105"/>
                    <a:pt x="161723" y="675254"/>
                  </a:cubicBezTo>
                  <a:cubicBezTo>
                    <a:pt x="129924" y="544857"/>
                    <a:pt x="98073" y="414407"/>
                    <a:pt x="66274" y="283949"/>
                  </a:cubicBezTo>
                  <a:cubicBezTo>
                    <a:pt x="55510" y="239851"/>
                    <a:pt x="44745" y="195752"/>
                    <a:pt x="34033" y="151593"/>
                  </a:cubicBezTo>
                  <a:cubicBezTo>
                    <a:pt x="27621" y="125209"/>
                    <a:pt x="21200" y="98773"/>
                    <a:pt x="14841" y="72336"/>
                  </a:cubicBezTo>
                  <a:cubicBezTo>
                    <a:pt x="11887" y="60097"/>
                    <a:pt x="8924" y="47859"/>
                    <a:pt x="6031" y="35611"/>
                  </a:cubicBezTo>
                  <a:cubicBezTo>
                    <a:pt x="4745" y="30075"/>
                    <a:pt x="3468" y="24547"/>
                    <a:pt x="2182" y="19011"/>
                  </a:cubicBezTo>
                  <a:cubicBezTo>
                    <a:pt x="1400" y="15547"/>
                    <a:pt x="401" y="11969"/>
                    <a:pt x="114" y="8443"/>
                  </a:cubicBezTo>
                  <a:cubicBezTo>
                    <a:pt x="-607" y="4639"/>
                    <a:pt x="2182" y="844"/>
                    <a:pt x="5857" y="174"/>
                  </a:cubicBezTo>
                  <a:cubicBezTo>
                    <a:pt x="9376" y="-610"/>
                    <a:pt x="12608" y="1349"/>
                    <a:pt x="13833" y="4143"/>
                  </a:cubicBezTo>
                  <a:cubicBezTo>
                    <a:pt x="15840" y="8670"/>
                    <a:pt x="16848" y="13753"/>
                    <a:pt x="18073" y="18506"/>
                  </a:cubicBezTo>
                  <a:cubicBezTo>
                    <a:pt x="20192" y="26776"/>
                    <a:pt x="22260" y="35106"/>
                    <a:pt x="24380" y="43376"/>
                  </a:cubicBezTo>
                  <a:cubicBezTo>
                    <a:pt x="28507" y="59976"/>
                    <a:pt x="32582" y="76628"/>
                    <a:pt x="36709" y="93228"/>
                  </a:cubicBezTo>
                  <a:cubicBezTo>
                    <a:pt x="43511" y="120726"/>
                    <a:pt x="50262" y="148285"/>
                    <a:pt x="57013" y="175836"/>
                  </a:cubicBezTo>
                  <a:cubicBezTo>
                    <a:pt x="73694" y="243855"/>
                    <a:pt x="90375" y="311874"/>
                    <a:pt x="106996" y="379954"/>
                  </a:cubicBezTo>
                  <a:cubicBezTo>
                    <a:pt x="136119" y="498948"/>
                    <a:pt x="165181" y="617994"/>
                    <a:pt x="194303" y="736997"/>
                  </a:cubicBezTo>
                  <a:cubicBezTo>
                    <a:pt x="224651" y="860970"/>
                    <a:pt x="254938" y="984935"/>
                    <a:pt x="285234" y="1108960"/>
                  </a:cubicBezTo>
                  <a:cubicBezTo>
                    <a:pt x="317866" y="1242657"/>
                    <a:pt x="350447" y="1376405"/>
                    <a:pt x="383193" y="1510041"/>
                  </a:cubicBezTo>
                  <a:cubicBezTo>
                    <a:pt x="415712" y="1642675"/>
                    <a:pt x="448067" y="1775362"/>
                    <a:pt x="480483" y="1908049"/>
                  </a:cubicBezTo>
                  <a:cubicBezTo>
                    <a:pt x="510943" y="2032971"/>
                    <a:pt x="541508" y="2157884"/>
                    <a:pt x="572030" y="2282806"/>
                  </a:cubicBezTo>
                  <a:cubicBezTo>
                    <a:pt x="601986" y="2405430"/>
                    <a:pt x="631943" y="2528063"/>
                    <a:pt x="661900" y="2650687"/>
                  </a:cubicBezTo>
                  <a:cubicBezTo>
                    <a:pt x="686488" y="2751262"/>
                    <a:pt x="711032" y="2851872"/>
                    <a:pt x="735584" y="295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8" name="Google Shape;1318;p25"/>
            <p:cNvSpPr/>
            <p:nvPr/>
          </p:nvSpPr>
          <p:spPr>
            <a:xfrm>
              <a:off x="3774064" y="3413132"/>
              <a:ext cx="729773" cy="2962291"/>
            </a:xfrm>
            <a:custGeom>
              <a:avLst/>
              <a:gdLst/>
              <a:ahLst/>
              <a:cxnLst/>
              <a:rect l="l" t="t" r="r" b="b"/>
              <a:pathLst>
                <a:path w="729773" h="2962291" extrusionOk="0">
                  <a:moveTo>
                    <a:pt x="712940" y="2955719"/>
                  </a:moveTo>
                  <a:cubicBezTo>
                    <a:pt x="696319" y="2887143"/>
                    <a:pt x="679690" y="2818506"/>
                    <a:pt x="663070" y="2749921"/>
                  </a:cubicBezTo>
                  <a:cubicBezTo>
                    <a:pt x="648004" y="2687995"/>
                    <a:pt x="632887" y="2626061"/>
                    <a:pt x="617996" y="2564083"/>
                  </a:cubicBezTo>
                  <a:cubicBezTo>
                    <a:pt x="603321" y="2502993"/>
                    <a:pt x="588317" y="2441955"/>
                    <a:pt x="573590" y="2380865"/>
                  </a:cubicBezTo>
                  <a:cubicBezTo>
                    <a:pt x="557691" y="2315188"/>
                    <a:pt x="541740" y="2249571"/>
                    <a:pt x="525840" y="2183903"/>
                  </a:cubicBezTo>
                  <a:cubicBezTo>
                    <a:pt x="494598" y="2055072"/>
                    <a:pt x="463364" y="1926242"/>
                    <a:pt x="432121" y="1797411"/>
                  </a:cubicBezTo>
                  <a:cubicBezTo>
                    <a:pt x="402555" y="1675571"/>
                    <a:pt x="372989" y="1553721"/>
                    <a:pt x="343476" y="1431933"/>
                  </a:cubicBezTo>
                  <a:cubicBezTo>
                    <a:pt x="312346" y="1303433"/>
                    <a:pt x="281164" y="1174942"/>
                    <a:pt x="250035" y="1046443"/>
                  </a:cubicBezTo>
                  <a:cubicBezTo>
                    <a:pt x="218575" y="916550"/>
                    <a:pt x="187054" y="786710"/>
                    <a:pt x="155586" y="656878"/>
                  </a:cubicBezTo>
                  <a:cubicBezTo>
                    <a:pt x="125351" y="532235"/>
                    <a:pt x="95168" y="407600"/>
                    <a:pt x="65046" y="282904"/>
                  </a:cubicBezTo>
                  <a:cubicBezTo>
                    <a:pt x="53665" y="235951"/>
                    <a:pt x="42283" y="188954"/>
                    <a:pt x="31015" y="141948"/>
                  </a:cubicBezTo>
                  <a:cubicBezTo>
                    <a:pt x="24603" y="115233"/>
                    <a:pt x="18182" y="88457"/>
                    <a:pt x="11823" y="61743"/>
                  </a:cubicBezTo>
                  <a:cubicBezTo>
                    <a:pt x="8981" y="49948"/>
                    <a:pt x="6245" y="38153"/>
                    <a:pt x="3508" y="26366"/>
                  </a:cubicBezTo>
                  <a:cubicBezTo>
                    <a:pt x="3065" y="24408"/>
                    <a:pt x="2613" y="22397"/>
                    <a:pt x="2170" y="20438"/>
                  </a:cubicBezTo>
                  <a:cubicBezTo>
                    <a:pt x="1614" y="17757"/>
                    <a:pt x="884" y="15076"/>
                    <a:pt x="493" y="12334"/>
                  </a:cubicBezTo>
                  <a:cubicBezTo>
                    <a:pt x="50" y="9201"/>
                    <a:pt x="-619" y="5910"/>
                    <a:pt x="1214" y="3055"/>
                  </a:cubicBezTo>
                  <a:cubicBezTo>
                    <a:pt x="3056" y="148"/>
                    <a:pt x="6679" y="-914"/>
                    <a:pt x="9694" y="879"/>
                  </a:cubicBezTo>
                  <a:cubicBezTo>
                    <a:pt x="13100" y="2777"/>
                    <a:pt x="14212" y="6911"/>
                    <a:pt x="15220" y="10437"/>
                  </a:cubicBezTo>
                  <a:cubicBezTo>
                    <a:pt x="17287" y="18262"/>
                    <a:pt x="19346" y="26027"/>
                    <a:pt x="21301" y="33853"/>
                  </a:cubicBezTo>
                  <a:cubicBezTo>
                    <a:pt x="25541" y="50618"/>
                    <a:pt x="29668" y="67444"/>
                    <a:pt x="33795" y="84271"/>
                  </a:cubicBezTo>
                  <a:cubicBezTo>
                    <a:pt x="40546" y="111542"/>
                    <a:pt x="47183" y="138762"/>
                    <a:pt x="53821" y="166043"/>
                  </a:cubicBezTo>
                  <a:cubicBezTo>
                    <a:pt x="68826" y="227577"/>
                    <a:pt x="83778" y="289120"/>
                    <a:pt x="98730" y="350715"/>
                  </a:cubicBezTo>
                  <a:cubicBezTo>
                    <a:pt x="129747" y="478257"/>
                    <a:pt x="160712" y="605860"/>
                    <a:pt x="191615" y="733463"/>
                  </a:cubicBezTo>
                  <a:cubicBezTo>
                    <a:pt x="222519" y="860901"/>
                    <a:pt x="253423" y="988277"/>
                    <a:pt x="284327" y="1115707"/>
                  </a:cubicBezTo>
                  <a:cubicBezTo>
                    <a:pt x="315847" y="1245712"/>
                    <a:pt x="347420" y="1375718"/>
                    <a:pt x="378941" y="1505723"/>
                  </a:cubicBezTo>
                  <a:cubicBezTo>
                    <a:pt x="410739" y="1637122"/>
                    <a:pt x="442590" y="1768581"/>
                    <a:pt x="474502" y="1899988"/>
                  </a:cubicBezTo>
                  <a:cubicBezTo>
                    <a:pt x="489845" y="1963202"/>
                    <a:pt x="505180" y="2026468"/>
                    <a:pt x="520523" y="2089743"/>
                  </a:cubicBezTo>
                  <a:cubicBezTo>
                    <a:pt x="534250" y="2146533"/>
                    <a:pt x="547917" y="2203262"/>
                    <a:pt x="561800" y="2259991"/>
                  </a:cubicBezTo>
                  <a:cubicBezTo>
                    <a:pt x="578143" y="2326835"/>
                    <a:pt x="594216" y="2393740"/>
                    <a:pt x="610445" y="2460645"/>
                  </a:cubicBezTo>
                  <a:cubicBezTo>
                    <a:pt x="625615" y="2523301"/>
                    <a:pt x="640845" y="2586011"/>
                    <a:pt x="656024" y="2648667"/>
                  </a:cubicBezTo>
                  <a:cubicBezTo>
                    <a:pt x="680516" y="2749721"/>
                    <a:pt x="705060" y="2850714"/>
                    <a:pt x="729551" y="2951715"/>
                  </a:cubicBezTo>
                  <a:cubicBezTo>
                    <a:pt x="730611" y="2956241"/>
                    <a:pt x="727770" y="2960933"/>
                    <a:pt x="723244" y="2962056"/>
                  </a:cubicBezTo>
                  <a:cubicBezTo>
                    <a:pt x="722584" y="2962222"/>
                    <a:pt x="721932" y="2962291"/>
                    <a:pt x="721280" y="2962291"/>
                  </a:cubicBezTo>
                  <a:cubicBezTo>
                    <a:pt x="717458" y="2962274"/>
                    <a:pt x="713895" y="2959584"/>
                    <a:pt x="712940" y="29557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9" name="Google Shape;1319;p25"/>
            <p:cNvSpPr/>
            <p:nvPr/>
          </p:nvSpPr>
          <p:spPr>
            <a:xfrm>
              <a:off x="3653236" y="3270681"/>
              <a:ext cx="375875" cy="132265"/>
            </a:xfrm>
            <a:custGeom>
              <a:avLst/>
              <a:gdLst/>
              <a:ahLst/>
              <a:cxnLst/>
              <a:rect l="l" t="t" r="r" b="b"/>
              <a:pathLst>
                <a:path w="375875" h="132265" extrusionOk="0">
                  <a:moveTo>
                    <a:pt x="371688" y="36409"/>
                  </a:moveTo>
                  <a:cubicBezTo>
                    <a:pt x="373087" y="42389"/>
                    <a:pt x="374477" y="48317"/>
                    <a:pt x="375876" y="54236"/>
                  </a:cubicBezTo>
                  <a:cubicBezTo>
                    <a:pt x="247178" y="43843"/>
                    <a:pt x="112790" y="61723"/>
                    <a:pt x="4292" y="132266"/>
                  </a:cubicBezTo>
                  <a:cubicBezTo>
                    <a:pt x="2841" y="126451"/>
                    <a:pt x="1451" y="120584"/>
                    <a:pt x="52" y="114769"/>
                  </a:cubicBezTo>
                  <a:cubicBezTo>
                    <a:pt x="52" y="114717"/>
                    <a:pt x="0" y="114604"/>
                    <a:pt x="0" y="114543"/>
                  </a:cubicBezTo>
                  <a:cubicBezTo>
                    <a:pt x="48141" y="49649"/>
                    <a:pt x="139966" y="20810"/>
                    <a:pt x="216613" y="7849"/>
                  </a:cubicBezTo>
                  <a:cubicBezTo>
                    <a:pt x="266266" y="-3946"/>
                    <a:pt x="317083" y="-1988"/>
                    <a:pt x="365615" y="10643"/>
                  </a:cubicBezTo>
                  <a:cubicBezTo>
                    <a:pt x="367622" y="19243"/>
                    <a:pt x="369681" y="27800"/>
                    <a:pt x="371688" y="364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20" name="Google Shape;1320;p25"/>
            <p:cNvSpPr/>
            <p:nvPr/>
          </p:nvSpPr>
          <p:spPr>
            <a:xfrm>
              <a:off x="3511300" y="2632526"/>
              <a:ext cx="420408" cy="374311"/>
            </a:xfrm>
            <a:custGeom>
              <a:avLst/>
              <a:gdLst/>
              <a:ahLst/>
              <a:cxnLst/>
              <a:rect l="l" t="t" r="r" b="b"/>
              <a:pathLst>
                <a:path w="420408" h="374311" extrusionOk="0">
                  <a:moveTo>
                    <a:pt x="416282" y="262081"/>
                  </a:moveTo>
                  <a:cubicBezTo>
                    <a:pt x="417681" y="267896"/>
                    <a:pt x="419071" y="273763"/>
                    <a:pt x="420409" y="279578"/>
                  </a:cubicBezTo>
                  <a:cubicBezTo>
                    <a:pt x="292328" y="251244"/>
                    <a:pt x="147731" y="285114"/>
                    <a:pt x="50719" y="374311"/>
                  </a:cubicBezTo>
                  <a:cubicBezTo>
                    <a:pt x="49381" y="369115"/>
                    <a:pt x="48156" y="363918"/>
                    <a:pt x="46922" y="358660"/>
                  </a:cubicBezTo>
                  <a:cubicBezTo>
                    <a:pt x="46531" y="357093"/>
                    <a:pt x="46140" y="355527"/>
                    <a:pt x="45810" y="353968"/>
                  </a:cubicBezTo>
                  <a:cubicBezTo>
                    <a:pt x="45254" y="351731"/>
                    <a:pt x="44698" y="349442"/>
                    <a:pt x="44194" y="347205"/>
                  </a:cubicBezTo>
                  <a:cubicBezTo>
                    <a:pt x="32926" y="300704"/>
                    <a:pt x="21709" y="254255"/>
                    <a:pt x="10554" y="207755"/>
                  </a:cubicBezTo>
                  <a:cubicBezTo>
                    <a:pt x="8990" y="197805"/>
                    <a:pt x="7148" y="187916"/>
                    <a:pt x="5593" y="177906"/>
                  </a:cubicBezTo>
                  <a:cubicBezTo>
                    <a:pt x="4585" y="171586"/>
                    <a:pt x="3812" y="165214"/>
                    <a:pt x="2804" y="158842"/>
                  </a:cubicBezTo>
                  <a:cubicBezTo>
                    <a:pt x="1857" y="152810"/>
                    <a:pt x="962" y="146769"/>
                    <a:pt x="345" y="140676"/>
                  </a:cubicBezTo>
                  <a:cubicBezTo>
                    <a:pt x="345" y="140562"/>
                    <a:pt x="293" y="140449"/>
                    <a:pt x="293" y="140336"/>
                  </a:cubicBezTo>
                  <a:cubicBezTo>
                    <a:pt x="67" y="137263"/>
                    <a:pt x="-98" y="134243"/>
                    <a:pt x="67" y="131170"/>
                  </a:cubicBezTo>
                  <a:cubicBezTo>
                    <a:pt x="180" y="129769"/>
                    <a:pt x="232" y="128376"/>
                    <a:pt x="345" y="126974"/>
                  </a:cubicBezTo>
                  <a:lnTo>
                    <a:pt x="345" y="126922"/>
                  </a:lnTo>
                  <a:cubicBezTo>
                    <a:pt x="458" y="125468"/>
                    <a:pt x="623" y="124076"/>
                    <a:pt x="788" y="122674"/>
                  </a:cubicBezTo>
                  <a:cubicBezTo>
                    <a:pt x="788" y="122622"/>
                    <a:pt x="788" y="122509"/>
                    <a:pt x="840" y="122448"/>
                  </a:cubicBezTo>
                  <a:cubicBezTo>
                    <a:pt x="1561" y="118426"/>
                    <a:pt x="2621" y="114675"/>
                    <a:pt x="3855" y="110818"/>
                  </a:cubicBezTo>
                  <a:cubicBezTo>
                    <a:pt x="3803" y="111158"/>
                    <a:pt x="3690" y="111489"/>
                    <a:pt x="3577" y="111880"/>
                  </a:cubicBezTo>
                  <a:cubicBezTo>
                    <a:pt x="4472" y="108973"/>
                    <a:pt x="5584" y="106179"/>
                    <a:pt x="6531" y="103332"/>
                  </a:cubicBezTo>
                  <a:cubicBezTo>
                    <a:pt x="64889" y="8886"/>
                    <a:pt x="253440" y="-31409"/>
                    <a:pt x="343649" y="27670"/>
                  </a:cubicBezTo>
                  <a:cubicBezTo>
                    <a:pt x="343875" y="27836"/>
                    <a:pt x="344040" y="28010"/>
                    <a:pt x="344205" y="28175"/>
                  </a:cubicBezTo>
                  <a:cubicBezTo>
                    <a:pt x="344483" y="28402"/>
                    <a:pt x="344822" y="28680"/>
                    <a:pt x="345100" y="28959"/>
                  </a:cubicBezTo>
                  <a:cubicBezTo>
                    <a:pt x="345934" y="29629"/>
                    <a:pt x="346777" y="30299"/>
                    <a:pt x="347559" y="31030"/>
                  </a:cubicBezTo>
                  <a:cubicBezTo>
                    <a:pt x="347611" y="31030"/>
                    <a:pt x="347611" y="31030"/>
                    <a:pt x="347611" y="31144"/>
                  </a:cubicBezTo>
                  <a:cubicBezTo>
                    <a:pt x="347663" y="31144"/>
                    <a:pt x="347724" y="31196"/>
                    <a:pt x="347776" y="31257"/>
                  </a:cubicBezTo>
                  <a:cubicBezTo>
                    <a:pt x="348949" y="31927"/>
                    <a:pt x="350061" y="32937"/>
                    <a:pt x="351008" y="34164"/>
                  </a:cubicBezTo>
                  <a:cubicBezTo>
                    <a:pt x="351060" y="34164"/>
                    <a:pt x="351060" y="34216"/>
                    <a:pt x="351121" y="34330"/>
                  </a:cubicBezTo>
                  <a:cubicBezTo>
                    <a:pt x="351173" y="34330"/>
                    <a:pt x="351173" y="34330"/>
                    <a:pt x="351173" y="34382"/>
                  </a:cubicBezTo>
                  <a:cubicBezTo>
                    <a:pt x="352181" y="35278"/>
                    <a:pt x="353128" y="36227"/>
                    <a:pt x="354014" y="37176"/>
                  </a:cubicBezTo>
                  <a:lnTo>
                    <a:pt x="354066" y="37176"/>
                  </a:lnTo>
                  <a:cubicBezTo>
                    <a:pt x="354231" y="37402"/>
                    <a:pt x="354457" y="37620"/>
                    <a:pt x="354622" y="37846"/>
                  </a:cubicBezTo>
                  <a:cubicBezTo>
                    <a:pt x="355291" y="38856"/>
                    <a:pt x="355960" y="39857"/>
                    <a:pt x="356577" y="40919"/>
                  </a:cubicBezTo>
                  <a:cubicBezTo>
                    <a:pt x="356577" y="40971"/>
                    <a:pt x="356629" y="41032"/>
                    <a:pt x="356742" y="41145"/>
                  </a:cubicBezTo>
                  <a:cubicBezTo>
                    <a:pt x="356742" y="41145"/>
                    <a:pt x="356742" y="41198"/>
                    <a:pt x="356794" y="41198"/>
                  </a:cubicBezTo>
                  <a:cubicBezTo>
                    <a:pt x="358914" y="43879"/>
                    <a:pt x="360756" y="46673"/>
                    <a:pt x="362485" y="49580"/>
                  </a:cubicBezTo>
                  <a:cubicBezTo>
                    <a:pt x="374535" y="69810"/>
                    <a:pt x="378384" y="94741"/>
                    <a:pt x="382459" y="118774"/>
                  </a:cubicBezTo>
                  <a:cubicBezTo>
                    <a:pt x="392946" y="163151"/>
                    <a:pt x="403432" y="207641"/>
                    <a:pt x="413919" y="252018"/>
                  </a:cubicBezTo>
                  <a:cubicBezTo>
                    <a:pt x="414423" y="254255"/>
                    <a:pt x="414979" y="256492"/>
                    <a:pt x="415483" y="258730"/>
                  </a:cubicBezTo>
                  <a:lnTo>
                    <a:pt x="415431" y="258730"/>
                  </a:lnTo>
                  <a:cubicBezTo>
                    <a:pt x="415596" y="259565"/>
                    <a:pt x="415769" y="260410"/>
                    <a:pt x="415874" y="261245"/>
                  </a:cubicBezTo>
                  <a:cubicBezTo>
                    <a:pt x="415926" y="261245"/>
                    <a:pt x="415926" y="261245"/>
                    <a:pt x="415874" y="261298"/>
                  </a:cubicBezTo>
                  <a:cubicBezTo>
                    <a:pt x="415987" y="261576"/>
                    <a:pt x="416100" y="261802"/>
                    <a:pt x="416152" y="262081"/>
                  </a:cubicBezTo>
                  <a:cubicBezTo>
                    <a:pt x="416230" y="262081"/>
                    <a:pt x="416230" y="262081"/>
                    <a:pt x="416282" y="262081"/>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338" name="Google Shape;1338;p25"/>
          <p:cNvGrpSpPr/>
          <p:nvPr/>
        </p:nvGrpSpPr>
        <p:grpSpPr>
          <a:xfrm rot="664843">
            <a:off x="7997490" y="1903658"/>
            <a:ext cx="2701129" cy="3632173"/>
            <a:chOff x="14722166" y="4459979"/>
            <a:chExt cx="5402024" cy="7264309"/>
          </a:xfrm>
        </p:grpSpPr>
        <p:sp>
          <p:nvSpPr>
            <p:cNvPr id="1339" name="Google Shape;1339;p25"/>
            <p:cNvSpPr/>
            <p:nvPr/>
          </p:nvSpPr>
          <p:spPr>
            <a:xfrm>
              <a:off x="14727941" y="4459979"/>
              <a:ext cx="5396249" cy="7264309"/>
            </a:xfrm>
            <a:custGeom>
              <a:avLst/>
              <a:gdLst/>
              <a:ahLst/>
              <a:cxnLst/>
              <a:rect l="l" t="t" r="r" b="b"/>
              <a:pathLst>
                <a:path w="5396249" h="7264309" extrusionOk="0">
                  <a:moveTo>
                    <a:pt x="5365988" y="7001320"/>
                  </a:moveTo>
                  <a:cubicBezTo>
                    <a:pt x="5355634" y="6825219"/>
                    <a:pt x="5383573" y="6618201"/>
                    <a:pt x="5372058" y="6403687"/>
                  </a:cubicBezTo>
                  <a:cubicBezTo>
                    <a:pt x="5343785" y="5906939"/>
                    <a:pt x="5359918" y="6267815"/>
                    <a:pt x="5359918" y="5778201"/>
                  </a:cubicBezTo>
                  <a:cubicBezTo>
                    <a:pt x="5361007" y="5226667"/>
                    <a:pt x="5287107" y="4877414"/>
                    <a:pt x="5313318" y="3985939"/>
                  </a:cubicBezTo>
                  <a:cubicBezTo>
                    <a:pt x="5323106" y="3777032"/>
                    <a:pt x="5326969" y="3887435"/>
                    <a:pt x="5298710" y="3389250"/>
                  </a:cubicBezTo>
                  <a:cubicBezTo>
                    <a:pt x="5249715" y="2683378"/>
                    <a:pt x="5244966" y="9085"/>
                    <a:pt x="5192543" y="7792"/>
                  </a:cubicBezTo>
                  <a:cubicBezTo>
                    <a:pt x="4749129" y="-4413"/>
                    <a:pt x="4238714" y="17177"/>
                    <a:pt x="4241473" y="17177"/>
                  </a:cubicBezTo>
                  <a:cubicBezTo>
                    <a:pt x="3741280" y="17177"/>
                    <a:pt x="4204719" y="-31944"/>
                    <a:pt x="3594830" y="35948"/>
                  </a:cubicBezTo>
                  <a:cubicBezTo>
                    <a:pt x="3323758" y="65979"/>
                    <a:pt x="2655333" y="28756"/>
                    <a:pt x="2623894" y="26868"/>
                  </a:cubicBezTo>
                  <a:cubicBezTo>
                    <a:pt x="2598801" y="28742"/>
                    <a:pt x="2035439" y="72865"/>
                    <a:pt x="1976976" y="67853"/>
                  </a:cubicBezTo>
                  <a:cubicBezTo>
                    <a:pt x="1400313" y="18688"/>
                    <a:pt x="291626" y="94411"/>
                    <a:pt x="360487" y="89152"/>
                  </a:cubicBezTo>
                  <a:cubicBezTo>
                    <a:pt x="342567" y="89152"/>
                    <a:pt x="49712" y="83515"/>
                    <a:pt x="52471" y="83834"/>
                  </a:cubicBezTo>
                  <a:cubicBezTo>
                    <a:pt x="50612" y="83834"/>
                    <a:pt x="49160" y="952906"/>
                    <a:pt x="49160" y="1591685"/>
                  </a:cubicBezTo>
                  <a:cubicBezTo>
                    <a:pt x="49102" y="1592760"/>
                    <a:pt x="14875" y="2110893"/>
                    <a:pt x="11927" y="2344818"/>
                  </a:cubicBezTo>
                  <a:cubicBezTo>
                    <a:pt x="11927" y="2374238"/>
                    <a:pt x="48333" y="2719278"/>
                    <a:pt x="43642" y="2765043"/>
                  </a:cubicBezTo>
                  <a:cubicBezTo>
                    <a:pt x="-17813" y="3374590"/>
                    <a:pt x="77201" y="3975798"/>
                    <a:pt x="20756" y="5191232"/>
                  </a:cubicBezTo>
                  <a:cubicBezTo>
                    <a:pt x="-1563" y="5626494"/>
                    <a:pt x="28424" y="5561725"/>
                    <a:pt x="21032" y="5787921"/>
                  </a:cubicBezTo>
                  <a:cubicBezTo>
                    <a:pt x="-16128" y="6814788"/>
                    <a:pt x="4492" y="6283012"/>
                    <a:pt x="18273" y="6945632"/>
                  </a:cubicBezTo>
                  <a:cubicBezTo>
                    <a:pt x="24314" y="7228097"/>
                    <a:pt x="12784" y="7240374"/>
                    <a:pt x="30950" y="7240693"/>
                  </a:cubicBezTo>
                  <a:cubicBezTo>
                    <a:pt x="1194601" y="7258462"/>
                    <a:pt x="2193128" y="7269388"/>
                    <a:pt x="3705934" y="7242568"/>
                  </a:cubicBezTo>
                  <a:cubicBezTo>
                    <a:pt x="4306253" y="7230988"/>
                    <a:pt x="4314806" y="7268850"/>
                    <a:pt x="4379049" y="7263852"/>
                  </a:cubicBezTo>
                  <a:cubicBezTo>
                    <a:pt x="5600931" y="7170593"/>
                    <a:pt x="5393840" y="7415284"/>
                    <a:pt x="5365988" y="7001320"/>
                  </a:cubicBezTo>
                  <a:close/>
                  <a:moveTo>
                    <a:pt x="292381" y="817877"/>
                  </a:moveTo>
                  <a:cubicBezTo>
                    <a:pt x="241367" y="797232"/>
                    <a:pt x="214342" y="728395"/>
                    <a:pt x="236400" y="672373"/>
                  </a:cubicBezTo>
                  <a:cubicBezTo>
                    <a:pt x="273358" y="577559"/>
                    <a:pt x="400479" y="587584"/>
                    <a:pt x="433559" y="679260"/>
                  </a:cubicBezTo>
                  <a:cubicBezTo>
                    <a:pt x="466101" y="757496"/>
                    <a:pt x="386407" y="856363"/>
                    <a:pt x="292381" y="817877"/>
                  </a:cubicBezTo>
                  <a:close/>
                  <a:moveTo>
                    <a:pt x="282724" y="1412387"/>
                  </a:moveTo>
                  <a:cubicBezTo>
                    <a:pt x="241919" y="1390478"/>
                    <a:pt x="220674" y="1336039"/>
                    <a:pt x="232538" y="1286918"/>
                  </a:cubicBezTo>
                  <a:cubicBezTo>
                    <a:pt x="258735" y="1179596"/>
                    <a:pt x="398823" y="1179276"/>
                    <a:pt x="434662" y="1278782"/>
                  </a:cubicBezTo>
                  <a:cubicBezTo>
                    <a:pt x="469412" y="1362002"/>
                    <a:pt x="377869" y="1463702"/>
                    <a:pt x="282724" y="1412387"/>
                  </a:cubicBezTo>
                  <a:close/>
                  <a:moveTo>
                    <a:pt x="294588" y="2017213"/>
                  </a:moveTo>
                  <a:cubicBezTo>
                    <a:pt x="243574" y="1996568"/>
                    <a:pt x="216550" y="1928356"/>
                    <a:pt x="238332" y="1872028"/>
                  </a:cubicBezTo>
                  <a:cubicBezTo>
                    <a:pt x="275013" y="1776590"/>
                    <a:pt x="402962" y="1786920"/>
                    <a:pt x="435766" y="1878595"/>
                  </a:cubicBezTo>
                  <a:cubicBezTo>
                    <a:pt x="468585" y="1957137"/>
                    <a:pt x="388339" y="2055379"/>
                    <a:pt x="294588" y="2017213"/>
                  </a:cubicBezTo>
                  <a:close/>
                  <a:moveTo>
                    <a:pt x="295968" y="2617026"/>
                  </a:moveTo>
                  <a:cubicBezTo>
                    <a:pt x="244954" y="2596381"/>
                    <a:pt x="217929" y="2528169"/>
                    <a:pt x="239711" y="2472161"/>
                  </a:cubicBezTo>
                  <a:cubicBezTo>
                    <a:pt x="276393" y="2376418"/>
                    <a:pt x="404342" y="2386748"/>
                    <a:pt x="437146" y="2478423"/>
                  </a:cubicBezTo>
                  <a:cubicBezTo>
                    <a:pt x="470240" y="2557575"/>
                    <a:pt x="388891" y="2654887"/>
                    <a:pt x="295968" y="2617026"/>
                  </a:cubicBezTo>
                  <a:close/>
                  <a:moveTo>
                    <a:pt x="236125" y="3086372"/>
                  </a:moveTo>
                  <a:cubicBezTo>
                    <a:pt x="262321" y="2979049"/>
                    <a:pt x="402410" y="2978425"/>
                    <a:pt x="438249" y="3078236"/>
                  </a:cubicBezTo>
                  <a:cubicBezTo>
                    <a:pt x="510494" y="3251272"/>
                    <a:pt x="188146" y="3283816"/>
                    <a:pt x="236125" y="3086372"/>
                  </a:cubicBezTo>
                  <a:close/>
                  <a:moveTo>
                    <a:pt x="237504" y="3685880"/>
                  </a:moveTo>
                  <a:cubicBezTo>
                    <a:pt x="263701" y="3578877"/>
                    <a:pt x="403514" y="3577613"/>
                    <a:pt x="439629" y="3677744"/>
                  </a:cubicBezTo>
                  <a:cubicBezTo>
                    <a:pt x="512149" y="3851709"/>
                    <a:pt x="189801" y="3883324"/>
                    <a:pt x="237504" y="3685880"/>
                  </a:cubicBezTo>
                  <a:close/>
                  <a:moveTo>
                    <a:pt x="299554" y="4416174"/>
                  </a:moveTo>
                  <a:cubicBezTo>
                    <a:pt x="248540" y="4395529"/>
                    <a:pt x="221516" y="4327318"/>
                    <a:pt x="243298" y="4271310"/>
                  </a:cubicBezTo>
                  <a:cubicBezTo>
                    <a:pt x="279979" y="4175567"/>
                    <a:pt x="407928" y="4185896"/>
                    <a:pt x="440732" y="4277572"/>
                  </a:cubicBezTo>
                  <a:cubicBezTo>
                    <a:pt x="473551" y="4356419"/>
                    <a:pt x="392753" y="4454036"/>
                    <a:pt x="299554" y="4416174"/>
                  </a:cubicBezTo>
                  <a:close/>
                  <a:moveTo>
                    <a:pt x="239711" y="4885521"/>
                  </a:moveTo>
                  <a:cubicBezTo>
                    <a:pt x="265908" y="4777878"/>
                    <a:pt x="405997" y="4777878"/>
                    <a:pt x="441836" y="4877385"/>
                  </a:cubicBezTo>
                  <a:cubicBezTo>
                    <a:pt x="514080" y="5050420"/>
                    <a:pt x="191732" y="5082965"/>
                    <a:pt x="239711" y="4885521"/>
                  </a:cubicBezTo>
                  <a:close/>
                  <a:moveTo>
                    <a:pt x="291277" y="5610498"/>
                  </a:moveTo>
                  <a:cubicBezTo>
                    <a:pt x="250472" y="5588589"/>
                    <a:pt x="229227" y="5534150"/>
                    <a:pt x="241091" y="5485029"/>
                  </a:cubicBezTo>
                  <a:cubicBezTo>
                    <a:pt x="267288" y="5377706"/>
                    <a:pt x="407377" y="5377386"/>
                    <a:pt x="443216" y="5476893"/>
                  </a:cubicBezTo>
                  <a:cubicBezTo>
                    <a:pt x="477966" y="5560127"/>
                    <a:pt x="386683" y="5661813"/>
                    <a:pt x="291277" y="5610498"/>
                  </a:cubicBezTo>
                  <a:close/>
                  <a:moveTo>
                    <a:pt x="303127" y="6215323"/>
                  </a:moveTo>
                  <a:cubicBezTo>
                    <a:pt x="252113" y="6194678"/>
                    <a:pt x="225088" y="6126467"/>
                    <a:pt x="246870" y="6070459"/>
                  </a:cubicBezTo>
                  <a:cubicBezTo>
                    <a:pt x="283552" y="5974715"/>
                    <a:pt x="411501" y="5985045"/>
                    <a:pt x="444305" y="6076721"/>
                  </a:cubicBezTo>
                  <a:cubicBezTo>
                    <a:pt x="477138" y="6155567"/>
                    <a:pt x="396340" y="6253185"/>
                    <a:pt x="303127" y="6215323"/>
                  </a:cubicBezTo>
                  <a:close/>
                  <a:moveTo>
                    <a:pt x="304230" y="6815151"/>
                  </a:moveTo>
                  <a:cubicBezTo>
                    <a:pt x="196408" y="6771347"/>
                    <a:pt x="232538" y="6582040"/>
                    <a:pt x="361590" y="6603949"/>
                  </a:cubicBezTo>
                  <a:cubicBezTo>
                    <a:pt x="517943" y="6631161"/>
                    <a:pt x="451769" y="6875227"/>
                    <a:pt x="304230" y="6815151"/>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340" name="Google Shape;1340;p25"/>
            <p:cNvGrpSpPr/>
            <p:nvPr/>
          </p:nvGrpSpPr>
          <p:grpSpPr>
            <a:xfrm>
              <a:off x="14722166" y="4838599"/>
              <a:ext cx="5380478" cy="6622699"/>
              <a:chOff x="14722166" y="4838599"/>
              <a:chExt cx="5380478" cy="6622699"/>
            </a:xfrm>
          </p:grpSpPr>
          <p:sp>
            <p:nvSpPr>
              <p:cNvPr id="1341" name="Google Shape;1341;p25"/>
              <p:cNvSpPr/>
              <p:nvPr/>
            </p:nvSpPr>
            <p:spPr>
              <a:xfrm>
                <a:off x="14771123" y="4838599"/>
                <a:ext cx="5183551" cy="52520"/>
              </a:xfrm>
              <a:custGeom>
                <a:avLst/>
                <a:gdLst/>
                <a:ahLst/>
                <a:cxnLst/>
                <a:rect l="l" t="t" r="r" b="b"/>
                <a:pathLst>
                  <a:path w="5183551" h="52520" extrusionOk="0">
                    <a:moveTo>
                      <a:pt x="5181062" y="52520"/>
                    </a:moveTo>
                    <a:cubicBezTo>
                      <a:pt x="5179668" y="52535"/>
                      <a:pt x="9188" y="35013"/>
                      <a:pt x="7358" y="34999"/>
                    </a:cubicBezTo>
                    <a:cubicBezTo>
                      <a:pt x="7358" y="-18278"/>
                      <a:pt x="-365743" y="188"/>
                      <a:pt x="4201587" y="19351"/>
                    </a:cubicBezTo>
                    <a:cubicBezTo>
                      <a:pt x="5288521" y="23536"/>
                      <a:pt x="5179784" y="7438"/>
                      <a:pt x="5181062" y="52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2" name="Google Shape;1342;p25"/>
              <p:cNvSpPr/>
              <p:nvPr/>
            </p:nvSpPr>
            <p:spPr>
              <a:xfrm>
                <a:off x="14771466" y="5433546"/>
                <a:ext cx="5198445" cy="54888"/>
              </a:xfrm>
              <a:custGeom>
                <a:avLst/>
                <a:gdLst/>
                <a:ahLst/>
                <a:cxnLst/>
                <a:rect l="l" t="t" r="r" b="b"/>
                <a:pathLst>
                  <a:path w="5198445" h="54888" extrusionOk="0">
                    <a:moveTo>
                      <a:pt x="5195619" y="54888"/>
                    </a:moveTo>
                    <a:cubicBezTo>
                      <a:pt x="5193964" y="54917"/>
                      <a:pt x="6973" y="37381"/>
                      <a:pt x="5913" y="37367"/>
                    </a:cubicBezTo>
                    <a:cubicBezTo>
                      <a:pt x="7147" y="-18438"/>
                      <a:pt x="-345885" y="-1250"/>
                      <a:pt x="4215302" y="21719"/>
                    </a:cubicBezTo>
                    <a:cubicBezTo>
                      <a:pt x="5301626" y="25889"/>
                      <a:pt x="5195619" y="9254"/>
                      <a:pt x="5195619" y="5488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3" name="Google Shape;1343;p25"/>
              <p:cNvSpPr/>
              <p:nvPr/>
            </p:nvSpPr>
            <p:spPr>
              <a:xfrm>
                <a:off x="14772964" y="6030685"/>
                <a:ext cx="5232989" cy="43454"/>
              </a:xfrm>
              <a:custGeom>
                <a:avLst/>
                <a:gdLst/>
                <a:ahLst/>
                <a:cxnLst/>
                <a:rect l="l" t="t" r="r" b="b"/>
                <a:pathLst>
                  <a:path w="5232989" h="43454" extrusionOk="0">
                    <a:moveTo>
                      <a:pt x="694635" y="40055"/>
                    </a:moveTo>
                    <a:cubicBezTo>
                      <a:pt x="-96612" y="40055"/>
                      <a:pt x="4152" y="50530"/>
                      <a:pt x="4152" y="0"/>
                    </a:cubicBezTo>
                    <a:cubicBezTo>
                      <a:pt x="6374746" y="36263"/>
                      <a:pt x="7297007" y="50647"/>
                      <a:pt x="694635" y="400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4" name="Google Shape;1344;p25"/>
              <p:cNvSpPr/>
              <p:nvPr/>
            </p:nvSpPr>
            <p:spPr>
              <a:xfrm>
                <a:off x="14738520" y="6629829"/>
                <a:ext cx="5253707" cy="53247"/>
              </a:xfrm>
              <a:custGeom>
                <a:avLst/>
                <a:gdLst/>
                <a:ahLst/>
                <a:cxnLst/>
                <a:rect l="l" t="t" r="r" b="b"/>
                <a:pathLst>
                  <a:path w="5253707" h="53247" extrusionOk="0">
                    <a:moveTo>
                      <a:pt x="5250897" y="53248"/>
                    </a:moveTo>
                    <a:cubicBezTo>
                      <a:pt x="5249764" y="53262"/>
                      <a:pt x="7069" y="35421"/>
                      <a:pt x="5486" y="35407"/>
                    </a:cubicBezTo>
                    <a:cubicBezTo>
                      <a:pt x="8056" y="-18713"/>
                      <a:pt x="-348809" y="364"/>
                      <a:pt x="4276650" y="19759"/>
                    </a:cubicBezTo>
                    <a:cubicBezTo>
                      <a:pt x="5356265" y="23929"/>
                      <a:pt x="5250897" y="7817"/>
                      <a:pt x="5250897" y="5324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5" name="Google Shape;1345;p25"/>
              <p:cNvSpPr/>
              <p:nvPr/>
            </p:nvSpPr>
            <p:spPr>
              <a:xfrm>
                <a:off x="14762705" y="7227226"/>
                <a:ext cx="5242989" cy="52859"/>
              </a:xfrm>
              <a:custGeom>
                <a:avLst/>
                <a:gdLst/>
                <a:ahLst/>
                <a:cxnLst/>
                <a:rect l="l" t="t" r="r" b="b"/>
                <a:pathLst>
                  <a:path w="5242989" h="52859" extrusionOk="0">
                    <a:moveTo>
                      <a:pt x="5240494" y="52859"/>
                    </a:moveTo>
                    <a:cubicBezTo>
                      <a:pt x="5239216" y="52874"/>
                      <a:pt x="5437" y="35033"/>
                      <a:pt x="3912" y="35018"/>
                    </a:cubicBezTo>
                    <a:cubicBezTo>
                      <a:pt x="11943" y="-18505"/>
                      <a:pt x="-350616" y="310"/>
                      <a:pt x="4266799" y="19691"/>
                    </a:cubicBezTo>
                    <a:cubicBezTo>
                      <a:pt x="5347823" y="23860"/>
                      <a:pt x="5239187" y="8126"/>
                      <a:pt x="5240494" y="528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6" name="Google Shape;1346;p25"/>
              <p:cNvSpPr/>
              <p:nvPr/>
            </p:nvSpPr>
            <p:spPr>
              <a:xfrm>
                <a:off x="14743844" y="7824195"/>
                <a:ext cx="5286530" cy="53205"/>
              </a:xfrm>
              <a:custGeom>
                <a:avLst/>
                <a:gdLst/>
                <a:ahLst/>
                <a:cxnLst/>
                <a:rect l="l" t="t" r="r" b="b"/>
                <a:pathLst>
                  <a:path w="5286530" h="53205" extrusionOk="0">
                    <a:moveTo>
                      <a:pt x="5285001" y="53205"/>
                    </a:moveTo>
                    <a:cubicBezTo>
                      <a:pt x="5283941" y="53219"/>
                      <a:pt x="129667" y="35902"/>
                      <a:pt x="7062" y="35059"/>
                    </a:cubicBezTo>
                    <a:cubicBezTo>
                      <a:pt x="5871" y="-18799"/>
                      <a:pt x="-357907" y="495"/>
                      <a:pt x="4299732" y="20036"/>
                    </a:cubicBezTo>
                    <a:cubicBezTo>
                      <a:pt x="5392678" y="24221"/>
                      <a:pt x="5280906" y="8123"/>
                      <a:pt x="5285001" y="53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7" name="Google Shape;1347;p25"/>
              <p:cNvSpPr/>
              <p:nvPr/>
            </p:nvSpPr>
            <p:spPr>
              <a:xfrm>
                <a:off x="14759894" y="8419636"/>
                <a:ext cx="5297464" cy="48437"/>
              </a:xfrm>
              <a:custGeom>
                <a:avLst/>
                <a:gdLst/>
                <a:ahLst/>
                <a:cxnLst/>
                <a:rect l="l" t="t" r="r" b="b"/>
                <a:pathLst>
                  <a:path w="5297464" h="48437" extrusionOk="0">
                    <a:moveTo>
                      <a:pt x="1935367" y="42249"/>
                    </a:moveTo>
                    <a:cubicBezTo>
                      <a:pt x="-176871" y="34128"/>
                      <a:pt x="4706" y="58129"/>
                      <a:pt x="3428" y="0"/>
                    </a:cubicBezTo>
                    <a:cubicBezTo>
                      <a:pt x="5650372" y="15705"/>
                      <a:pt x="7514671" y="65786"/>
                      <a:pt x="1935367" y="42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8" name="Google Shape;1348;p25"/>
              <p:cNvSpPr/>
              <p:nvPr/>
            </p:nvSpPr>
            <p:spPr>
              <a:xfrm>
                <a:off x="14758952" y="9017643"/>
                <a:ext cx="5285935" cy="54384"/>
              </a:xfrm>
              <a:custGeom>
                <a:avLst/>
                <a:gdLst/>
                <a:ahLst/>
                <a:cxnLst/>
                <a:rect l="l" t="t" r="r" b="b"/>
                <a:pathLst>
                  <a:path w="5285935" h="54384" extrusionOk="0">
                    <a:moveTo>
                      <a:pt x="5283136" y="54385"/>
                    </a:moveTo>
                    <a:cubicBezTo>
                      <a:pt x="5282076" y="54399"/>
                      <a:pt x="119452" y="37008"/>
                      <a:pt x="6286" y="36238"/>
                    </a:cubicBezTo>
                    <a:cubicBezTo>
                      <a:pt x="6286" y="-20263"/>
                      <a:pt x="-350565" y="1341"/>
                      <a:pt x="4313028" y="20911"/>
                    </a:cubicBezTo>
                    <a:cubicBezTo>
                      <a:pt x="5388069" y="26112"/>
                      <a:pt x="5283136" y="7050"/>
                      <a:pt x="5283136" y="543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9" name="Google Shape;1349;p25"/>
              <p:cNvSpPr/>
              <p:nvPr/>
            </p:nvSpPr>
            <p:spPr>
              <a:xfrm>
                <a:off x="14743269" y="9614138"/>
                <a:ext cx="5325659" cy="55204"/>
              </a:xfrm>
              <a:custGeom>
                <a:avLst/>
                <a:gdLst/>
                <a:ahLst/>
                <a:cxnLst/>
                <a:rect l="l" t="t" r="r" b="b"/>
                <a:pathLst>
                  <a:path w="5325659" h="55204" extrusionOk="0">
                    <a:moveTo>
                      <a:pt x="5324463" y="55205"/>
                    </a:moveTo>
                    <a:cubicBezTo>
                      <a:pt x="5323403" y="55219"/>
                      <a:pt x="99629" y="37668"/>
                      <a:pt x="5428" y="37058"/>
                    </a:cubicBezTo>
                    <a:cubicBezTo>
                      <a:pt x="8144" y="-21419"/>
                      <a:pt x="-351859" y="2030"/>
                      <a:pt x="4343042" y="21731"/>
                    </a:cubicBezTo>
                    <a:cubicBezTo>
                      <a:pt x="5431399" y="25915"/>
                      <a:pt x="5319453" y="9774"/>
                      <a:pt x="5324463" y="55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0" name="Google Shape;1350;p25"/>
              <p:cNvSpPr/>
              <p:nvPr/>
            </p:nvSpPr>
            <p:spPr>
              <a:xfrm>
                <a:off x="14744320" y="10210968"/>
                <a:ext cx="5358323" cy="49377"/>
              </a:xfrm>
              <a:custGeom>
                <a:avLst/>
                <a:gdLst/>
                <a:ahLst/>
                <a:cxnLst/>
                <a:rect l="l" t="t" r="r" b="b"/>
                <a:pathLst>
                  <a:path w="5358323" h="49377" extrusionOk="0">
                    <a:moveTo>
                      <a:pt x="1993675" y="42554"/>
                    </a:moveTo>
                    <a:cubicBezTo>
                      <a:pt x="-209555" y="34099"/>
                      <a:pt x="5755" y="60091"/>
                      <a:pt x="5755" y="0"/>
                    </a:cubicBezTo>
                    <a:cubicBezTo>
                      <a:pt x="5618575" y="21633"/>
                      <a:pt x="7652484" y="66439"/>
                      <a:pt x="1993675" y="4255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1" name="Google Shape;1351;p25"/>
              <p:cNvSpPr/>
              <p:nvPr/>
            </p:nvSpPr>
            <p:spPr>
              <a:xfrm>
                <a:off x="14722166" y="10809653"/>
                <a:ext cx="5379853" cy="54012"/>
              </a:xfrm>
              <a:custGeom>
                <a:avLst/>
                <a:gdLst/>
                <a:ahLst/>
                <a:cxnLst/>
                <a:rect l="l" t="t" r="r" b="b"/>
                <a:pathLst>
                  <a:path w="5379853" h="54012" extrusionOk="0">
                    <a:moveTo>
                      <a:pt x="5377834" y="54013"/>
                    </a:moveTo>
                    <a:cubicBezTo>
                      <a:pt x="5376730" y="54027"/>
                      <a:pt x="228134" y="37116"/>
                      <a:pt x="6681" y="35241"/>
                    </a:cubicBezTo>
                    <a:cubicBezTo>
                      <a:pt x="6681" y="-19473"/>
                      <a:pt x="-362746" y="896"/>
                      <a:pt x="4392565" y="20844"/>
                    </a:cubicBezTo>
                    <a:cubicBezTo>
                      <a:pt x="5485191" y="25028"/>
                      <a:pt x="5375263" y="8916"/>
                      <a:pt x="5377834" y="540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2" name="Google Shape;1352;p25"/>
              <p:cNvSpPr/>
              <p:nvPr/>
            </p:nvSpPr>
            <p:spPr>
              <a:xfrm>
                <a:off x="14740169" y="11405469"/>
                <a:ext cx="5355693" cy="55829"/>
              </a:xfrm>
              <a:custGeom>
                <a:avLst/>
                <a:gdLst/>
                <a:ahLst/>
                <a:cxnLst/>
                <a:rect l="l" t="t" r="r" b="b"/>
                <a:pathLst>
                  <a:path w="5355693" h="55829" extrusionOk="0">
                    <a:moveTo>
                      <a:pt x="5353761" y="55830"/>
                    </a:moveTo>
                    <a:cubicBezTo>
                      <a:pt x="5352716" y="55844"/>
                      <a:pt x="147268" y="37916"/>
                      <a:pt x="6874" y="36739"/>
                    </a:cubicBezTo>
                    <a:cubicBezTo>
                      <a:pt x="5567" y="-18121"/>
                      <a:pt x="-358037" y="-1558"/>
                      <a:pt x="4388619" y="22341"/>
                    </a:cubicBezTo>
                    <a:cubicBezTo>
                      <a:pt x="5459405" y="26526"/>
                      <a:pt x="5351017" y="9193"/>
                      <a:pt x="5353761" y="558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53" name="Google Shape;1353;p25"/>
            <p:cNvSpPr/>
            <p:nvPr/>
          </p:nvSpPr>
          <p:spPr>
            <a:xfrm>
              <a:off x="15430913" y="4523777"/>
              <a:ext cx="144492" cy="7194416"/>
            </a:xfrm>
            <a:custGeom>
              <a:avLst/>
              <a:gdLst/>
              <a:ahLst/>
              <a:cxnLst/>
              <a:rect l="l" t="t" r="r" b="b"/>
              <a:pathLst>
                <a:path w="144492" h="7194416" extrusionOk="0">
                  <a:moveTo>
                    <a:pt x="144493" y="7194417"/>
                  </a:moveTo>
                  <a:cubicBezTo>
                    <a:pt x="64741" y="7194417"/>
                    <a:pt x="-60826" y="3038440"/>
                    <a:pt x="33912" y="2"/>
                  </a:cubicBezTo>
                  <a:cubicBezTo>
                    <a:pt x="114651" y="-2454"/>
                    <a:pt x="-79864" y="2803236"/>
                    <a:pt x="144493" y="71944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65" name="Hộp Văn bản 64">
            <a:extLst>
              <a:ext uri="{FF2B5EF4-FFF2-40B4-BE49-F238E27FC236}">
                <a16:creationId xmlns:a16="http://schemas.microsoft.com/office/drawing/2014/main" id="{155BE743-DEF5-CD3E-1B48-A93C34E4E2A5}"/>
              </a:ext>
            </a:extLst>
          </p:cNvPr>
          <p:cNvSpPr txBox="1"/>
          <p:nvPr/>
        </p:nvSpPr>
        <p:spPr>
          <a:xfrm>
            <a:off x="3473385" y="580676"/>
            <a:ext cx="2396837" cy="658835"/>
          </a:xfrm>
          <a:prstGeom prst="rect">
            <a:avLst/>
          </a:prstGeom>
          <a:noFill/>
        </p:spPr>
        <p:txBody>
          <a:bodyPr wrap="square">
            <a:spAutoFit/>
          </a:bodyPr>
          <a:lstStyle/>
          <a:p>
            <a:pPr marL="0" marR="0" algn="just">
              <a:lnSpc>
                <a:spcPct val="150000"/>
              </a:lnSpc>
              <a:spcBef>
                <a:spcPts val="0"/>
              </a:spcBef>
              <a:spcAft>
                <a:spcPts val="600"/>
              </a:spcAft>
            </a:pP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UYỆN TẬP</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6" name="Rounded Rectangle 9">
            <a:extLst>
              <a:ext uri="{FF2B5EF4-FFF2-40B4-BE49-F238E27FC236}">
                <a16:creationId xmlns:a16="http://schemas.microsoft.com/office/drawing/2014/main" id="{6DA22999-CC34-FB33-E1B4-A6D7E2CAB1E9}"/>
              </a:ext>
            </a:extLst>
          </p:cNvPr>
          <p:cNvSpPr/>
          <p:nvPr/>
        </p:nvSpPr>
        <p:spPr>
          <a:xfrm>
            <a:off x="749286" y="1170240"/>
            <a:ext cx="3368374" cy="493082"/>
          </a:xfrm>
          <a:prstGeom prst="round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800" b="1" dirty="0" err="1">
                <a:solidFill>
                  <a:schemeClr val="bg1"/>
                </a:solidFill>
                <a:latin typeface="Times New Roman" panose="02020603050405020304" pitchFamily="18" charset="0"/>
                <a:cs typeface="Times New Roman" panose="02020603050405020304" pitchFamily="18" charset="0"/>
              </a:rPr>
              <a:t>Bài</a:t>
            </a:r>
            <a:r>
              <a:rPr lang="en-US" sz="2800" b="1" dirty="0">
                <a:solidFill>
                  <a:schemeClr val="bg1"/>
                </a:solidFill>
                <a:latin typeface="Times New Roman" panose="02020603050405020304" pitchFamily="18" charset="0"/>
                <a:cs typeface="Times New Roman" panose="02020603050405020304" pitchFamily="18" charset="0"/>
              </a:rPr>
              <a:t> 1 (SGK – tr.81)</a:t>
            </a:r>
          </a:p>
        </p:txBody>
      </p:sp>
      <p:sp>
        <p:nvSpPr>
          <p:cNvPr id="52" name="TextBox 51"/>
          <p:cNvSpPr txBox="1"/>
          <p:nvPr/>
        </p:nvSpPr>
        <p:spPr>
          <a:xfrm>
            <a:off x="369833" y="1699760"/>
            <a:ext cx="134248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p>
        </p:txBody>
      </p:sp>
      <p:graphicFrame>
        <p:nvGraphicFramePr>
          <p:cNvPr id="53" name="Object 52"/>
          <p:cNvGraphicFramePr>
            <a:graphicFrameLocks noChangeAspect="1"/>
          </p:cNvGraphicFramePr>
          <p:nvPr>
            <p:extLst>
              <p:ext uri="{D42A27DB-BD31-4B8C-83A1-F6EECF244321}">
                <p14:modId xmlns:p14="http://schemas.microsoft.com/office/powerpoint/2010/main" val="2638707922"/>
              </p:ext>
            </p:extLst>
          </p:nvPr>
        </p:nvGraphicFramePr>
        <p:xfrm>
          <a:off x="1797022" y="1749061"/>
          <a:ext cx="2578100" cy="1130300"/>
        </p:xfrm>
        <a:graphic>
          <a:graphicData uri="http://schemas.openxmlformats.org/presentationml/2006/ole">
            <mc:AlternateContent xmlns:mc="http://schemas.openxmlformats.org/markup-compatibility/2006">
              <mc:Choice xmlns:v="urn:schemas-microsoft-com:vml" Requires="v">
                <p:oleObj spid="_x0000_s10729" name="Equation" r:id="rId4" imgW="1968480" imgH="863280" progId="Equation.DSMT4">
                  <p:embed/>
                </p:oleObj>
              </mc:Choice>
              <mc:Fallback>
                <p:oleObj name="Equation" r:id="rId4" imgW="1968480" imgH="863280" progId="Equation.DSMT4">
                  <p:embed/>
                  <p:pic>
                    <p:nvPicPr>
                      <p:cNvPr id="94" name="Object 93"/>
                      <p:cNvPicPr/>
                      <p:nvPr/>
                    </p:nvPicPr>
                    <p:blipFill>
                      <a:blip r:embed="rId5"/>
                      <a:stretch>
                        <a:fillRect/>
                      </a:stretch>
                    </p:blipFill>
                    <p:spPr>
                      <a:xfrm>
                        <a:off x="1797022" y="1749061"/>
                        <a:ext cx="2578100" cy="1130300"/>
                      </a:xfrm>
                      <a:prstGeom prst="rect">
                        <a:avLst/>
                      </a:prstGeom>
                    </p:spPr>
                  </p:pic>
                </p:oleObj>
              </mc:Fallback>
            </mc:AlternateContent>
          </a:graphicData>
        </a:graphic>
      </p:graphicFrame>
      <p:sp>
        <p:nvSpPr>
          <p:cNvPr id="54" name="TextBox 53"/>
          <p:cNvSpPr txBox="1"/>
          <p:nvPr/>
        </p:nvSpPr>
        <p:spPr>
          <a:xfrm>
            <a:off x="399540" y="2782052"/>
            <a:ext cx="4341097"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MNP, </a:t>
            </a:r>
          </a:p>
          <a:p>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p:txBody>
      </p:sp>
      <p:graphicFrame>
        <p:nvGraphicFramePr>
          <p:cNvPr id="56" name="Object 55"/>
          <p:cNvGraphicFramePr>
            <a:graphicFrameLocks noChangeAspect="1"/>
          </p:cNvGraphicFramePr>
          <p:nvPr>
            <p:extLst>
              <p:ext uri="{D42A27DB-BD31-4B8C-83A1-F6EECF244321}">
                <p14:modId xmlns:p14="http://schemas.microsoft.com/office/powerpoint/2010/main" val="2553266847"/>
              </p:ext>
            </p:extLst>
          </p:nvPr>
        </p:nvGraphicFramePr>
        <p:xfrm>
          <a:off x="1556116" y="3370232"/>
          <a:ext cx="3894138" cy="893763"/>
        </p:xfrm>
        <a:graphic>
          <a:graphicData uri="http://schemas.openxmlformats.org/presentationml/2006/ole">
            <mc:AlternateContent xmlns:mc="http://schemas.openxmlformats.org/markup-compatibility/2006">
              <mc:Choice xmlns:v="urn:schemas-microsoft-com:vml" Requires="v">
                <p:oleObj spid="_x0000_s10730" name="Equation" r:id="rId6" imgW="2984400" imgH="685800" progId="Equation.DSMT4">
                  <p:embed/>
                </p:oleObj>
              </mc:Choice>
              <mc:Fallback>
                <p:oleObj name="Equation" r:id="rId6" imgW="2984400" imgH="685800" progId="Equation.DSMT4">
                  <p:embed/>
                  <p:pic>
                    <p:nvPicPr>
                      <p:cNvPr id="97" name="Object 96"/>
                      <p:cNvPicPr/>
                      <p:nvPr/>
                    </p:nvPicPr>
                    <p:blipFill>
                      <a:blip r:embed="rId7"/>
                      <a:stretch>
                        <a:fillRect/>
                      </a:stretch>
                    </p:blipFill>
                    <p:spPr>
                      <a:xfrm>
                        <a:off x="1556116" y="3370232"/>
                        <a:ext cx="3894138" cy="893763"/>
                      </a:xfrm>
                      <a:prstGeom prst="rect">
                        <a:avLst/>
                      </a:prstGeom>
                    </p:spPr>
                  </p:pic>
                </p:oleObj>
              </mc:Fallback>
            </mc:AlternateContent>
          </a:graphicData>
        </a:graphic>
      </p:graphicFrame>
      <p:grpSp>
        <p:nvGrpSpPr>
          <p:cNvPr id="10" name="Group 9"/>
          <p:cNvGrpSpPr/>
          <p:nvPr/>
        </p:nvGrpSpPr>
        <p:grpSpPr>
          <a:xfrm>
            <a:off x="804457" y="4259005"/>
            <a:ext cx="7081821" cy="463274"/>
            <a:chOff x="781934" y="3955857"/>
            <a:chExt cx="7081821" cy="463274"/>
          </a:xfrm>
        </p:grpSpPr>
        <p:graphicFrame>
          <p:nvGraphicFramePr>
            <p:cNvPr id="62" name="Object 61"/>
            <p:cNvGraphicFramePr>
              <a:graphicFrameLocks noChangeAspect="1"/>
            </p:cNvGraphicFramePr>
            <p:nvPr>
              <p:extLst>
                <p:ext uri="{D42A27DB-BD31-4B8C-83A1-F6EECF244321}">
                  <p14:modId xmlns:p14="http://schemas.microsoft.com/office/powerpoint/2010/main" val="3978034457"/>
                </p:ext>
              </p:extLst>
            </p:nvPr>
          </p:nvGraphicFramePr>
          <p:xfrm>
            <a:off x="1586232" y="4044271"/>
            <a:ext cx="2244688" cy="314746"/>
          </p:xfrm>
          <a:graphic>
            <a:graphicData uri="http://schemas.openxmlformats.org/presentationml/2006/ole">
              <mc:AlternateContent xmlns:mc="http://schemas.openxmlformats.org/markup-compatibility/2006">
                <mc:Choice xmlns:v="urn:schemas-microsoft-com:vml" Requires="v">
                  <p:oleObj spid="_x0000_s10731" name="Equation" r:id="rId8" imgW="1447560" imgH="203040" progId="Equation.DSMT4">
                    <p:embed/>
                  </p:oleObj>
                </mc:Choice>
                <mc:Fallback>
                  <p:oleObj name="Equation" r:id="rId8" imgW="1447560" imgH="203040" progId="Equation.DSMT4">
                    <p:embed/>
                    <p:pic>
                      <p:nvPicPr>
                        <p:cNvPr id="56" name="Object 55"/>
                        <p:cNvPicPr/>
                        <p:nvPr/>
                      </p:nvPicPr>
                      <p:blipFill>
                        <a:blip r:embed="rId9"/>
                        <a:stretch>
                          <a:fillRect/>
                        </a:stretch>
                      </p:blipFill>
                      <p:spPr>
                        <a:xfrm>
                          <a:off x="1586232" y="4044271"/>
                          <a:ext cx="2244688" cy="314746"/>
                        </a:xfrm>
                        <a:prstGeom prst="rect">
                          <a:avLst/>
                        </a:prstGeom>
                      </p:spPr>
                    </p:pic>
                  </p:oleObj>
                </mc:Fallback>
              </mc:AlternateContent>
            </a:graphicData>
          </a:graphic>
        </p:graphicFrame>
        <p:grpSp>
          <p:nvGrpSpPr>
            <p:cNvPr id="9" name="Group 8"/>
            <p:cNvGrpSpPr/>
            <p:nvPr/>
          </p:nvGrpSpPr>
          <p:grpSpPr>
            <a:xfrm>
              <a:off x="781934" y="3955857"/>
              <a:ext cx="7081821" cy="463274"/>
              <a:chOff x="781934" y="3955857"/>
              <a:chExt cx="7081821" cy="463274"/>
            </a:xfrm>
          </p:grpSpPr>
          <p:sp>
            <p:nvSpPr>
              <p:cNvPr id="60" name="TextBox 59"/>
              <p:cNvSpPr txBox="1"/>
              <p:nvPr/>
            </p:nvSpPr>
            <p:spPr>
              <a:xfrm>
                <a:off x="781934" y="3957466"/>
                <a:ext cx="96908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p>
            </p:txBody>
          </p:sp>
          <p:sp>
            <p:nvSpPr>
              <p:cNvPr id="64" name="TextBox 63"/>
              <p:cNvSpPr txBox="1"/>
              <p:nvPr/>
            </p:nvSpPr>
            <p:spPr>
              <a:xfrm>
                <a:off x="3449561" y="3955857"/>
                <a:ext cx="441419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3389327833"/>
                  </p:ext>
                </p:extLst>
              </p:nvPr>
            </p:nvGraphicFramePr>
            <p:xfrm>
              <a:off x="4450554" y="3985240"/>
              <a:ext cx="773281" cy="409384"/>
            </p:xfrm>
            <a:graphic>
              <a:graphicData uri="http://schemas.openxmlformats.org/presentationml/2006/ole">
                <mc:AlternateContent xmlns:mc="http://schemas.openxmlformats.org/markup-compatibility/2006">
                  <mc:Choice xmlns:v="urn:schemas-microsoft-com:vml" Requires="v">
                    <p:oleObj spid="_x0000_s10732" name="Equation" r:id="rId10" imgW="431640" imgH="228600" progId="Equation.DSMT4">
                      <p:embed/>
                    </p:oleObj>
                  </mc:Choice>
                  <mc:Fallback>
                    <p:oleObj name="Equation" r:id="rId10" imgW="431640" imgH="228600" progId="Equation.DSMT4">
                      <p:embed/>
                      <p:pic>
                        <p:nvPicPr>
                          <p:cNvPr id="0" name=""/>
                          <p:cNvPicPr/>
                          <p:nvPr/>
                        </p:nvPicPr>
                        <p:blipFill>
                          <a:blip r:embed="rId11"/>
                          <a:stretch>
                            <a:fillRect/>
                          </a:stretch>
                        </p:blipFill>
                        <p:spPr>
                          <a:xfrm>
                            <a:off x="4450554" y="3985240"/>
                            <a:ext cx="773281" cy="409384"/>
                          </a:xfrm>
                          <a:prstGeom prst="rect">
                            <a:avLst/>
                          </a:prstGeom>
                        </p:spPr>
                      </p:pic>
                    </p:oleObj>
                  </mc:Fallback>
                </mc:AlternateContent>
              </a:graphicData>
            </a:graphic>
          </p:graphicFrame>
        </p:grpSp>
      </p:grpSp>
      <p:grpSp>
        <p:nvGrpSpPr>
          <p:cNvPr id="8" name="Group 7"/>
          <p:cNvGrpSpPr/>
          <p:nvPr/>
        </p:nvGrpSpPr>
        <p:grpSpPr>
          <a:xfrm>
            <a:off x="810286" y="4599939"/>
            <a:ext cx="1121919" cy="461665"/>
            <a:chOff x="804556" y="4449320"/>
            <a:chExt cx="944276" cy="336387"/>
          </a:xfrm>
        </p:grpSpPr>
        <p:sp>
          <p:nvSpPr>
            <p:cNvPr id="67" name="TextBox 66"/>
            <p:cNvSpPr txBox="1"/>
            <p:nvPr/>
          </p:nvSpPr>
          <p:spPr>
            <a:xfrm>
              <a:off x="804556" y="4449320"/>
              <a:ext cx="519340" cy="33638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a:t>
              </a:r>
            </a:p>
          </p:txBody>
        </p:sp>
        <p:graphicFrame>
          <p:nvGraphicFramePr>
            <p:cNvPr id="7" name="Object 6"/>
            <p:cNvGraphicFramePr>
              <a:graphicFrameLocks noChangeAspect="1"/>
            </p:cNvGraphicFramePr>
            <p:nvPr>
              <p:extLst>
                <p:ext uri="{D42A27DB-BD31-4B8C-83A1-F6EECF244321}">
                  <p14:modId xmlns:p14="http://schemas.microsoft.com/office/powerpoint/2010/main" val="2467404364"/>
                </p:ext>
              </p:extLst>
            </p:nvPr>
          </p:nvGraphicFramePr>
          <p:xfrm>
            <a:off x="1202047" y="4463230"/>
            <a:ext cx="546785" cy="307566"/>
          </p:xfrm>
          <a:graphic>
            <a:graphicData uri="http://schemas.openxmlformats.org/presentationml/2006/ole">
              <mc:AlternateContent xmlns:mc="http://schemas.openxmlformats.org/markup-compatibility/2006">
                <mc:Choice xmlns:v="urn:schemas-microsoft-com:vml" Requires="v">
                  <p:oleObj spid="_x0000_s10733" name="Equation" r:id="rId12" imgW="406080" imgH="228600" progId="Equation.DSMT4">
                    <p:embed/>
                  </p:oleObj>
                </mc:Choice>
                <mc:Fallback>
                  <p:oleObj name="Equation" r:id="rId12" imgW="406080" imgH="228600" progId="Equation.DSMT4">
                    <p:embed/>
                    <p:pic>
                      <p:nvPicPr>
                        <p:cNvPr id="0" name=""/>
                        <p:cNvPicPr/>
                        <p:nvPr/>
                      </p:nvPicPr>
                      <p:blipFill>
                        <a:blip r:embed="rId13"/>
                        <a:stretch>
                          <a:fillRect/>
                        </a:stretch>
                      </p:blipFill>
                      <p:spPr>
                        <a:xfrm>
                          <a:off x="1202047" y="4463230"/>
                          <a:ext cx="546785" cy="307566"/>
                        </a:xfrm>
                        <a:prstGeom prst="rect">
                          <a:avLst/>
                        </a:prstGeom>
                      </p:spPr>
                    </p:pic>
                  </p:oleObj>
                </mc:Fallback>
              </mc:AlternateContent>
            </a:graphicData>
          </a:graphic>
        </p:graphicFrame>
      </p:grpSp>
      <p:pic>
        <p:nvPicPr>
          <p:cNvPr id="68" name="Picture 67"/>
          <p:cNvPicPr/>
          <p:nvPr/>
        </p:nvPicPr>
        <p:blipFill>
          <a:blip r:embed="rId14">
            <a:extLst>
              <a:ext uri="{28A0092B-C50C-407E-A947-70E740481C1C}">
                <a14:useLocalDpi xmlns:a14="http://schemas.microsoft.com/office/drawing/2010/main" val="0"/>
              </a:ext>
            </a:extLst>
          </a:blip>
          <a:srcRect/>
          <a:stretch>
            <a:fillRect/>
          </a:stretch>
        </p:blipFill>
        <p:spPr bwMode="auto">
          <a:xfrm>
            <a:off x="4403768" y="1040358"/>
            <a:ext cx="3723887" cy="2360352"/>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anim calcmode="lin" valueType="num">
                                      <p:cBhvr>
                                        <p:cTn id="11" dur="500" fill="hold"/>
                                        <p:tgtEl>
                                          <p:spTgt spid="66"/>
                                        </p:tgtEl>
                                        <p:attrNameLst>
                                          <p:attrName>ppt_w</p:attrName>
                                        </p:attrNameLst>
                                      </p:cBhvr>
                                      <p:tavLst>
                                        <p:tav tm="0">
                                          <p:val>
                                            <p:fltVal val="0"/>
                                          </p:val>
                                        </p:tav>
                                        <p:tav tm="100000">
                                          <p:val>
                                            <p:strVal val="#ppt_w"/>
                                          </p:val>
                                        </p:tav>
                                      </p:tavLst>
                                    </p:anim>
                                    <p:anim calcmode="lin" valueType="num">
                                      <p:cBhvr>
                                        <p:cTn id="12" dur="500" fill="hold"/>
                                        <p:tgtEl>
                                          <p:spTgt spid="66"/>
                                        </p:tgtEl>
                                        <p:attrNameLst>
                                          <p:attrName>ppt_h</p:attrName>
                                        </p:attrNameLst>
                                      </p:cBhvr>
                                      <p:tavLst>
                                        <p:tav tm="0">
                                          <p:val>
                                            <p:fltVal val="0"/>
                                          </p:val>
                                        </p:tav>
                                        <p:tav tm="100000">
                                          <p:val>
                                            <p:strVal val="#ppt_h"/>
                                          </p:val>
                                        </p:tav>
                                      </p:tavLst>
                                    </p:anim>
                                    <p:animEffect transition="in" filter="fade">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randombar(horizontal)">
                                      <p:cBhvr>
                                        <p:cTn id="18" dur="500"/>
                                        <p:tgtEl>
                                          <p:spTgt spid="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down)">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circle(in)">
                                      <p:cBhvr>
                                        <p:cTn id="28" dur="2000"/>
                                        <p:tgtEl>
                                          <p:spTgt spid="5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additive="base">
                                        <p:cTn id="33" dur="2000" fill="hold"/>
                                        <p:tgtEl>
                                          <p:spTgt spid="54"/>
                                        </p:tgtEl>
                                        <p:attrNameLst>
                                          <p:attrName>ppt_x</p:attrName>
                                        </p:attrNameLst>
                                      </p:cBhvr>
                                      <p:tavLst>
                                        <p:tav tm="0">
                                          <p:val>
                                            <p:strVal val="0-#ppt_w/2"/>
                                          </p:val>
                                        </p:tav>
                                        <p:tav tm="100000">
                                          <p:val>
                                            <p:strVal val="#ppt_x"/>
                                          </p:val>
                                        </p:tav>
                                      </p:tavLst>
                                    </p:anim>
                                    <p:anim calcmode="lin" valueType="num">
                                      <p:cBhvr additive="base">
                                        <p:cTn id="34" dur="20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fade">
                                      <p:cBhvr>
                                        <p:cTn id="39" dur="1000"/>
                                        <p:tgtEl>
                                          <p:spTgt spid="56"/>
                                        </p:tgtEl>
                                      </p:cBhvr>
                                    </p:animEffect>
                                    <p:anim calcmode="lin" valueType="num">
                                      <p:cBhvr>
                                        <p:cTn id="40" dur="1000" fill="hold"/>
                                        <p:tgtEl>
                                          <p:spTgt spid="56"/>
                                        </p:tgtEl>
                                        <p:attrNameLst>
                                          <p:attrName>ppt_x</p:attrName>
                                        </p:attrNameLst>
                                      </p:cBhvr>
                                      <p:tavLst>
                                        <p:tav tm="0">
                                          <p:val>
                                            <p:strVal val="#ppt_x"/>
                                          </p:val>
                                        </p:tav>
                                        <p:tav tm="100000">
                                          <p:val>
                                            <p:strVal val="#ppt_x"/>
                                          </p:val>
                                        </p:tav>
                                      </p:tavLst>
                                    </p:anim>
                                    <p:anim calcmode="lin" valueType="num">
                                      <p:cBhvr>
                                        <p:cTn id="4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animBg="1"/>
      <p:bldP spid="52" grpId="0"/>
      <p:bldP spid="54"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pic>
        <p:nvPicPr>
          <p:cNvPr id="53" name="Picture 11">
            <a:extLst>
              <a:ext uri="{FF2B5EF4-FFF2-40B4-BE49-F238E27FC236}">
                <a16:creationId xmlns:a16="http://schemas.microsoft.com/office/drawing/2014/main" id="{0A62EDEB-0B2E-166F-23EA-99F796944C2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987682" y="237342"/>
            <a:ext cx="1105684" cy="1105684"/>
          </a:xfrm>
          <a:prstGeom prst="rect">
            <a:avLst/>
          </a:prstGeom>
        </p:spPr>
      </p:pic>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4"/>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5"/>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4"/>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4"/>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4"/>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4"/>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4"/>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4"/>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pPr>
            <a:endParaRPr lang="en-US" sz="1350">
              <a:solidFill>
                <a:prstClr val="white"/>
              </a:solidFill>
              <a:latin typeface="Calibri" panose="020F0502020204030204"/>
            </a:endParaRPr>
          </a:p>
        </p:txBody>
      </p:sp>
      <p:sp>
        <p:nvSpPr>
          <p:cNvPr id="25" name="Title 1">
            <a:extLst>
              <a:ext uri="{FF2B5EF4-FFF2-40B4-BE49-F238E27FC236}">
                <a16:creationId xmlns:a16="http://schemas.microsoft.com/office/drawing/2014/main" id="{C670B2A4-63BA-D300-512B-EA1553842583}"/>
              </a:ext>
            </a:extLst>
          </p:cNvPr>
          <p:cNvSpPr txBox="1">
            <a:spLocks/>
          </p:cNvSpPr>
          <p:nvPr/>
        </p:nvSpPr>
        <p:spPr>
          <a:xfrm>
            <a:off x="242703" y="1646938"/>
            <a:ext cx="4212772" cy="994172"/>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defTabSz="685800">
              <a:buClrTx/>
            </a:pPr>
            <a:r>
              <a:rPr lang="en-US" sz="5400" b="1" dirty="0">
                <a:ln>
                  <a:solidFill>
                    <a:srgbClr val="ED7D31">
                      <a:lumMod val="60000"/>
                      <a:lumOff val="40000"/>
                    </a:srgbClr>
                  </a:solidFill>
                </a:ln>
                <a:solidFill>
                  <a:srgbClr val="ED7D31">
                    <a:lumMod val="75000"/>
                  </a:srgbClr>
                </a:solidFill>
                <a:latin typeface="Arial" panose="020B0604020202020204" pitchFamily="34" charset="0"/>
                <a:cs typeface="Arial" panose="020B0604020202020204" pitchFamily="34" charset="0"/>
              </a:rPr>
              <a:t>TRÒ CHƠI HÁI CAM</a:t>
            </a:r>
          </a:p>
        </p:txBody>
      </p:sp>
      <p:pic>
        <p:nvPicPr>
          <p:cNvPr id="56" name="Picture 25">
            <a:extLst>
              <a:ext uri="{FF2B5EF4-FFF2-40B4-BE49-F238E27FC236}">
                <a16:creationId xmlns:a16="http://schemas.microsoft.com/office/drawing/2014/main" id="{A1645EF3-5193-D171-01B8-D20DBF8BF43B}"/>
              </a:ext>
            </a:extLst>
          </p:cNvPr>
          <p:cNvPicPr>
            <a:picLocks noChangeAspect="1"/>
          </p:cNvPicPr>
          <p:nvPr/>
        </p:nvPicPr>
        <p:blipFill>
          <a:blip r:embed="rId6"/>
          <a:srcRect/>
          <a:stretch>
            <a:fillRect/>
          </a:stretch>
        </p:blipFill>
        <p:spPr>
          <a:xfrm>
            <a:off x="0" y="3580488"/>
            <a:ext cx="833192" cy="814445"/>
          </a:xfrm>
          <a:prstGeom prst="rect">
            <a:avLst/>
          </a:prstGeom>
        </p:spPr>
      </p:pic>
      <p:pic>
        <p:nvPicPr>
          <p:cNvPr id="39" name="Picture 8">
            <a:extLst>
              <a:ext uri="{FF2B5EF4-FFF2-40B4-BE49-F238E27FC236}">
                <a16:creationId xmlns:a16="http://schemas.microsoft.com/office/drawing/2014/main" id="{532DB114-1A8E-D294-A924-DA7E1137E27B}"/>
              </a:ext>
            </a:extLst>
          </p:cNvPr>
          <p:cNvPicPr>
            <a:picLocks noChangeAspect="1"/>
          </p:cNvPicPr>
          <p:nvPr/>
        </p:nvPicPr>
        <p:blipFill>
          <a:blip r:embed="rId7"/>
          <a:srcRect/>
          <a:stretch>
            <a:fillRect/>
          </a:stretch>
        </p:blipFill>
        <p:spPr>
          <a:xfrm>
            <a:off x="435174" y="2988889"/>
            <a:ext cx="1404760" cy="1426152"/>
          </a:xfrm>
          <a:prstGeom prst="rect">
            <a:avLst/>
          </a:prstGeom>
        </p:spPr>
      </p:pic>
      <p:pic>
        <p:nvPicPr>
          <p:cNvPr id="76" name="Picture 7">
            <a:extLst>
              <a:ext uri="{FF2B5EF4-FFF2-40B4-BE49-F238E27FC236}">
                <a16:creationId xmlns:a16="http://schemas.microsoft.com/office/drawing/2014/main" id="{31B42984-6A06-D543-F5AF-C996616C635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736849" y="3509340"/>
            <a:ext cx="1019095" cy="938841"/>
          </a:xfrm>
          <a:prstGeom prst="rect">
            <a:avLst/>
          </a:prstGeom>
        </p:spPr>
      </p:pic>
      <p:pic>
        <p:nvPicPr>
          <p:cNvPr id="54" name="Picture 17">
            <a:extLst>
              <a:ext uri="{FF2B5EF4-FFF2-40B4-BE49-F238E27FC236}">
                <a16:creationId xmlns:a16="http://schemas.microsoft.com/office/drawing/2014/main" id="{4A7C7AAC-3B70-C407-EBFD-FF047F25ECA0}"/>
              </a:ext>
            </a:extLst>
          </p:cNvPr>
          <p:cNvPicPr>
            <a:picLocks noChangeAspect="1"/>
          </p:cNvPicPr>
          <p:nvPr/>
        </p:nvPicPr>
        <p:blipFill>
          <a:blip r:embed="rId10"/>
          <a:srcRect/>
          <a:stretch>
            <a:fillRect/>
          </a:stretch>
        </p:blipFill>
        <p:spPr>
          <a:xfrm>
            <a:off x="148793" y="3499054"/>
            <a:ext cx="386301" cy="923429"/>
          </a:xfrm>
          <a:prstGeom prst="rect">
            <a:avLst/>
          </a:prstGeom>
        </p:spPr>
      </p:pic>
      <p:grpSp>
        <p:nvGrpSpPr>
          <p:cNvPr id="13" name="Group 12">
            <a:extLst>
              <a:ext uri="{FF2B5EF4-FFF2-40B4-BE49-F238E27FC236}">
                <a16:creationId xmlns:a16="http://schemas.microsoft.com/office/drawing/2014/main" id="{CDBAF44B-A559-0A7F-FB6B-EC7481EEF3E1}"/>
              </a:ext>
            </a:extLst>
          </p:cNvPr>
          <p:cNvGrpSpPr/>
          <p:nvPr/>
        </p:nvGrpSpPr>
        <p:grpSpPr>
          <a:xfrm>
            <a:off x="22358" y="4059771"/>
            <a:ext cx="9091990" cy="513568"/>
            <a:chOff x="-8290" y="5413027"/>
            <a:chExt cx="12122653" cy="684757"/>
          </a:xfrm>
        </p:grpSpPr>
        <p:grpSp>
          <p:nvGrpSpPr>
            <p:cNvPr id="7" name="Group 6">
              <a:extLst>
                <a:ext uri="{FF2B5EF4-FFF2-40B4-BE49-F238E27FC236}">
                  <a16:creationId xmlns:a16="http://schemas.microsoft.com/office/drawing/2014/main" id="{CA97B517-4A72-F012-4561-8136F0E05B88}"/>
                </a:ext>
              </a:extLst>
            </p:cNvPr>
            <p:cNvGrpSpPr/>
            <p:nvPr/>
          </p:nvGrpSpPr>
          <p:grpSpPr>
            <a:xfrm>
              <a:off x="-8290" y="5413027"/>
              <a:ext cx="8619588" cy="684757"/>
              <a:chOff x="54869" y="5202892"/>
              <a:chExt cx="12860004" cy="1258682"/>
            </a:xfrm>
          </p:grpSpPr>
          <p:pic>
            <p:nvPicPr>
              <p:cNvPr id="57" name="Picture 28">
                <a:extLst>
                  <a:ext uri="{FF2B5EF4-FFF2-40B4-BE49-F238E27FC236}">
                    <a16:creationId xmlns:a16="http://schemas.microsoft.com/office/drawing/2014/main" id="{88A168E1-E521-FE1C-551F-6E9BE1D42D06}"/>
                  </a:ext>
                </a:extLst>
              </p:cNvPr>
              <p:cNvPicPr>
                <a:picLocks noChangeAspect="1"/>
              </p:cNvPicPr>
              <p:nvPr/>
            </p:nvPicPr>
            <p:blipFill>
              <a:blip r:embed="rId11"/>
              <a:srcRect/>
              <a:stretch>
                <a:fillRect/>
              </a:stretch>
            </p:blipFill>
            <p:spPr>
              <a:xfrm>
                <a:off x="54869" y="5202892"/>
                <a:ext cx="1175819" cy="1258682"/>
              </a:xfrm>
              <a:prstGeom prst="rect">
                <a:avLst/>
              </a:prstGeom>
            </p:spPr>
          </p:pic>
          <p:pic>
            <p:nvPicPr>
              <p:cNvPr id="59" name="Picture 28">
                <a:extLst>
                  <a:ext uri="{FF2B5EF4-FFF2-40B4-BE49-F238E27FC236}">
                    <a16:creationId xmlns:a16="http://schemas.microsoft.com/office/drawing/2014/main" id="{F52430A5-D28B-4CA2-3391-B218CCF5690E}"/>
                  </a:ext>
                </a:extLst>
              </p:cNvPr>
              <p:cNvPicPr>
                <a:picLocks noChangeAspect="1"/>
              </p:cNvPicPr>
              <p:nvPr/>
            </p:nvPicPr>
            <p:blipFill>
              <a:blip r:embed="rId11"/>
              <a:srcRect/>
              <a:stretch>
                <a:fillRect/>
              </a:stretch>
            </p:blipFill>
            <p:spPr>
              <a:xfrm>
                <a:off x="1358886" y="5202892"/>
                <a:ext cx="1175819" cy="1258682"/>
              </a:xfrm>
              <a:prstGeom prst="rect">
                <a:avLst/>
              </a:prstGeom>
            </p:spPr>
          </p:pic>
          <p:pic>
            <p:nvPicPr>
              <p:cNvPr id="60" name="Picture 28">
                <a:extLst>
                  <a:ext uri="{FF2B5EF4-FFF2-40B4-BE49-F238E27FC236}">
                    <a16:creationId xmlns:a16="http://schemas.microsoft.com/office/drawing/2014/main" id="{389721E7-C836-CCF3-3AD3-0C32B1A4163A}"/>
                  </a:ext>
                </a:extLst>
              </p:cNvPr>
              <p:cNvPicPr>
                <a:picLocks noChangeAspect="1"/>
              </p:cNvPicPr>
              <p:nvPr/>
            </p:nvPicPr>
            <p:blipFill>
              <a:blip r:embed="rId11"/>
              <a:srcRect/>
              <a:stretch>
                <a:fillRect/>
              </a:stretch>
            </p:blipFill>
            <p:spPr>
              <a:xfrm>
                <a:off x="2663170" y="5202892"/>
                <a:ext cx="1175819" cy="1258682"/>
              </a:xfrm>
              <a:prstGeom prst="rect">
                <a:avLst/>
              </a:prstGeom>
            </p:spPr>
          </p:pic>
          <p:pic>
            <p:nvPicPr>
              <p:cNvPr id="67" name="Picture 28">
                <a:extLst>
                  <a:ext uri="{FF2B5EF4-FFF2-40B4-BE49-F238E27FC236}">
                    <a16:creationId xmlns:a16="http://schemas.microsoft.com/office/drawing/2014/main" id="{A68E5A3D-6A83-5F9F-7C79-C548C85AA5E4}"/>
                  </a:ext>
                </a:extLst>
              </p:cNvPr>
              <p:cNvPicPr>
                <a:picLocks noChangeAspect="1"/>
              </p:cNvPicPr>
              <p:nvPr/>
            </p:nvPicPr>
            <p:blipFill>
              <a:blip r:embed="rId11"/>
              <a:srcRect/>
              <a:stretch>
                <a:fillRect/>
              </a:stretch>
            </p:blipFill>
            <p:spPr>
              <a:xfrm>
                <a:off x="3967187" y="5202892"/>
                <a:ext cx="1175819" cy="1258682"/>
              </a:xfrm>
              <a:prstGeom prst="rect">
                <a:avLst/>
              </a:prstGeom>
            </p:spPr>
          </p:pic>
          <p:pic>
            <p:nvPicPr>
              <p:cNvPr id="69" name="Picture 28">
                <a:extLst>
                  <a:ext uri="{FF2B5EF4-FFF2-40B4-BE49-F238E27FC236}">
                    <a16:creationId xmlns:a16="http://schemas.microsoft.com/office/drawing/2014/main" id="{8A68903C-421A-6C36-365F-DA022943DE26}"/>
                  </a:ext>
                </a:extLst>
              </p:cNvPr>
              <p:cNvPicPr>
                <a:picLocks noChangeAspect="1"/>
              </p:cNvPicPr>
              <p:nvPr/>
            </p:nvPicPr>
            <p:blipFill>
              <a:blip r:embed="rId11"/>
              <a:srcRect/>
              <a:stretch>
                <a:fillRect/>
              </a:stretch>
            </p:blipFill>
            <p:spPr>
              <a:xfrm>
                <a:off x="5274643" y="5202892"/>
                <a:ext cx="1175819" cy="1258682"/>
              </a:xfrm>
              <a:prstGeom prst="rect">
                <a:avLst/>
              </a:prstGeom>
            </p:spPr>
          </p:pic>
          <p:pic>
            <p:nvPicPr>
              <p:cNvPr id="70" name="Picture 28">
                <a:extLst>
                  <a:ext uri="{FF2B5EF4-FFF2-40B4-BE49-F238E27FC236}">
                    <a16:creationId xmlns:a16="http://schemas.microsoft.com/office/drawing/2014/main" id="{E3676029-B3EB-85AA-DDA4-07AB4D9060B1}"/>
                  </a:ext>
                </a:extLst>
              </p:cNvPr>
              <p:cNvPicPr>
                <a:picLocks noChangeAspect="1"/>
              </p:cNvPicPr>
              <p:nvPr/>
            </p:nvPicPr>
            <p:blipFill>
              <a:blip r:embed="rId11"/>
              <a:srcRect/>
              <a:stretch>
                <a:fillRect/>
              </a:stretch>
            </p:blipFill>
            <p:spPr>
              <a:xfrm>
                <a:off x="6578660" y="5202892"/>
                <a:ext cx="1175819" cy="1258682"/>
              </a:xfrm>
              <a:prstGeom prst="rect">
                <a:avLst/>
              </a:prstGeom>
            </p:spPr>
          </p:pic>
          <p:pic>
            <p:nvPicPr>
              <p:cNvPr id="71" name="Picture 28">
                <a:extLst>
                  <a:ext uri="{FF2B5EF4-FFF2-40B4-BE49-F238E27FC236}">
                    <a16:creationId xmlns:a16="http://schemas.microsoft.com/office/drawing/2014/main" id="{0C82DD3D-EE82-85A8-E637-F6725963E095}"/>
                  </a:ext>
                </a:extLst>
              </p:cNvPr>
              <p:cNvPicPr>
                <a:picLocks noChangeAspect="1"/>
              </p:cNvPicPr>
              <p:nvPr/>
            </p:nvPicPr>
            <p:blipFill>
              <a:blip r:embed="rId11"/>
              <a:srcRect/>
              <a:stretch>
                <a:fillRect/>
              </a:stretch>
            </p:blipFill>
            <p:spPr>
              <a:xfrm>
                <a:off x="7882944" y="5202892"/>
                <a:ext cx="1175819" cy="1258682"/>
              </a:xfrm>
              <a:prstGeom prst="rect">
                <a:avLst/>
              </a:prstGeom>
            </p:spPr>
          </p:pic>
          <p:pic>
            <p:nvPicPr>
              <p:cNvPr id="72" name="Picture 28">
                <a:extLst>
                  <a:ext uri="{FF2B5EF4-FFF2-40B4-BE49-F238E27FC236}">
                    <a16:creationId xmlns:a16="http://schemas.microsoft.com/office/drawing/2014/main" id="{6013191C-42C2-0263-3911-549E9A94AB98}"/>
                  </a:ext>
                </a:extLst>
              </p:cNvPr>
              <p:cNvPicPr>
                <a:picLocks noChangeAspect="1"/>
              </p:cNvPicPr>
              <p:nvPr/>
            </p:nvPicPr>
            <p:blipFill>
              <a:blip r:embed="rId11"/>
              <a:srcRect/>
              <a:stretch>
                <a:fillRect/>
              </a:stretch>
            </p:blipFill>
            <p:spPr>
              <a:xfrm>
                <a:off x="9186961" y="5202892"/>
                <a:ext cx="1175819" cy="1258682"/>
              </a:xfrm>
              <a:prstGeom prst="rect">
                <a:avLst/>
              </a:prstGeom>
            </p:spPr>
          </p:pic>
          <p:pic>
            <p:nvPicPr>
              <p:cNvPr id="73" name="Picture 28">
                <a:extLst>
                  <a:ext uri="{FF2B5EF4-FFF2-40B4-BE49-F238E27FC236}">
                    <a16:creationId xmlns:a16="http://schemas.microsoft.com/office/drawing/2014/main" id="{C4208611-058B-D079-893C-6AA8E01A9A58}"/>
                  </a:ext>
                </a:extLst>
              </p:cNvPr>
              <p:cNvPicPr>
                <a:picLocks noChangeAspect="1"/>
              </p:cNvPicPr>
              <p:nvPr/>
            </p:nvPicPr>
            <p:blipFill>
              <a:blip r:embed="rId11"/>
              <a:srcRect/>
              <a:stretch>
                <a:fillRect/>
              </a:stretch>
            </p:blipFill>
            <p:spPr>
              <a:xfrm>
                <a:off x="10435037" y="5202892"/>
                <a:ext cx="1175819" cy="1258682"/>
              </a:xfrm>
              <a:prstGeom prst="rect">
                <a:avLst/>
              </a:prstGeom>
            </p:spPr>
          </p:pic>
          <p:pic>
            <p:nvPicPr>
              <p:cNvPr id="74" name="Picture 28">
                <a:extLst>
                  <a:ext uri="{FF2B5EF4-FFF2-40B4-BE49-F238E27FC236}">
                    <a16:creationId xmlns:a16="http://schemas.microsoft.com/office/drawing/2014/main" id="{78AE347E-4624-0DAA-6D1D-98AEE1FAF42D}"/>
                  </a:ext>
                </a:extLst>
              </p:cNvPr>
              <p:cNvPicPr>
                <a:picLocks noChangeAspect="1"/>
              </p:cNvPicPr>
              <p:nvPr/>
            </p:nvPicPr>
            <p:blipFill>
              <a:blip r:embed="rId11"/>
              <a:srcRect/>
              <a:stretch>
                <a:fillRect/>
              </a:stretch>
            </p:blipFill>
            <p:spPr>
              <a:xfrm>
                <a:off x="11739054" y="5202892"/>
                <a:ext cx="1175819" cy="1258682"/>
              </a:xfrm>
              <a:prstGeom prst="rect">
                <a:avLst/>
              </a:prstGeom>
            </p:spPr>
          </p:pic>
        </p:grpSp>
        <p:pic>
          <p:nvPicPr>
            <p:cNvPr id="79" name="Picture 28">
              <a:extLst>
                <a:ext uri="{FF2B5EF4-FFF2-40B4-BE49-F238E27FC236}">
                  <a16:creationId xmlns:a16="http://schemas.microsoft.com/office/drawing/2014/main" id="{9114F5FE-3390-7CFD-E74D-3A7EBCE1D39D}"/>
                </a:ext>
              </a:extLst>
            </p:cNvPr>
            <p:cNvPicPr>
              <a:picLocks noChangeAspect="1"/>
            </p:cNvPicPr>
            <p:nvPr/>
          </p:nvPicPr>
          <p:blipFill>
            <a:blip r:embed="rId11"/>
            <a:srcRect/>
            <a:stretch>
              <a:fillRect/>
            </a:stretch>
          </p:blipFill>
          <p:spPr>
            <a:xfrm>
              <a:off x="8701667" y="5413027"/>
              <a:ext cx="788108" cy="684757"/>
            </a:xfrm>
            <a:prstGeom prst="rect">
              <a:avLst/>
            </a:prstGeom>
          </p:spPr>
        </p:pic>
        <p:pic>
          <p:nvPicPr>
            <p:cNvPr id="80" name="Picture 28">
              <a:extLst>
                <a:ext uri="{FF2B5EF4-FFF2-40B4-BE49-F238E27FC236}">
                  <a16:creationId xmlns:a16="http://schemas.microsoft.com/office/drawing/2014/main" id="{7D209461-B33C-EBB5-B1AA-24F7BC2141E5}"/>
                </a:ext>
              </a:extLst>
            </p:cNvPr>
            <p:cNvPicPr>
              <a:picLocks noChangeAspect="1"/>
            </p:cNvPicPr>
            <p:nvPr/>
          </p:nvPicPr>
          <p:blipFill>
            <a:blip r:embed="rId11"/>
            <a:srcRect/>
            <a:stretch>
              <a:fillRect/>
            </a:stretch>
          </p:blipFill>
          <p:spPr>
            <a:xfrm>
              <a:off x="9578007" y="5413027"/>
              <a:ext cx="788108" cy="684757"/>
            </a:xfrm>
            <a:prstGeom prst="rect">
              <a:avLst/>
            </a:prstGeom>
          </p:spPr>
        </p:pic>
        <p:pic>
          <p:nvPicPr>
            <p:cNvPr id="81" name="Picture 28">
              <a:extLst>
                <a:ext uri="{FF2B5EF4-FFF2-40B4-BE49-F238E27FC236}">
                  <a16:creationId xmlns:a16="http://schemas.microsoft.com/office/drawing/2014/main" id="{A116D83E-D576-E068-F1A4-6C6B7638D3D2}"/>
                </a:ext>
              </a:extLst>
            </p:cNvPr>
            <p:cNvPicPr>
              <a:picLocks noChangeAspect="1"/>
            </p:cNvPicPr>
            <p:nvPr/>
          </p:nvPicPr>
          <p:blipFill>
            <a:blip r:embed="rId11"/>
            <a:srcRect/>
            <a:stretch>
              <a:fillRect/>
            </a:stretch>
          </p:blipFill>
          <p:spPr>
            <a:xfrm>
              <a:off x="10452041" y="5413027"/>
              <a:ext cx="788108" cy="684757"/>
            </a:xfrm>
            <a:prstGeom prst="rect">
              <a:avLst/>
            </a:prstGeom>
          </p:spPr>
        </p:pic>
        <p:pic>
          <p:nvPicPr>
            <p:cNvPr id="82" name="Picture 28">
              <a:extLst>
                <a:ext uri="{FF2B5EF4-FFF2-40B4-BE49-F238E27FC236}">
                  <a16:creationId xmlns:a16="http://schemas.microsoft.com/office/drawing/2014/main" id="{CB467FAB-A0C1-9414-0EF9-D5B589E16911}"/>
                </a:ext>
              </a:extLst>
            </p:cNvPr>
            <p:cNvPicPr>
              <a:picLocks noChangeAspect="1"/>
            </p:cNvPicPr>
            <p:nvPr/>
          </p:nvPicPr>
          <p:blipFill>
            <a:blip r:embed="rId11"/>
            <a:srcRect/>
            <a:stretch>
              <a:fillRect/>
            </a:stretch>
          </p:blipFill>
          <p:spPr>
            <a:xfrm>
              <a:off x="11326255" y="5413027"/>
              <a:ext cx="788108" cy="684757"/>
            </a:xfrm>
            <a:prstGeom prst="rect">
              <a:avLst/>
            </a:prstGeom>
          </p:spPr>
        </p:pic>
      </p:grpSp>
      <p:pic>
        <p:nvPicPr>
          <p:cNvPr id="43" name="Picture 9">
            <a:extLst>
              <a:ext uri="{FF2B5EF4-FFF2-40B4-BE49-F238E27FC236}">
                <a16:creationId xmlns:a16="http://schemas.microsoft.com/office/drawing/2014/main" id="{E8CC3E8C-B601-A94F-0C00-38F31965304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4800476" y="-4454"/>
            <a:ext cx="4348599" cy="5138669"/>
          </a:xfrm>
          <a:prstGeom prst="rect">
            <a:avLst/>
          </a:prstGeom>
        </p:spPr>
      </p:pic>
      <p:pic>
        <p:nvPicPr>
          <p:cNvPr id="12" name="Picture 11">
            <a:hlinkClick r:id="rId14" action="ppaction://hlinksldjump"/>
            <a:extLst>
              <a:ext uri="{FF2B5EF4-FFF2-40B4-BE49-F238E27FC236}">
                <a16:creationId xmlns:a16="http://schemas.microsoft.com/office/drawing/2014/main" id="{E6867C48-0FA7-A6BA-E158-19B5D5F64E76}"/>
              </a:ext>
            </a:extLst>
          </p:cNvPr>
          <p:cNvPicPr>
            <a:picLocks noChangeAspect="1"/>
          </p:cNvPicPr>
          <p:nvPr/>
        </p:nvPicPr>
        <p:blipFill>
          <a:blip r:embed="rId15"/>
          <a:stretch>
            <a:fillRect/>
          </a:stretch>
        </p:blipFill>
        <p:spPr>
          <a:xfrm>
            <a:off x="-2152672" y="3309829"/>
            <a:ext cx="2094158" cy="1824386"/>
          </a:xfrm>
          <a:prstGeom prst="rect">
            <a:avLst/>
          </a:prstGeom>
        </p:spPr>
      </p:pic>
    </p:spTree>
    <p:extLst>
      <p:ext uri="{BB962C8B-B14F-4D97-AF65-F5344CB8AC3E}">
        <p14:creationId xmlns:p14="http://schemas.microsoft.com/office/powerpoint/2010/main" val="35380782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3000" fill="hold" grpId="0" nodeType="withEffect">
                                  <p:stCondLst>
                                    <p:cond delay="0"/>
                                  </p:stCondLst>
                                  <p:childTnLst>
                                    <p:animEffect transition="out" filter="fade">
                                      <p:cBhvr>
                                        <p:cTn id="6" dur="500" tmFilter="0, 0; .2, .5; .8, .5; 1, 0"/>
                                        <p:tgtEl>
                                          <p:spTgt spid="25"/>
                                        </p:tgtEl>
                                      </p:cBhvr>
                                    </p:animEffect>
                                    <p:animScale>
                                      <p:cBhvr>
                                        <p:cTn id="7" dur="250" autoRev="1" fill="hold"/>
                                        <p:tgtEl>
                                          <p:spTgt spid="25"/>
                                        </p:tgtEl>
                                      </p:cBhvr>
                                      <p:by x="105000" y="105000"/>
                                    </p:animScale>
                                  </p:childTnLst>
                                </p:cTn>
                              </p:par>
                              <p:par>
                                <p:cTn id="8" presetID="2" presetClass="entr" presetSubtype="2" repeatCount="indefinite"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 calcmode="lin" valueType="num">
                                      <p:cBhvr additive="base">
                                        <p:cTn id="10" dur="10000" fill="hold"/>
                                        <p:tgtEl>
                                          <p:spTgt spid="34"/>
                                        </p:tgtEl>
                                        <p:attrNameLst>
                                          <p:attrName>ppt_x</p:attrName>
                                        </p:attrNameLst>
                                      </p:cBhvr>
                                      <p:tavLst>
                                        <p:tav tm="0">
                                          <p:val>
                                            <p:strVal val="1+#ppt_w/2"/>
                                          </p:val>
                                        </p:tav>
                                        <p:tav tm="100000">
                                          <p:val>
                                            <p:strVal val="#ppt_x"/>
                                          </p:val>
                                        </p:tav>
                                      </p:tavLst>
                                    </p:anim>
                                    <p:anim calcmode="lin" valueType="num">
                                      <p:cBhvr additive="base">
                                        <p:cTn id="11" dur="10000" fill="hold"/>
                                        <p:tgtEl>
                                          <p:spTgt spid="34"/>
                                        </p:tgtEl>
                                        <p:attrNameLst>
                                          <p:attrName>ppt_y</p:attrName>
                                        </p:attrNameLst>
                                      </p:cBhvr>
                                      <p:tavLst>
                                        <p:tav tm="0">
                                          <p:val>
                                            <p:strVal val="#ppt_y"/>
                                          </p:val>
                                        </p:tav>
                                        <p:tav tm="100000">
                                          <p:val>
                                            <p:strVal val="#ppt_y"/>
                                          </p:val>
                                        </p:tav>
                                      </p:tavLst>
                                    </p:anim>
                                  </p:childTnLst>
                                </p:cTn>
                              </p:par>
                              <p:par>
                                <p:cTn id="12" presetID="2" presetClass="entr" presetSubtype="8" repeatCount="indefinite" fill="hold" nodeType="with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additive="base">
                                        <p:cTn id="14" dur="8000" fill="hold"/>
                                        <p:tgtEl>
                                          <p:spTgt spid="28"/>
                                        </p:tgtEl>
                                        <p:attrNameLst>
                                          <p:attrName>ppt_x</p:attrName>
                                        </p:attrNameLst>
                                      </p:cBhvr>
                                      <p:tavLst>
                                        <p:tav tm="0">
                                          <p:val>
                                            <p:strVal val="0-#ppt_w/2"/>
                                          </p:val>
                                        </p:tav>
                                        <p:tav tm="100000">
                                          <p:val>
                                            <p:strVal val="#ppt_x"/>
                                          </p:val>
                                        </p:tav>
                                      </p:tavLst>
                                    </p:anim>
                                    <p:anim calcmode="lin" valueType="num">
                                      <p:cBhvr additive="base">
                                        <p:cTn id="15" dur="8000" fill="hold"/>
                                        <p:tgtEl>
                                          <p:spTgt spid="28"/>
                                        </p:tgtEl>
                                        <p:attrNameLst>
                                          <p:attrName>ppt_y</p:attrName>
                                        </p:attrNameLst>
                                      </p:cBhvr>
                                      <p:tavLst>
                                        <p:tav tm="0">
                                          <p:val>
                                            <p:strVal val="#ppt_y"/>
                                          </p:val>
                                        </p:tav>
                                        <p:tav tm="100000">
                                          <p:val>
                                            <p:strVal val="#ppt_y"/>
                                          </p:val>
                                        </p:tav>
                                      </p:tavLst>
                                    </p:anim>
                                  </p:childTnLst>
                                </p:cTn>
                              </p:par>
                              <p:par>
                                <p:cTn id="16" presetID="8" presetClass="emph" presetSubtype="0" repeatCount="indefinite" fill="hold" nodeType="withEffect">
                                  <p:stCondLst>
                                    <p:cond delay="0"/>
                                  </p:stCondLst>
                                  <p:childTnLst>
                                    <p:animRot by="21600000">
                                      <p:cBhvr>
                                        <p:cTn id="17" dur="4000" fill="hold"/>
                                        <p:tgtEl>
                                          <p:spTgt spid="53"/>
                                        </p:tgtEl>
                                        <p:attrNameLst>
                                          <p:attrName>r</p:attrName>
                                        </p:attrNameLst>
                                      </p:cBhvr>
                                    </p:animRot>
                                  </p:childTnLst>
                                </p:cTn>
                              </p:par>
                              <p:par>
                                <p:cTn id="18" presetID="63" presetClass="path" presetSubtype="0" accel="50000" decel="50000" fill="hold" nodeType="withEffect">
                                  <p:stCondLst>
                                    <p:cond delay="0"/>
                                  </p:stCondLst>
                                  <p:childTnLst>
                                    <p:animMotion origin="layout" path="M 3.33333E-6 -3.33333E-6 L 0.51562 0.00232 " pathEditMode="relative" rAng="0" ptsTypes="AA">
                                      <p:cBhvr>
                                        <p:cTn id="19" dur="4000" fill="hold"/>
                                        <p:tgtEl>
                                          <p:spTgt spid="12"/>
                                        </p:tgtEl>
                                        <p:attrNameLst>
                                          <p:attrName>ppt_x</p:attrName>
                                          <p:attrName>ppt_y</p:attrName>
                                        </p:attrNameLst>
                                      </p:cBhvr>
                                      <p:rCtr x="25781"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3"/>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4"/>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3"/>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3"/>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3"/>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3"/>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3"/>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3"/>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pic>
        <p:nvPicPr>
          <p:cNvPr id="56" name="Picture 25">
            <a:extLst>
              <a:ext uri="{FF2B5EF4-FFF2-40B4-BE49-F238E27FC236}">
                <a16:creationId xmlns:a16="http://schemas.microsoft.com/office/drawing/2014/main" id="{468E6E86-2698-21EC-05BF-8C893A7C99C4}"/>
              </a:ext>
            </a:extLst>
          </p:cNvPr>
          <p:cNvPicPr>
            <a:picLocks noChangeAspect="1"/>
          </p:cNvPicPr>
          <p:nvPr/>
        </p:nvPicPr>
        <p:blipFill>
          <a:blip r:embed="rId5"/>
          <a:srcRect/>
          <a:stretch>
            <a:fillRect/>
          </a:stretch>
        </p:blipFill>
        <p:spPr>
          <a:xfrm>
            <a:off x="0" y="3580488"/>
            <a:ext cx="833192" cy="814445"/>
          </a:xfrm>
          <a:prstGeom prst="rect">
            <a:avLst/>
          </a:prstGeom>
        </p:spPr>
      </p:pic>
      <p:pic>
        <p:nvPicPr>
          <p:cNvPr id="57" name="Picture 8">
            <a:extLst>
              <a:ext uri="{FF2B5EF4-FFF2-40B4-BE49-F238E27FC236}">
                <a16:creationId xmlns:a16="http://schemas.microsoft.com/office/drawing/2014/main" id="{023FD4A3-7D42-C765-74AF-144EBD0B6F64}"/>
              </a:ext>
            </a:extLst>
          </p:cNvPr>
          <p:cNvPicPr>
            <a:picLocks noChangeAspect="1"/>
          </p:cNvPicPr>
          <p:nvPr/>
        </p:nvPicPr>
        <p:blipFill>
          <a:blip r:embed="rId6"/>
          <a:srcRect/>
          <a:stretch>
            <a:fillRect/>
          </a:stretch>
        </p:blipFill>
        <p:spPr>
          <a:xfrm>
            <a:off x="435174" y="2988889"/>
            <a:ext cx="1404760" cy="1426152"/>
          </a:xfrm>
          <a:prstGeom prst="rect">
            <a:avLst/>
          </a:prstGeom>
        </p:spPr>
      </p:pic>
      <p:pic>
        <p:nvPicPr>
          <p:cNvPr id="58" name="Picture 7">
            <a:extLst>
              <a:ext uri="{FF2B5EF4-FFF2-40B4-BE49-F238E27FC236}">
                <a16:creationId xmlns:a16="http://schemas.microsoft.com/office/drawing/2014/main" id="{7868D53D-5B0C-A25B-07D7-0E7186815BBC}"/>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736849" y="3509340"/>
            <a:ext cx="1019095" cy="938841"/>
          </a:xfrm>
          <a:prstGeom prst="rect">
            <a:avLst/>
          </a:prstGeom>
        </p:spPr>
      </p:pic>
      <p:pic>
        <p:nvPicPr>
          <p:cNvPr id="59" name="Picture 17">
            <a:extLst>
              <a:ext uri="{FF2B5EF4-FFF2-40B4-BE49-F238E27FC236}">
                <a16:creationId xmlns:a16="http://schemas.microsoft.com/office/drawing/2014/main" id="{2A0C6E9A-CE80-90E4-4647-ECC4D0BE3CD9}"/>
              </a:ext>
            </a:extLst>
          </p:cNvPr>
          <p:cNvPicPr>
            <a:picLocks noChangeAspect="1"/>
          </p:cNvPicPr>
          <p:nvPr/>
        </p:nvPicPr>
        <p:blipFill>
          <a:blip r:embed="rId9"/>
          <a:srcRect/>
          <a:stretch>
            <a:fillRect/>
          </a:stretch>
        </p:blipFill>
        <p:spPr>
          <a:xfrm>
            <a:off x="148793" y="3499054"/>
            <a:ext cx="386301" cy="923429"/>
          </a:xfrm>
          <a:prstGeom prst="rect">
            <a:avLst/>
          </a:prstGeom>
        </p:spPr>
      </p:pic>
      <p:grpSp>
        <p:nvGrpSpPr>
          <p:cNvPr id="60" name="Group 59">
            <a:extLst>
              <a:ext uri="{FF2B5EF4-FFF2-40B4-BE49-F238E27FC236}">
                <a16:creationId xmlns:a16="http://schemas.microsoft.com/office/drawing/2014/main" id="{50871AAE-94C1-BF6C-136C-7AD2DEEF3295}"/>
              </a:ext>
            </a:extLst>
          </p:cNvPr>
          <p:cNvGrpSpPr/>
          <p:nvPr/>
        </p:nvGrpSpPr>
        <p:grpSpPr>
          <a:xfrm>
            <a:off x="22358" y="4059771"/>
            <a:ext cx="9091990" cy="513568"/>
            <a:chOff x="-8290" y="5413027"/>
            <a:chExt cx="12122653" cy="684757"/>
          </a:xfrm>
        </p:grpSpPr>
        <p:grpSp>
          <p:nvGrpSpPr>
            <p:cNvPr id="67" name="Group 66">
              <a:extLst>
                <a:ext uri="{FF2B5EF4-FFF2-40B4-BE49-F238E27FC236}">
                  <a16:creationId xmlns:a16="http://schemas.microsoft.com/office/drawing/2014/main" id="{6497D3F7-6732-F8B8-579A-D217268FABB5}"/>
                </a:ext>
              </a:extLst>
            </p:cNvPr>
            <p:cNvGrpSpPr/>
            <p:nvPr/>
          </p:nvGrpSpPr>
          <p:grpSpPr>
            <a:xfrm>
              <a:off x="-8290" y="5413027"/>
              <a:ext cx="8619588" cy="684757"/>
              <a:chOff x="54869" y="5202892"/>
              <a:chExt cx="12860004" cy="1258682"/>
            </a:xfrm>
          </p:grpSpPr>
          <p:pic>
            <p:nvPicPr>
              <p:cNvPr id="73" name="Picture 28">
                <a:extLst>
                  <a:ext uri="{FF2B5EF4-FFF2-40B4-BE49-F238E27FC236}">
                    <a16:creationId xmlns:a16="http://schemas.microsoft.com/office/drawing/2014/main" id="{40015C2E-BA31-33C7-C4D2-0C080A77D966}"/>
                  </a:ext>
                </a:extLst>
              </p:cNvPr>
              <p:cNvPicPr>
                <a:picLocks noChangeAspect="1"/>
              </p:cNvPicPr>
              <p:nvPr/>
            </p:nvPicPr>
            <p:blipFill>
              <a:blip r:embed="rId10"/>
              <a:srcRect/>
              <a:stretch>
                <a:fillRect/>
              </a:stretch>
            </p:blipFill>
            <p:spPr>
              <a:xfrm>
                <a:off x="54869" y="5202892"/>
                <a:ext cx="1175819" cy="1258682"/>
              </a:xfrm>
              <a:prstGeom prst="rect">
                <a:avLst/>
              </a:prstGeom>
            </p:spPr>
          </p:pic>
          <p:pic>
            <p:nvPicPr>
              <p:cNvPr id="74" name="Picture 28">
                <a:extLst>
                  <a:ext uri="{FF2B5EF4-FFF2-40B4-BE49-F238E27FC236}">
                    <a16:creationId xmlns:a16="http://schemas.microsoft.com/office/drawing/2014/main" id="{5C136423-896E-306E-2670-9195C7D207FE}"/>
                  </a:ext>
                </a:extLst>
              </p:cNvPr>
              <p:cNvPicPr>
                <a:picLocks noChangeAspect="1"/>
              </p:cNvPicPr>
              <p:nvPr/>
            </p:nvPicPr>
            <p:blipFill>
              <a:blip r:embed="rId10"/>
              <a:srcRect/>
              <a:stretch>
                <a:fillRect/>
              </a:stretch>
            </p:blipFill>
            <p:spPr>
              <a:xfrm>
                <a:off x="1358886" y="5202892"/>
                <a:ext cx="1175819" cy="1258682"/>
              </a:xfrm>
              <a:prstGeom prst="rect">
                <a:avLst/>
              </a:prstGeom>
            </p:spPr>
          </p:pic>
          <p:pic>
            <p:nvPicPr>
              <p:cNvPr id="75" name="Picture 28">
                <a:extLst>
                  <a:ext uri="{FF2B5EF4-FFF2-40B4-BE49-F238E27FC236}">
                    <a16:creationId xmlns:a16="http://schemas.microsoft.com/office/drawing/2014/main" id="{0FF70990-447D-C718-34B8-96A7F35879DC}"/>
                  </a:ext>
                </a:extLst>
              </p:cNvPr>
              <p:cNvPicPr>
                <a:picLocks noChangeAspect="1"/>
              </p:cNvPicPr>
              <p:nvPr/>
            </p:nvPicPr>
            <p:blipFill>
              <a:blip r:embed="rId10"/>
              <a:srcRect/>
              <a:stretch>
                <a:fillRect/>
              </a:stretch>
            </p:blipFill>
            <p:spPr>
              <a:xfrm>
                <a:off x="2663170" y="5202892"/>
                <a:ext cx="1175819" cy="1258682"/>
              </a:xfrm>
              <a:prstGeom prst="rect">
                <a:avLst/>
              </a:prstGeom>
            </p:spPr>
          </p:pic>
          <p:pic>
            <p:nvPicPr>
              <p:cNvPr id="81" name="Picture 28">
                <a:extLst>
                  <a:ext uri="{FF2B5EF4-FFF2-40B4-BE49-F238E27FC236}">
                    <a16:creationId xmlns:a16="http://schemas.microsoft.com/office/drawing/2014/main" id="{D4CD895B-DBC0-AE79-EF61-52F38B3D14BD}"/>
                  </a:ext>
                </a:extLst>
              </p:cNvPr>
              <p:cNvPicPr>
                <a:picLocks noChangeAspect="1"/>
              </p:cNvPicPr>
              <p:nvPr/>
            </p:nvPicPr>
            <p:blipFill>
              <a:blip r:embed="rId10"/>
              <a:srcRect/>
              <a:stretch>
                <a:fillRect/>
              </a:stretch>
            </p:blipFill>
            <p:spPr>
              <a:xfrm>
                <a:off x="3967187" y="5202892"/>
                <a:ext cx="1175819" cy="1258682"/>
              </a:xfrm>
              <a:prstGeom prst="rect">
                <a:avLst/>
              </a:prstGeom>
            </p:spPr>
          </p:pic>
          <p:pic>
            <p:nvPicPr>
              <p:cNvPr id="82" name="Picture 28">
                <a:extLst>
                  <a:ext uri="{FF2B5EF4-FFF2-40B4-BE49-F238E27FC236}">
                    <a16:creationId xmlns:a16="http://schemas.microsoft.com/office/drawing/2014/main" id="{C85EA560-BF4D-59B6-9045-8A3E5A1684D9}"/>
                  </a:ext>
                </a:extLst>
              </p:cNvPr>
              <p:cNvPicPr>
                <a:picLocks noChangeAspect="1"/>
              </p:cNvPicPr>
              <p:nvPr/>
            </p:nvPicPr>
            <p:blipFill>
              <a:blip r:embed="rId10"/>
              <a:srcRect/>
              <a:stretch>
                <a:fillRect/>
              </a:stretch>
            </p:blipFill>
            <p:spPr>
              <a:xfrm>
                <a:off x="5274643" y="5202892"/>
                <a:ext cx="1175819" cy="1258682"/>
              </a:xfrm>
              <a:prstGeom prst="rect">
                <a:avLst/>
              </a:prstGeom>
            </p:spPr>
          </p:pic>
          <p:pic>
            <p:nvPicPr>
              <p:cNvPr id="83" name="Picture 28">
                <a:extLst>
                  <a:ext uri="{FF2B5EF4-FFF2-40B4-BE49-F238E27FC236}">
                    <a16:creationId xmlns:a16="http://schemas.microsoft.com/office/drawing/2014/main" id="{CF89B1D3-E8C6-B0F9-351D-867569C82A02}"/>
                  </a:ext>
                </a:extLst>
              </p:cNvPr>
              <p:cNvPicPr>
                <a:picLocks noChangeAspect="1"/>
              </p:cNvPicPr>
              <p:nvPr/>
            </p:nvPicPr>
            <p:blipFill>
              <a:blip r:embed="rId10"/>
              <a:srcRect/>
              <a:stretch>
                <a:fillRect/>
              </a:stretch>
            </p:blipFill>
            <p:spPr>
              <a:xfrm>
                <a:off x="6578660" y="5202892"/>
                <a:ext cx="1175819" cy="1258682"/>
              </a:xfrm>
              <a:prstGeom prst="rect">
                <a:avLst/>
              </a:prstGeom>
            </p:spPr>
          </p:pic>
          <p:pic>
            <p:nvPicPr>
              <p:cNvPr id="84" name="Picture 28">
                <a:extLst>
                  <a:ext uri="{FF2B5EF4-FFF2-40B4-BE49-F238E27FC236}">
                    <a16:creationId xmlns:a16="http://schemas.microsoft.com/office/drawing/2014/main" id="{476EEEFA-FF27-9941-3143-AE101ECF8CD5}"/>
                  </a:ext>
                </a:extLst>
              </p:cNvPr>
              <p:cNvPicPr>
                <a:picLocks noChangeAspect="1"/>
              </p:cNvPicPr>
              <p:nvPr/>
            </p:nvPicPr>
            <p:blipFill>
              <a:blip r:embed="rId10"/>
              <a:srcRect/>
              <a:stretch>
                <a:fillRect/>
              </a:stretch>
            </p:blipFill>
            <p:spPr>
              <a:xfrm>
                <a:off x="7882944" y="5202892"/>
                <a:ext cx="1175819" cy="1258682"/>
              </a:xfrm>
              <a:prstGeom prst="rect">
                <a:avLst/>
              </a:prstGeom>
            </p:spPr>
          </p:pic>
          <p:pic>
            <p:nvPicPr>
              <p:cNvPr id="85" name="Picture 28">
                <a:extLst>
                  <a:ext uri="{FF2B5EF4-FFF2-40B4-BE49-F238E27FC236}">
                    <a16:creationId xmlns:a16="http://schemas.microsoft.com/office/drawing/2014/main" id="{1A2F4732-822A-BDB2-FDB0-BB979E27D72C}"/>
                  </a:ext>
                </a:extLst>
              </p:cNvPr>
              <p:cNvPicPr>
                <a:picLocks noChangeAspect="1"/>
              </p:cNvPicPr>
              <p:nvPr/>
            </p:nvPicPr>
            <p:blipFill>
              <a:blip r:embed="rId10"/>
              <a:srcRect/>
              <a:stretch>
                <a:fillRect/>
              </a:stretch>
            </p:blipFill>
            <p:spPr>
              <a:xfrm>
                <a:off x="9186961" y="5202892"/>
                <a:ext cx="1175819" cy="1258682"/>
              </a:xfrm>
              <a:prstGeom prst="rect">
                <a:avLst/>
              </a:prstGeom>
            </p:spPr>
          </p:pic>
          <p:pic>
            <p:nvPicPr>
              <p:cNvPr id="86" name="Picture 28">
                <a:extLst>
                  <a:ext uri="{FF2B5EF4-FFF2-40B4-BE49-F238E27FC236}">
                    <a16:creationId xmlns:a16="http://schemas.microsoft.com/office/drawing/2014/main" id="{53959C8A-13A4-F7B6-DDF4-269215EA10E3}"/>
                  </a:ext>
                </a:extLst>
              </p:cNvPr>
              <p:cNvPicPr>
                <a:picLocks noChangeAspect="1"/>
              </p:cNvPicPr>
              <p:nvPr/>
            </p:nvPicPr>
            <p:blipFill>
              <a:blip r:embed="rId10"/>
              <a:srcRect/>
              <a:stretch>
                <a:fillRect/>
              </a:stretch>
            </p:blipFill>
            <p:spPr>
              <a:xfrm>
                <a:off x="10435037" y="5202892"/>
                <a:ext cx="1175819" cy="1258682"/>
              </a:xfrm>
              <a:prstGeom prst="rect">
                <a:avLst/>
              </a:prstGeom>
            </p:spPr>
          </p:pic>
          <p:pic>
            <p:nvPicPr>
              <p:cNvPr id="87" name="Picture 28">
                <a:extLst>
                  <a:ext uri="{FF2B5EF4-FFF2-40B4-BE49-F238E27FC236}">
                    <a16:creationId xmlns:a16="http://schemas.microsoft.com/office/drawing/2014/main" id="{4FBCBFF6-0023-FA82-C71C-0E906CD9A4C7}"/>
                  </a:ext>
                </a:extLst>
              </p:cNvPr>
              <p:cNvPicPr>
                <a:picLocks noChangeAspect="1"/>
              </p:cNvPicPr>
              <p:nvPr/>
            </p:nvPicPr>
            <p:blipFill>
              <a:blip r:embed="rId10"/>
              <a:srcRect/>
              <a:stretch>
                <a:fillRect/>
              </a:stretch>
            </p:blipFill>
            <p:spPr>
              <a:xfrm>
                <a:off x="11739054" y="5202892"/>
                <a:ext cx="1175819" cy="1258682"/>
              </a:xfrm>
              <a:prstGeom prst="rect">
                <a:avLst/>
              </a:prstGeom>
            </p:spPr>
          </p:pic>
        </p:grpSp>
        <p:pic>
          <p:nvPicPr>
            <p:cNvPr id="69" name="Picture 28">
              <a:extLst>
                <a:ext uri="{FF2B5EF4-FFF2-40B4-BE49-F238E27FC236}">
                  <a16:creationId xmlns:a16="http://schemas.microsoft.com/office/drawing/2014/main" id="{2BC50069-7DBE-D576-F176-FE3BA9E7D241}"/>
                </a:ext>
              </a:extLst>
            </p:cNvPr>
            <p:cNvPicPr>
              <a:picLocks noChangeAspect="1"/>
            </p:cNvPicPr>
            <p:nvPr/>
          </p:nvPicPr>
          <p:blipFill>
            <a:blip r:embed="rId10"/>
            <a:srcRect/>
            <a:stretch>
              <a:fillRect/>
            </a:stretch>
          </p:blipFill>
          <p:spPr>
            <a:xfrm>
              <a:off x="8701667" y="5413027"/>
              <a:ext cx="788108" cy="684757"/>
            </a:xfrm>
            <a:prstGeom prst="rect">
              <a:avLst/>
            </a:prstGeom>
          </p:spPr>
        </p:pic>
        <p:pic>
          <p:nvPicPr>
            <p:cNvPr id="70" name="Picture 28">
              <a:extLst>
                <a:ext uri="{FF2B5EF4-FFF2-40B4-BE49-F238E27FC236}">
                  <a16:creationId xmlns:a16="http://schemas.microsoft.com/office/drawing/2014/main" id="{CA030713-A539-8FF2-1FB3-1B18256A90E7}"/>
                </a:ext>
              </a:extLst>
            </p:cNvPr>
            <p:cNvPicPr>
              <a:picLocks noChangeAspect="1"/>
            </p:cNvPicPr>
            <p:nvPr/>
          </p:nvPicPr>
          <p:blipFill>
            <a:blip r:embed="rId10"/>
            <a:srcRect/>
            <a:stretch>
              <a:fillRect/>
            </a:stretch>
          </p:blipFill>
          <p:spPr>
            <a:xfrm>
              <a:off x="9578007" y="5413027"/>
              <a:ext cx="788108" cy="684757"/>
            </a:xfrm>
            <a:prstGeom prst="rect">
              <a:avLst/>
            </a:prstGeom>
          </p:spPr>
        </p:pic>
        <p:pic>
          <p:nvPicPr>
            <p:cNvPr id="71" name="Picture 28">
              <a:extLst>
                <a:ext uri="{FF2B5EF4-FFF2-40B4-BE49-F238E27FC236}">
                  <a16:creationId xmlns:a16="http://schemas.microsoft.com/office/drawing/2014/main" id="{6F96AFFC-A2EE-00B4-B81E-955E24F0DA43}"/>
                </a:ext>
              </a:extLst>
            </p:cNvPr>
            <p:cNvPicPr>
              <a:picLocks noChangeAspect="1"/>
            </p:cNvPicPr>
            <p:nvPr/>
          </p:nvPicPr>
          <p:blipFill>
            <a:blip r:embed="rId10"/>
            <a:srcRect/>
            <a:stretch>
              <a:fillRect/>
            </a:stretch>
          </p:blipFill>
          <p:spPr>
            <a:xfrm>
              <a:off x="10452041" y="5413027"/>
              <a:ext cx="788108" cy="684757"/>
            </a:xfrm>
            <a:prstGeom prst="rect">
              <a:avLst/>
            </a:prstGeom>
          </p:spPr>
        </p:pic>
        <p:pic>
          <p:nvPicPr>
            <p:cNvPr id="72" name="Picture 28">
              <a:extLst>
                <a:ext uri="{FF2B5EF4-FFF2-40B4-BE49-F238E27FC236}">
                  <a16:creationId xmlns:a16="http://schemas.microsoft.com/office/drawing/2014/main" id="{2EB4F3E3-E2EC-AF72-A7A5-6AD433879254}"/>
                </a:ext>
              </a:extLst>
            </p:cNvPr>
            <p:cNvPicPr>
              <a:picLocks noChangeAspect="1"/>
            </p:cNvPicPr>
            <p:nvPr/>
          </p:nvPicPr>
          <p:blipFill>
            <a:blip r:embed="rId10"/>
            <a:srcRect/>
            <a:stretch>
              <a:fillRect/>
            </a:stretch>
          </p:blipFill>
          <p:spPr>
            <a:xfrm>
              <a:off x="11326255" y="5413027"/>
              <a:ext cx="788108" cy="684757"/>
            </a:xfrm>
            <a:prstGeom prst="rect">
              <a:avLst/>
            </a:prstGeom>
          </p:spPr>
        </p:pic>
      </p:grpSp>
      <p:pic>
        <p:nvPicPr>
          <p:cNvPr id="14" name="Picture 13">
            <a:extLst>
              <a:ext uri="{FF2B5EF4-FFF2-40B4-BE49-F238E27FC236}">
                <a16:creationId xmlns:a16="http://schemas.microsoft.com/office/drawing/2014/main" id="{930451D9-BEE6-6025-F639-19ACFC3F2439}"/>
              </a:ext>
            </a:extLst>
          </p:cNvPr>
          <p:cNvPicPr>
            <a:picLocks noChangeAspect="1"/>
          </p:cNvPicPr>
          <p:nvPr/>
        </p:nvPicPr>
        <p:blipFill>
          <a:blip r:embed="rId11"/>
          <a:stretch>
            <a:fillRect/>
          </a:stretch>
        </p:blipFill>
        <p:spPr>
          <a:xfrm>
            <a:off x="7788368" y="3762215"/>
            <a:ext cx="1403726" cy="1399154"/>
          </a:xfrm>
          <a:prstGeom prst="rect">
            <a:avLst/>
          </a:prstGeom>
        </p:spPr>
      </p:pic>
      <p:pic>
        <p:nvPicPr>
          <p:cNvPr id="88" name="Picture 10">
            <a:extLst>
              <a:ext uri="{FF2B5EF4-FFF2-40B4-BE49-F238E27FC236}">
                <a16:creationId xmlns:a16="http://schemas.microsoft.com/office/drawing/2014/main" id="{1FC080CC-B340-7C9B-4125-9A6686BBBBDF}"/>
              </a:ext>
            </a:extLst>
          </p:cNvPr>
          <p:cNvPicPr>
            <a:picLocks noChangeAspect="1"/>
          </p:cNvPicPr>
          <p:nvPr/>
        </p:nvPicPr>
        <p:blipFill>
          <a:blip r:embed="rId12"/>
          <a:srcRect/>
          <a:stretch>
            <a:fillRect/>
          </a:stretch>
        </p:blipFill>
        <p:spPr>
          <a:xfrm>
            <a:off x="2021742" y="132183"/>
            <a:ext cx="4482860" cy="4980956"/>
          </a:xfrm>
          <a:prstGeom prst="rect">
            <a:avLst/>
          </a:prstGeom>
        </p:spPr>
      </p:pic>
      <p:pic>
        <p:nvPicPr>
          <p:cNvPr id="89" name="Picture 11">
            <a:extLst>
              <a:ext uri="{FF2B5EF4-FFF2-40B4-BE49-F238E27FC236}">
                <a16:creationId xmlns:a16="http://schemas.microsoft.com/office/drawing/2014/main" id="{2A34D424-4B32-5F54-75C4-AC7EEAD48F26}"/>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a:off x="6797327" y="435931"/>
            <a:ext cx="1105684" cy="1105684"/>
          </a:xfrm>
          <a:prstGeom prst="rect">
            <a:avLst/>
          </a:prstGeom>
        </p:spPr>
      </p:pic>
      <p:pic>
        <p:nvPicPr>
          <p:cNvPr id="103" name="Picture 102">
            <a:extLst>
              <a:ext uri="{FF2B5EF4-FFF2-40B4-BE49-F238E27FC236}">
                <a16:creationId xmlns:a16="http://schemas.microsoft.com/office/drawing/2014/main" id="{9B42C3E2-D776-1565-5018-85D4757919E0}"/>
              </a:ext>
            </a:extLst>
          </p:cNvPr>
          <p:cNvPicPr>
            <a:picLocks noChangeAspect="1"/>
          </p:cNvPicPr>
          <p:nvPr/>
        </p:nvPicPr>
        <p:blipFill>
          <a:blip r:embed="rId15"/>
          <a:stretch>
            <a:fillRect/>
          </a:stretch>
        </p:blipFill>
        <p:spPr>
          <a:xfrm>
            <a:off x="2350123" y="1049112"/>
            <a:ext cx="914480" cy="1115665"/>
          </a:xfrm>
          <a:prstGeom prst="rect">
            <a:avLst/>
          </a:prstGeom>
        </p:spPr>
      </p:pic>
      <p:pic>
        <p:nvPicPr>
          <p:cNvPr id="104" name="Picture 103">
            <a:extLst>
              <a:ext uri="{FF2B5EF4-FFF2-40B4-BE49-F238E27FC236}">
                <a16:creationId xmlns:a16="http://schemas.microsoft.com/office/drawing/2014/main" id="{E605FADC-2AC1-E4B4-8159-34056FDDF085}"/>
              </a:ext>
            </a:extLst>
          </p:cNvPr>
          <p:cNvPicPr>
            <a:picLocks noChangeAspect="1"/>
          </p:cNvPicPr>
          <p:nvPr/>
        </p:nvPicPr>
        <p:blipFill>
          <a:blip r:embed="rId16"/>
          <a:stretch>
            <a:fillRect/>
          </a:stretch>
        </p:blipFill>
        <p:spPr>
          <a:xfrm>
            <a:off x="2957225" y="389765"/>
            <a:ext cx="914480" cy="1106520"/>
          </a:xfrm>
          <a:prstGeom prst="rect">
            <a:avLst/>
          </a:prstGeom>
        </p:spPr>
      </p:pic>
      <p:pic>
        <p:nvPicPr>
          <p:cNvPr id="105" name="Picture 104">
            <a:extLst>
              <a:ext uri="{FF2B5EF4-FFF2-40B4-BE49-F238E27FC236}">
                <a16:creationId xmlns:a16="http://schemas.microsoft.com/office/drawing/2014/main" id="{83CA0418-557D-8608-FC7C-12A255F61E3D}"/>
              </a:ext>
            </a:extLst>
          </p:cNvPr>
          <p:cNvPicPr>
            <a:picLocks noChangeAspect="1"/>
          </p:cNvPicPr>
          <p:nvPr/>
        </p:nvPicPr>
        <p:blipFill>
          <a:blip r:embed="rId17"/>
          <a:stretch>
            <a:fillRect/>
          </a:stretch>
        </p:blipFill>
        <p:spPr>
          <a:xfrm>
            <a:off x="3819113" y="786239"/>
            <a:ext cx="914480" cy="1115665"/>
          </a:xfrm>
          <a:prstGeom prst="rect">
            <a:avLst/>
          </a:prstGeom>
        </p:spPr>
      </p:pic>
      <p:pic>
        <p:nvPicPr>
          <p:cNvPr id="106" name="Picture 105">
            <a:extLst>
              <a:ext uri="{FF2B5EF4-FFF2-40B4-BE49-F238E27FC236}">
                <a16:creationId xmlns:a16="http://schemas.microsoft.com/office/drawing/2014/main" id="{37F05805-A166-4732-435C-E0AC78CBAAD5}"/>
              </a:ext>
            </a:extLst>
          </p:cNvPr>
          <p:cNvPicPr>
            <a:picLocks noChangeAspect="1"/>
          </p:cNvPicPr>
          <p:nvPr/>
        </p:nvPicPr>
        <p:blipFill>
          <a:blip r:embed="rId18"/>
          <a:stretch>
            <a:fillRect/>
          </a:stretch>
        </p:blipFill>
        <p:spPr>
          <a:xfrm>
            <a:off x="4746878" y="862296"/>
            <a:ext cx="914480" cy="1115665"/>
          </a:xfrm>
          <a:prstGeom prst="rect">
            <a:avLst/>
          </a:prstGeom>
        </p:spPr>
      </p:pic>
      <p:pic>
        <p:nvPicPr>
          <p:cNvPr id="107" name="Picture 106">
            <a:extLst>
              <a:ext uri="{FF2B5EF4-FFF2-40B4-BE49-F238E27FC236}">
                <a16:creationId xmlns:a16="http://schemas.microsoft.com/office/drawing/2014/main" id="{9F98B548-44D9-6026-2C60-2F53488021D6}"/>
              </a:ext>
            </a:extLst>
          </p:cNvPr>
          <p:cNvPicPr>
            <a:picLocks noChangeAspect="1"/>
          </p:cNvPicPr>
          <p:nvPr/>
        </p:nvPicPr>
        <p:blipFill>
          <a:blip r:embed="rId19"/>
          <a:stretch>
            <a:fillRect/>
          </a:stretch>
        </p:blipFill>
        <p:spPr>
          <a:xfrm>
            <a:off x="5037185" y="1880427"/>
            <a:ext cx="914480" cy="1115665"/>
          </a:xfrm>
          <a:prstGeom prst="rect">
            <a:avLst/>
          </a:prstGeom>
        </p:spPr>
      </p:pic>
      <p:pic>
        <p:nvPicPr>
          <p:cNvPr id="16" name="Picture 15">
            <a:hlinkClick r:id="rId20" action="ppaction://hlinksldjump"/>
            <a:extLst>
              <a:ext uri="{FF2B5EF4-FFF2-40B4-BE49-F238E27FC236}">
                <a16:creationId xmlns:a16="http://schemas.microsoft.com/office/drawing/2014/main" id="{8961A69D-374E-850A-26A9-7279FD986BBF}"/>
              </a:ext>
            </a:extLst>
          </p:cNvPr>
          <p:cNvPicPr>
            <a:picLocks noChangeAspect="1"/>
          </p:cNvPicPr>
          <p:nvPr/>
        </p:nvPicPr>
        <p:blipFill>
          <a:blip r:embed="rId15"/>
          <a:stretch>
            <a:fillRect/>
          </a:stretch>
        </p:blipFill>
        <p:spPr>
          <a:xfrm>
            <a:off x="2352467" y="1052081"/>
            <a:ext cx="914480" cy="1115665"/>
          </a:xfrm>
          <a:prstGeom prst="rect">
            <a:avLst/>
          </a:prstGeom>
        </p:spPr>
      </p:pic>
      <p:pic>
        <p:nvPicPr>
          <p:cNvPr id="17" name="Picture 16">
            <a:hlinkClick r:id="rId21" action="ppaction://hlinksldjump"/>
            <a:extLst>
              <a:ext uri="{FF2B5EF4-FFF2-40B4-BE49-F238E27FC236}">
                <a16:creationId xmlns:a16="http://schemas.microsoft.com/office/drawing/2014/main" id="{6DC8C934-5803-9BA9-79A2-D9F495109AB2}"/>
              </a:ext>
            </a:extLst>
          </p:cNvPr>
          <p:cNvPicPr>
            <a:picLocks noChangeAspect="1"/>
          </p:cNvPicPr>
          <p:nvPr/>
        </p:nvPicPr>
        <p:blipFill>
          <a:blip r:embed="rId16"/>
          <a:stretch>
            <a:fillRect/>
          </a:stretch>
        </p:blipFill>
        <p:spPr>
          <a:xfrm>
            <a:off x="2953725" y="392733"/>
            <a:ext cx="914480" cy="1106520"/>
          </a:xfrm>
          <a:prstGeom prst="rect">
            <a:avLst/>
          </a:prstGeom>
        </p:spPr>
      </p:pic>
      <p:pic>
        <p:nvPicPr>
          <p:cNvPr id="18" name="Picture 17">
            <a:hlinkClick r:id="rId22" action="ppaction://hlinksldjump"/>
            <a:extLst>
              <a:ext uri="{FF2B5EF4-FFF2-40B4-BE49-F238E27FC236}">
                <a16:creationId xmlns:a16="http://schemas.microsoft.com/office/drawing/2014/main" id="{6871FC22-2672-D7A2-F9E4-4354F76BF5F5}"/>
              </a:ext>
            </a:extLst>
          </p:cNvPr>
          <p:cNvPicPr>
            <a:picLocks noChangeAspect="1"/>
          </p:cNvPicPr>
          <p:nvPr/>
        </p:nvPicPr>
        <p:blipFill>
          <a:blip r:embed="rId17"/>
          <a:stretch>
            <a:fillRect/>
          </a:stretch>
        </p:blipFill>
        <p:spPr>
          <a:xfrm>
            <a:off x="3809716" y="786239"/>
            <a:ext cx="914480" cy="1115665"/>
          </a:xfrm>
          <a:prstGeom prst="rect">
            <a:avLst/>
          </a:prstGeom>
        </p:spPr>
      </p:pic>
      <p:pic>
        <p:nvPicPr>
          <p:cNvPr id="19" name="Picture 18">
            <a:hlinkClick r:id="rId23" action="ppaction://hlinksldjump"/>
            <a:extLst>
              <a:ext uri="{FF2B5EF4-FFF2-40B4-BE49-F238E27FC236}">
                <a16:creationId xmlns:a16="http://schemas.microsoft.com/office/drawing/2014/main" id="{F647FFAA-2071-AABD-0FE3-598DBB70E01B}"/>
              </a:ext>
            </a:extLst>
          </p:cNvPr>
          <p:cNvPicPr>
            <a:picLocks noChangeAspect="1"/>
          </p:cNvPicPr>
          <p:nvPr/>
        </p:nvPicPr>
        <p:blipFill>
          <a:blip r:embed="rId18"/>
          <a:stretch>
            <a:fillRect/>
          </a:stretch>
        </p:blipFill>
        <p:spPr>
          <a:xfrm>
            <a:off x="4734485" y="862296"/>
            <a:ext cx="914480" cy="1115665"/>
          </a:xfrm>
          <a:prstGeom prst="rect">
            <a:avLst/>
          </a:prstGeom>
        </p:spPr>
      </p:pic>
      <p:pic>
        <p:nvPicPr>
          <p:cNvPr id="20" name="Picture 19">
            <a:hlinkClick r:id="rId24" action="ppaction://hlinksldjump"/>
            <a:extLst>
              <a:ext uri="{FF2B5EF4-FFF2-40B4-BE49-F238E27FC236}">
                <a16:creationId xmlns:a16="http://schemas.microsoft.com/office/drawing/2014/main" id="{16A655A5-0FD4-520E-2A47-15AAE642A12B}"/>
              </a:ext>
            </a:extLst>
          </p:cNvPr>
          <p:cNvPicPr>
            <a:picLocks noChangeAspect="1"/>
          </p:cNvPicPr>
          <p:nvPr/>
        </p:nvPicPr>
        <p:blipFill>
          <a:blip r:embed="rId19"/>
          <a:stretch>
            <a:fillRect/>
          </a:stretch>
        </p:blipFill>
        <p:spPr>
          <a:xfrm>
            <a:off x="5039530" y="1873224"/>
            <a:ext cx="914480" cy="1115665"/>
          </a:xfrm>
          <a:prstGeom prst="rect">
            <a:avLst/>
          </a:prstGeom>
        </p:spPr>
      </p:pic>
      <p:sp>
        <p:nvSpPr>
          <p:cNvPr id="2" name="Action Button: Forward or Next 1">
            <a:hlinkClick r:id="rId25" action="ppaction://hlinksldjump" highlightClick="1"/>
          </p:cNvPr>
          <p:cNvSpPr/>
          <p:nvPr/>
        </p:nvSpPr>
        <p:spPr>
          <a:xfrm>
            <a:off x="7803162" y="4059771"/>
            <a:ext cx="1311186" cy="711521"/>
          </a:xfrm>
          <a:prstGeom prst="actionButtonForwardNex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893562"/>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10000" fill="hold"/>
                                        <p:tgtEl>
                                          <p:spTgt spid="34"/>
                                        </p:tgtEl>
                                        <p:attrNameLst>
                                          <p:attrName>ppt_x</p:attrName>
                                        </p:attrNameLst>
                                      </p:cBhvr>
                                      <p:tavLst>
                                        <p:tav tm="0">
                                          <p:val>
                                            <p:strVal val="1+#ppt_w/2"/>
                                          </p:val>
                                        </p:tav>
                                        <p:tav tm="100000">
                                          <p:val>
                                            <p:strVal val="#ppt_x"/>
                                          </p:val>
                                        </p:tav>
                                      </p:tavLst>
                                    </p:anim>
                                    <p:anim calcmode="lin" valueType="num">
                                      <p:cBhvr additive="base">
                                        <p:cTn id="8" dur="10000" fill="hold"/>
                                        <p:tgtEl>
                                          <p:spTgt spid="34"/>
                                        </p:tgtEl>
                                        <p:attrNameLst>
                                          <p:attrName>ppt_y</p:attrName>
                                        </p:attrNameLst>
                                      </p:cBhvr>
                                      <p:tavLst>
                                        <p:tav tm="0">
                                          <p:val>
                                            <p:strVal val="#ppt_y"/>
                                          </p:val>
                                        </p:tav>
                                        <p:tav tm="100000">
                                          <p:val>
                                            <p:strVal val="#ppt_y"/>
                                          </p:val>
                                        </p:tav>
                                      </p:tavLst>
                                    </p:anim>
                                  </p:childTnLst>
                                </p:cTn>
                              </p:par>
                              <p:par>
                                <p:cTn id="9" presetID="8" presetClass="emph" presetSubtype="0" repeatCount="indefinite" fill="hold" nodeType="withEffect">
                                  <p:stCondLst>
                                    <p:cond delay="0"/>
                                  </p:stCondLst>
                                  <p:childTnLst>
                                    <p:animRot by="21600000">
                                      <p:cBhvr>
                                        <p:cTn id="10" dur="4000" fill="hold"/>
                                        <p:tgtEl>
                                          <p:spTgt spid="8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6"/>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5" restart="whenNotActive" fill="hold" evtFilter="cancelBubble" nodeType="interactiveSeq">
                <p:stCondLst>
                  <p:cond evt="onClick" delay="0">
                    <p:tgtEl>
                      <p:spTgt spid="2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20"/>
                                        </p:tgtEl>
                                      </p:cBhvr>
                                    </p:animEffect>
                                    <p:set>
                                      <p:cBhvr>
                                        <p:cTn id="40"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1" restart="whenNotActive" fill="hold" evtFilter="cancelBubble" nodeType="interactiveSeq">
                <p:stCondLst>
                  <p:cond evt="onClick" delay="0">
                    <p:tgtEl>
                      <p:spTgt spid="103"/>
                    </p:tgtEl>
                  </p:cond>
                </p:stCondLst>
                <p:endSync evt="end" delay="0">
                  <p:rtn val="all"/>
                </p:endSync>
                <p:childTnLst>
                  <p:par>
                    <p:cTn id="42" fill="hold">
                      <p:stCondLst>
                        <p:cond delay="0"/>
                      </p:stCondLst>
                      <p:childTnLst>
                        <p:par>
                          <p:cTn id="43" fill="hold">
                            <p:stCondLst>
                              <p:cond delay="0"/>
                            </p:stCondLst>
                            <p:childTnLst>
                              <p:par>
                                <p:cTn id="44" presetID="42" presetClass="exit" presetSubtype="0" fill="hold" nodeType="clickEffect">
                                  <p:stCondLst>
                                    <p:cond delay="0"/>
                                  </p:stCondLst>
                                  <p:childTnLst>
                                    <p:animEffect transition="out" filter="fade">
                                      <p:cBhvr>
                                        <p:cTn id="45" dur="1000"/>
                                        <p:tgtEl>
                                          <p:spTgt spid="103"/>
                                        </p:tgtEl>
                                      </p:cBhvr>
                                    </p:animEffect>
                                    <p:anim calcmode="lin" valueType="num">
                                      <p:cBhvr>
                                        <p:cTn id="46" dur="1000"/>
                                        <p:tgtEl>
                                          <p:spTgt spid="103"/>
                                        </p:tgtEl>
                                        <p:attrNameLst>
                                          <p:attrName>ppt_x</p:attrName>
                                        </p:attrNameLst>
                                      </p:cBhvr>
                                      <p:tavLst>
                                        <p:tav tm="0">
                                          <p:val>
                                            <p:strVal val="ppt_x"/>
                                          </p:val>
                                        </p:tav>
                                        <p:tav tm="100000">
                                          <p:val>
                                            <p:strVal val="ppt_x"/>
                                          </p:val>
                                        </p:tav>
                                      </p:tavLst>
                                    </p:anim>
                                    <p:anim calcmode="lin" valueType="num">
                                      <p:cBhvr>
                                        <p:cTn id="47" dur="1000"/>
                                        <p:tgtEl>
                                          <p:spTgt spid="103"/>
                                        </p:tgtEl>
                                        <p:attrNameLst>
                                          <p:attrName>ppt_y</p:attrName>
                                        </p:attrNameLst>
                                      </p:cBhvr>
                                      <p:tavLst>
                                        <p:tav tm="0">
                                          <p:val>
                                            <p:strVal val="ppt_y"/>
                                          </p:val>
                                        </p:tav>
                                        <p:tav tm="100000">
                                          <p:val>
                                            <p:strVal val="ppt_y+.1"/>
                                          </p:val>
                                        </p:tav>
                                      </p:tavLst>
                                    </p:anim>
                                    <p:set>
                                      <p:cBhvr>
                                        <p:cTn id="48" dur="1" fill="hold">
                                          <p:stCondLst>
                                            <p:cond delay="999"/>
                                          </p:stCondLst>
                                        </p:cTn>
                                        <p:tgtEl>
                                          <p:spTgt spid="103"/>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3"/>
                  </p:tgtEl>
                </p:cond>
              </p:nextCondLst>
            </p:seq>
            <p:seq concurrent="1" nextAc="seek">
              <p:cTn id="49" restart="whenNotActive" fill="hold" evtFilter="cancelBubble" nodeType="interactiveSeq">
                <p:stCondLst>
                  <p:cond evt="onClick" delay="0">
                    <p:tgtEl>
                      <p:spTgt spid="104"/>
                    </p:tgtEl>
                  </p:cond>
                </p:stCondLst>
                <p:endSync evt="end" delay="0">
                  <p:rtn val="all"/>
                </p:endSync>
                <p:childTnLst>
                  <p:par>
                    <p:cTn id="50" fill="hold">
                      <p:stCondLst>
                        <p:cond delay="0"/>
                      </p:stCondLst>
                      <p:childTnLst>
                        <p:par>
                          <p:cTn id="51" fill="hold">
                            <p:stCondLst>
                              <p:cond delay="0"/>
                            </p:stCondLst>
                            <p:childTnLst>
                              <p:par>
                                <p:cTn id="52" presetID="42" presetClass="exit" presetSubtype="0" fill="hold" nodeType="clickEffect">
                                  <p:stCondLst>
                                    <p:cond delay="0"/>
                                  </p:stCondLst>
                                  <p:childTnLst>
                                    <p:animEffect transition="out" filter="fade">
                                      <p:cBhvr>
                                        <p:cTn id="53" dur="1000"/>
                                        <p:tgtEl>
                                          <p:spTgt spid="104"/>
                                        </p:tgtEl>
                                      </p:cBhvr>
                                    </p:animEffect>
                                    <p:anim calcmode="lin" valueType="num">
                                      <p:cBhvr>
                                        <p:cTn id="54" dur="1000"/>
                                        <p:tgtEl>
                                          <p:spTgt spid="104"/>
                                        </p:tgtEl>
                                        <p:attrNameLst>
                                          <p:attrName>ppt_x</p:attrName>
                                        </p:attrNameLst>
                                      </p:cBhvr>
                                      <p:tavLst>
                                        <p:tav tm="0">
                                          <p:val>
                                            <p:strVal val="ppt_x"/>
                                          </p:val>
                                        </p:tav>
                                        <p:tav tm="100000">
                                          <p:val>
                                            <p:strVal val="ppt_x"/>
                                          </p:val>
                                        </p:tav>
                                      </p:tavLst>
                                    </p:anim>
                                    <p:anim calcmode="lin" valueType="num">
                                      <p:cBhvr>
                                        <p:cTn id="55" dur="1000"/>
                                        <p:tgtEl>
                                          <p:spTgt spid="104"/>
                                        </p:tgtEl>
                                        <p:attrNameLst>
                                          <p:attrName>ppt_y</p:attrName>
                                        </p:attrNameLst>
                                      </p:cBhvr>
                                      <p:tavLst>
                                        <p:tav tm="0">
                                          <p:val>
                                            <p:strVal val="ppt_y"/>
                                          </p:val>
                                        </p:tav>
                                        <p:tav tm="100000">
                                          <p:val>
                                            <p:strVal val="ppt_y+.1"/>
                                          </p:val>
                                        </p:tav>
                                      </p:tavLst>
                                    </p:anim>
                                    <p:set>
                                      <p:cBhvr>
                                        <p:cTn id="56" dur="1" fill="hold">
                                          <p:stCondLst>
                                            <p:cond delay="999"/>
                                          </p:stCondLst>
                                        </p:cTn>
                                        <p:tgtEl>
                                          <p:spTgt spid="104"/>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4"/>
                  </p:tgtEl>
                </p:cond>
              </p:nextCondLst>
            </p:seq>
            <p:seq concurrent="1" nextAc="seek">
              <p:cTn id="57" restart="whenNotActive" fill="hold" evtFilter="cancelBubble" nodeType="interactiveSeq">
                <p:stCondLst>
                  <p:cond evt="onClick" delay="0">
                    <p:tgtEl>
                      <p:spTgt spid="105"/>
                    </p:tgtEl>
                  </p:cond>
                </p:stCondLst>
                <p:endSync evt="end" delay="0">
                  <p:rtn val="all"/>
                </p:endSync>
                <p:childTnLst>
                  <p:par>
                    <p:cTn id="58" fill="hold">
                      <p:stCondLst>
                        <p:cond delay="0"/>
                      </p:stCondLst>
                      <p:childTnLst>
                        <p:par>
                          <p:cTn id="59" fill="hold">
                            <p:stCondLst>
                              <p:cond delay="0"/>
                            </p:stCondLst>
                            <p:childTnLst>
                              <p:par>
                                <p:cTn id="60" presetID="42" presetClass="exit" presetSubtype="0" fill="hold" nodeType="clickEffect">
                                  <p:stCondLst>
                                    <p:cond delay="0"/>
                                  </p:stCondLst>
                                  <p:childTnLst>
                                    <p:animEffect transition="out" filter="fade">
                                      <p:cBhvr>
                                        <p:cTn id="61" dur="1000"/>
                                        <p:tgtEl>
                                          <p:spTgt spid="105"/>
                                        </p:tgtEl>
                                      </p:cBhvr>
                                    </p:animEffect>
                                    <p:anim calcmode="lin" valueType="num">
                                      <p:cBhvr>
                                        <p:cTn id="62" dur="1000"/>
                                        <p:tgtEl>
                                          <p:spTgt spid="105"/>
                                        </p:tgtEl>
                                        <p:attrNameLst>
                                          <p:attrName>ppt_x</p:attrName>
                                        </p:attrNameLst>
                                      </p:cBhvr>
                                      <p:tavLst>
                                        <p:tav tm="0">
                                          <p:val>
                                            <p:strVal val="ppt_x"/>
                                          </p:val>
                                        </p:tav>
                                        <p:tav tm="100000">
                                          <p:val>
                                            <p:strVal val="ppt_x"/>
                                          </p:val>
                                        </p:tav>
                                      </p:tavLst>
                                    </p:anim>
                                    <p:anim calcmode="lin" valueType="num">
                                      <p:cBhvr>
                                        <p:cTn id="63" dur="1000"/>
                                        <p:tgtEl>
                                          <p:spTgt spid="105"/>
                                        </p:tgtEl>
                                        <p:attrNameLst>
                                          <p:attrName>ppt_y</p:attrName>
                                        </p:attrNameLst>
                                      </p:cBhvr>
                                      <p:tavLst>
                                        <p:tav tm="0">
                                          <p:val>
                                            <p:strVal val="ppt_y"/>
                                          </p:val>
                                        </p:tav>
                                        <p:tav tm="100000">
                                          <p:val>
                                            <p:strVal val="ppt_y+.1"/>
                                          </p:val>
                                        </p:tav>
                                      </p:tavLst>
                                    </p:anim>
                                    <p:set>
                                      <p:cBhvr>
                                        <p:cTn id="64" dur="1" fill="hold">
                                          <p:stCondLst>
                                            <p:cond delay="999"/>
                                          </p:stCondLst>
                                        </p:cTn>
                                        <p:tgtEl>
                                          <p:spTgt spid="105"/>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5"/>
                  </p:tgtEl>
                </p:cond>
              </p:nextCondLst>
            </p:seq>
            <p:seq concurrent="1" nextAc="seek">
              <p:cTn id="65" restart="whenNotActive" fill="hold" evtFilter="cancelBubble" nodeType="interactiveSeq">
                <p:stCondLst>
                  <p:cond evt="onClick" delay="0">
                    <p:tgtEl>
                      <p:spTgt spid="106"/>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nodeType="clickEffect">
                                  <p:stCondLst>
                                    <p:cond delay="0"/>
                                  </p:stCondLst>
                                  <p:childTnLst>
                                    <p:animEffect transition="out" filter="fade">
                                      <p:cBhvr>
                                        <p:cTn id="69" dur="1000"/>
                                        <p:tgtEl>
                                          <p:spTgt spid="106"/>
                                        </p:tgtEl>
                                      </p:cBhvr>
                                    </p:animEffect>
                                    <p:anim calcmode="lin" valueType="num">
                                      <p:cBhvr>
                                        <p:cTn id="70" dur="1000"/>
                                        <p:tgtEl>
                                          <p:spTgt spid="106"/>
                                        </p:tgtEl>
                                        <p:attrNameLst>
                                          <p:attrName>ppt_x</p:attrName>
                                        </p:attrNameLst>
                                      </p:cBhvr>
                                      <p:tavLst>
                                        <p:tav tm="0">
                                          <p:val>
                                            <p:strVal val="ppt_x"/>
                                          </p:val>
                                        </p:tav>
                                        <p:tav tm="100000">
                                          <p:val>
                                            <p:strVal val="ppt_x"/>
                                          </p:val>
                                        </p:tav>
                                      </p:tavLst>
                                    </p:anim>
                                    <p:anim calcmode="lin" valueType="num">
                                      <p:cBhvr>
                                        <p:cTn id="71" dur="1000"/>
                                        <p:tgtEl>
                                          <p:spTgt spid="106"/>
                                        </p:tgtEl>
                                        <p:attrNameLst>
                                          <p:attrName>ppt_y</p:attrName>
                                        </p:attrNameLst>
                                      </p:cBhvr>
                                      <p:tavLst>
                                        <p:tav tm="0">
                                          <p:val>
                                            <p:strVal val="ppt_y"/>
                                          </p:val>
                                        </p:tav>
                                        <p:tav tm="100000">
                                          <p:val>
                                            <p:strVal val="ppt_y+.1"/>
                                          </p:val>
                                        </p:tav>
                                      </p:tavLst>
                                    </p:anim>
                                    <p:set>
                                      <p:cBhvr>
                                        <p:cTn id="72" dur="1" fill="hold">
                                          <p:stCondLst>
                                            <p:cond delay="999"/>
                                          </p:stCondLst>
                                        </p:cTn>
                                        <p:tgtEl>
                                          <p:spTgt spid="106"/>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6"/>
                  </p:tgtEl>
                </p:cond>
              </p:nextCondLst>
            </p:seq>
            <p:seq concurrent="1" nextAc="seek">
              <p:cTn id="73" restart="whenNotActive" fill="hold" evtFilter="cancelBubble" nodeType="interactiveSeq">
                <p:stCondLst>
                  <p:cond evt="onClick" delay="0">
                    <p:tgtEl>
                      <p:spTgt spid="107"/>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nodeType="clickEffect">
                                  <p:stCondLst>
                                    <p:cond delay="0"/>
                                  </p:stCondLst>
                                  <p:childTnLst>
                                    <p:animEffect transition="out" filter="fade">
                                      <p:cBhvr>
                                        <p:cTn id="77" dur="1000"/>
                                        <p:tgtEl>
                                          <p:spTgt spid="107"/>
                                        </p:tgtEl>
                                      </p:cBhvr>
                                    </p:animEffect>
                                    <p:anim calcmode="lin" valueType="num">
                                      <p:cBhvr>
                                        <p:cTn id="78" dur="1000"/>
                                        <p:tgtEl>
                                          <p:spTgt spid="107"/>
                                        </p:tgtEl>
                                        <p:attrNameLst>
                                          <p:attrName>ppt_x</p:attrName>
                                        </p:attrNameLst>
                                      </p:cBhvr>
                                      <p:tavLst>
                                        <p:tav tm="0">
                                          <p:val>
                                            <p:strVal val="ppt_x"/>
                                          </p:val>
                                        </p:tav>
                                        <p:tav tm="100000">
                                          <p:val>
                                            <p:strVal val="ppt_x"/>
                                          </p:val>
                                        </p:tav>
                                      </p:tavLst>
                                    </p:anim>
                                    <p:anim calcmode="lin" valueType="num">
                                      <p:cBhvr>
                                        <p:cTn id="79" dur="1000"/>
                                        <p:tgtEl>
                                          <p:spTgt spid="107"/>
                                        </p:tgtEl>
                                        <p:attrNameLst>
                                          <p:attrName>ppt_y</p:attrName>
                                        </p:attrNameLst>
                                      </p:cBhvr>
                                      <p:tavLst>
                                        <p:tav tm="0">
                                          <p:val>
                                            <p:strVal val="ppt_y"/>
                                          </p:val>
                                        </p:tav>
                                        <p:tav tm="100000">
                                          <p:val>
                                            <p:strVal val="ppt_y+.1"/>
                                          </p:val>
                                        </p:tav>
                                      </p:tavLst>
                                    </p:anim>
                                    <p:set>
                                      <p:cBhvr>
                                        <p:cTn id="80" dur="1" fill="hold">
                                          <p:stCondLst>
                                            <p:cond delay="999"/>
                                          </p:stCondLst>
                                        </p:cTn>
                                        <p:tgtEl>
                                          <p:spTgt spid="107"/>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7"/>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a:extLst>
              <a:ext uri="{FF2B5EF4-FFF2-40B4-BE49-F238E27FC236}">
                <a16:creationId xmlns:a16="http://schemas.microsoft.com/office/drawing/2014/main" id="{1AB69979-1D5C-6D4F-6590-E0650E70A5B4}"/>
              </a:ext>
            </a:extLst>
          </p:cNvPr>
          <p:cNvSpPr/>
          <p:nvPr/>
        </p:nvSpPr>
        <p:spPr>
          <a:xfrm>
            <a:off x="910935" y="245002"/>
            <a:ext cx="8007287" cy="124513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vi-VN" sz="2000" b="1" kern="1200" noProof="1">
                <a:solidFill>
                  <a:schemeClr val="tx1"/>
                </a:solidFill>
                <a:latin typeface="+mj-lt"/>
                <a:cs typeface="Arial" panose="020B0604020202020204" pitchFamily="34" charset="0"/>
              </a:rPr>
              <a:t>Câu hỏi 1</a:t>
            </a:r>
            <a:r>
              <a:rPr lang="en-US" sz="2000" b="1" kern="1200" noProof="1">
                <a:solidFill>
                  <a:schemeClr val="tx1"/>
                </a:solidFill>
                <a:latin typeface="+mj-lt"/>
                <a:cs typeface="Arial" panose="020B0604020202020204" pitchFamily="34" charset="0"/>
              </a:rPr>
              <a:t>: </a:t>
            </a:r>
            <a:r>
              <a:rPr lang="en-US" sz="2000" dirty="0">
                <a:solidFill>
                  <a:schemeClr val="tx1"/>
                </a:solidFill>
                <a:latin typeface="Times New Roman" panose="02020603050405020304" pitchFamily="18" charset="0"/>
                <a:cs typeface="Times New Roman" panose="02020603050405020304" pitchFamily="18" charset="0"/>
              </a:rPr>
              <a:t>Cho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tam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MNP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 </a:t>
            </a:r>
            <a:r>
              <a:rPr lang="en-US" sz="2000" dirty="0" err="1">
                <a:solidFill>
                  <a:schemeClr val="tx1"/>
                </a:solidFill>
                <a:latin typeface="Times New Roman" panose="02020603050405020304" pitchFamily="18" charset="0"/>
                <a:cs typeface="Times New Roman" panose="02020603050405020304" pitchFamily="18" charset="0"/>
              </a:rPr>
              <a:t>Để</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tam </a:t>
            </a:r>
          </a:p>
          <a:p>
            <a:pPr algn="ctr" defTabSz="685800">
              <a:buClrTx/>
              <a:defRPr/>
            </a:pPr>
            <a:endParaRPr lang="en-US" sz="2000" dirty="0">
              <a:solidFill>
                <a:schemeClr val="tx1"/>
              </a:solidFill>
              <a:latin typeface="Times New Roman" panose="02020603050405020304" pitchFamily="18" charset="0"/>
              <a:cs typeface="Times New Roman" panose="02020603050405020304" pitchFamily="18" charset="0"/>
            </a:endParaRPr>
          </a:p>
          <a:p>
            <a:pPr algn="ctr" defTabSz="685800">
              <a:buClrTx/>
              <a:defRPr/>
            </a:pP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MNP </a:t>
            </a:r>
            <a:r>
              <a:rPr lang="en-US" sz="2000" dirty="0" err="1">
                <a:solidFill>
                  <a:schemeClr val="tx1"/>
                </a:solidFill>
                <a:latin typeface="Times New Roman" panose="02020603050405020304" pitchFamily="18" charset="0"/>
                <a:cs typeface="Times New Roman" panose="02020603050405020304" pitchFamily="18" charset="0"/>
              </a:rPr>
              <a:t>đồ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d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e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ợp</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g.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ì</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ầ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ê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ề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iện</a:t>
            </a:r>
            <a:r>
              <a:rPr lang="en-US" sz="2000" dirty="0">
                <a:solidFill>
                  <a:schemeClr val="tx1"/>
                </a:solidFill>
                <a:latin typeface="Times New Roman" panose="02020603050405020304" pitchFamily="18" charset="0"/>
                <a:cs typeface="Times New Roman" panose="02020603050405020304" pitchFamily="18" charset="0"/>
              </a:rPr>
              <a:t>:</a:t>
            </a:r>
            <a:endParaRPr lang="vi-VN" sz="2000" kern="1200" noProof="1">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Đáp án đúng">
                <a:extLst>
                  <a:ext uri="{FF2B5EF4-FFF2-40B4-BE49-F238E27FC236}">
                    <a16:creationId xmlns:a16="http://schemas.microsoft.com/office/drawing/2014/main" id="{2FB644CA-CB55-3594-B5C2-C9F8A867CDF0}"/>
                  </a:ext>
                </a:extLst>
              </p:cNvPr>
              <p:cNvSpPr/>
              <p:nvPr/>
            </p:nvSpPr>
            <p:spPr>
              <a:xfrm>
                <a:off x="4818561" y="195603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schemeClr val="tx1"/>
                    </a:solidFill>
                    <a:latin typeface="Arial" panose="020B0604020202020204" pitchFamily="34" charset="0"/>
                    <a:cs typeface="Arial" panose="020B0604020202020204" pitchFamily="34" charset="0"/>
                  </a:rPr>
                  <a:t>C</a:t>
                </a:r>
                <a14:m>
                  <m:oMath xmlns:m="http://schemas.openxmlformats.org/officeDocument/2006/math">
                    <m:r>
                      <a:rPr lang="en-US" sz="2400" b="0" i="0" kern="1200" noProof="1" smtClean="0">
                        <a:solidFill>
                          <a:schemeClr val="tx1"/>
                        </a:solidFill>
                        <a:latin typeface="Cambria Math" panose="02040503050406030204" pitchFamily="18" charset="0"/>
                        <a:cs typeface="Arial" panose="020B0604020202020204" pitchFamily="34" charset="0"/>
                      </a:rPr>
                      <m:t>. </m:t>
                    </m:r>
                    <m:acc>
                      <m:accPr>
                        <m:chr m:val="̂"/>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𝐵</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hr m:val="̂"/>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𝑁</m:t>
                        </m:r>
                      </m:e>
                    </m:acc>
                  </m:oMath>
                </a14:m>
                <a:r>
                  <a:rPr lang="en-US" sz="2400" kern="1200" noProof="1">
                    <a:solidFill>
                      <a:schemeClr val="tx1"/>
                    </a:solidFill>
                    <a:latin typeface="Arial" panose="020B0604020202020204" pitchFamily="34" charset="0"/>
                    <a:cs typeface="Arial" panose="020B0604020202020204" pitchFamily="34" charset="0"/>
                  </a:rPr>
                  <a:t> </a:t>
                </a:r>
                <a:r>
                  <a:rPr lang="en-US" dirty="0">
                    <a:solidFill>
                      <a:schemeClr val="tx1"/>
                    </a:solidFill>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xmlns="">
          <p:sp>
            <p:nvSpPr>
              <p:cNvPr id="18" name="Đáp án đúng">
                <a:extLst>
                  <a:ext uri="{FF2B5EF4-FFF2-40B4-BE49-F238E27FC236}">
                    <a16:creationId xmlns:a16="http://schemas.microsoft.com/office/drawing/2014/main" id="{2FB644CA-CB55-3594-B5C2-C9F8A867CDF0}"/>
                  </a:ext>
                </a:extLst>
              </p:cNvPr>
              <p:cNvSpPr>
                <a:spLocks noRot="1" noChangeAspect="1" noMove="1" noResize="1" noEditPoints="1" noAdjustHandles="1" noChangeArrowheads="1" noChangeShapeType="1" noTextEdit="1"/>
              </p:cNvSpPr>
              <p:nvPr/>
            </p:nvSpPr>
            <p:spPr>
              <a:xfrm>
                <a:off x="4818561" y="1956038"/>
                <a:ext cx="3401291" cy="997526"/>
              </a:xfrm>
              <a:prstGeom prst="round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Đáp án sai 1">
                <a:extLst>
                  <a:ext uri="{FF2B5EF4-FFF2-40B4-BE49-F238E27FC236}">
                    <a16:creationId xmlns:a16="http://schemas.microsoft.com/office/drawing/2014/main" id="{30828281-61AD-7A62-0775-C0E24C9C1DEB}"/>
                  </a:ext>
                </a:extLst>
              </p:cNvPr>
              <p:cNvSpPr/>
              <p:nvPr/>
            </p:nvSpPr>
            <p:spPr>
              <a:xfrm>
                <a:off x="910936" y="319601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schemeClr val="tx1"/>
                    </a:solidFill>
                    <a:latin typeface="Arial" panose="020B0604020202020204" pitchFamily="34" charset="0"/>
                    <a:cs typeface="Arial" panose="020B0604020202020204" pitchFamily="34" charset="0"/>
                  </a:rPr>
                  <a:t>B. </a:t>
                </a:r>
                <a14:m>
                  <m:oMath xmlns:m="http://schemas.openxmlformats.org/officeDocument/2006/math">
                    <m:acc>
                      <m:accPr>
                        <m:chr m:val="̂"/>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𝐶</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hr m:val="̂"/>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𝑁</m:t>
                        </m:r>
                      </m:e>
                    </m:acc>
                  </m:oMath>
                </a14:m>
                <a:r>
                  <a:rPr lang="en-US" sz="2400" kern="1200" noProof="1">
                    <a:solidFill>
                      <a:schemeClr val="tx1"/>
                    </a:solidFill>
                    <a:latin typeface="Arial" panose="020B0604020202020204" pitchFamily="34" charset="0"/>
                    <a:cs typeface="Arial" panose="020B0604020202020204" pitchFamily="34" charset="0"/>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xmlns="">
          <p:sp>
            <p:nvSpPr>
              <p:cNvPr id="19" name="Đáp án sai 1">
                <a:extLst>
                  <a:ext uri="{FF2B5EF4-FFF2-40B4-BE49-F238E27FC236}">
                    <a16:creationId xmlns:a16="http://schemas.microsoft.com/office/drawing/2014/main" id="{30828281-61AD-7A62-0775-C0E24C9C1DEB}"/>
                  </a:ext>
                </a:extLst>
              </p:cNvPr>
              <p:cNvSpPr>
                <a:spLocks noRot="1" noChangeAspect="1" noMove="1" noResize="1" noEditPoints="1" noAdjustHandles="1" noChangeArrowheads="1" noChangeShapeType="1" noTextEdit="1"/>
              </p:cNvSpPr>
              <p:nvPr/>
            </p:nvSpPr>
            <p:spPr>
              <a:xfrm>
                <a:off x="910936" y="3196018"/>
                <a:ext cx="3401291" cy="997526"/>
              </a:xfrm>
              <a:prstGeom prst="roundRect">
                <a:avLst/>
              </a:prstGeom>
              <a:blipFill>
                <a:blip r:embed="rId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Đáp án sai 2">
                <a:extLst>
                  <a:ext uri="{FF2B5EF4-FFF2-40B4-BE49-F238E27FC236}">
                    <a16:creationId xmlns:a16="http://schemas.microsoft.com/office/drawing/2014/main" id="{E6A889FC-D3A7-FA7C-0DE3-0EA076B22F62}"/>
                  </a:ext>
                </a:extLst>
              </p:cNvPr>
              <p:cNvSpPr/>
              <p:nvPr/>
            </p:nvSpPr>
            <p:spPr>
              <a:xfrm>
                <a:off x="850817" y="195603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schemeClr val="tx1"/>
                    </a:solidFill>
                    <a:latin typeface="Arial" panose="020B0604020202020204" pitchFamily="34" charset="0"/>
                    <a:cs typeface="Arial" panose="020B0604020202020204" pitchFamily="34" charset="0"/>
                  </a:rPr>
                  <a:t>A. </a:t>
                </a:r>
                <a14:m>
                  <m:oMath xmlns:m="http://schemas.openxmlformats.org/officeDocument/2006/math">
                    <m:acc>
                      <m:accPr>
                        <m:chr m:val="̂"/>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𝐴</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hr m:val="̂"/>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𝑀</m:t>
                        </m:r>
                      </m:e>
                    </m:acc>
                  </m:oMath>
                </a14:m>
                <a:r>
                  <a:rPr lang="en-US" sz="2400" kern="1200" noProof="1">
                    <a:solidFill>
                      <a:schemeClr val="tx1"/>
                    </a:solidFill>
                    <a:latin typeface="Arial" panose="020B0604020202020204" pitchFamily="34" charset="0"/>
                    <a:cs typeface="Arial" panose="020B0604020202020204" pitchFamily="34" charset="0"/>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xmlns="">
          <p:sp>
            <p:nvSpPr>
              <p:cNvPr id="20" name="Đáp án sai 2">
                <a:extLst>
                  <a:ext uri="{FF2B5EF4-FFF2-40B4-BE49-F238E27FC236}">
                    <a16:creationId xmlns:a16="http://schemas.microsoft.com/office/drawing/2014/main" id="{E6A889FC-D3A7-FA7C-0DE3-0EA076B22F62}"/>
                  </a:ext>
                </a:extLst>
              </p:cNvPr>
              <p:cNvSpPr>
                <a:spLocks noRot="1" noChangeAspect="1" noMove="1" noResize="1" noEditPoints="1" noAdjustHandles="1" noChangeArrowheads="1" noChangeShapeType="1" noTextEdit="1"/>
              </p:cNvSpPr>
              <p:nvPr/>
            </p:nvSpPr>
            <p:spPr>
              <a:xfrm>
                <a:off x="850817" y="1956038"/>
                <a:ext cx="3401291" cy="997526"/>
              </a:xfrm>
              <a:prstGeom prst="round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Đáp án sai 3">
                <a:extLst>
                  <a:ext uri="{FF2B5EF4-FFF2-40B4-BE49-F238E27FC236}">
                    <a16:creationId xmlns:a16="http://schemas.microsoft.com/office/drawing/2014/main" id="{39170EEF-8452-D761-9524-3629836006CB}"/>
                  </a:ext>
                </a:extLst>
              </p:cNvPr>
              <p:cNvSpPr/>
              <p:nvPr/>
            </p:nvSpPr>
            <p:spPr>
              <a:xfrm>
                <a:off x="4831772" y="319601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a:t>
                </a:r>
                <a14:m>
                  <m:oMath xmlns:m="http://schemas.openxmlformats.org/officeDocument/2006/math">
                    <m:r>
                      <a:rPr lang="en-US" sz="2400" b="0" i="0" kern="1200" noProof="1" smtClean="0">
                        <a:solidFill>
                          <a:prstClr val="black"/>
                        </a:solidFill>
                        <a:latin typeface="Cambria Math" panose="02040503050406030204" pitchFamily="18" charset="0"/>
                        <a:cs typeface="Arial" panose="020B0604020202020204" pitchFamily="34" charset="0"/>
                      </a:rPr>
                      <m:t>. </m:t>
                    </m:r>
                    <m:acc>
                      <m:accPr>
                        <m:chr m:val="̂"/>
                        <m:ctrlPr>
                          <a:rPr lang="en-US" sz="2400" i="1" kern="1200" noProof="1" smtClean="0">
                            <a:solidFill>
                              <a:prstClr val="black"/>
                            </a:solidFill>
                            <a:latin typeface="Cambria Math" panose="02040503050406030204" pitchFamily="18" charset="0"/>
                            <a:cs typeface="Arial" panose="020B0604020202020204" pitchFamily="34" charset="0"/>
                          </a:rPr>
                        </m:ctrlPr>
                      </m:accPr>
                      <m:e>
                        <m:r>
                          <a:rPr lang="en-US" sz="2400" b="0" i="1" kern="1200" noProof="1" smtClean="0">
                            <a:solidFill>
                              <a:prstClr val="black"/>
                            </a:solidFill>
                            <a:latin typeface="Cambria Math" panose="02040503050406030204" pitchFamily="18" charset="0"/>
                            <a:cs typeface="Arial" panose="020B0604020202020204" pitchFamily="34" charset="0"/>
                          </a:rPr>
                          <m:t>𝐵</m:t>
                        </m:r>
                      </m:e>
                    </m:acc>
                    <m:r>
                      <a:rPr lang="en-US" sz="2400" b="0" i="1" kern="1200" noProof="1" smtClean="0">
                        <a:solidFill>
                          <a:prstClr val="black"/>
                        </a:solidFill>
                        <a:latin typeface="Cambria Math" panose="02040503050406030204" pitchFamily="18" charset="0"/>
                        <a:cs typeface="Arial" panose="020B0604020202020204" pitchFamily="34" charset="0"/>
                      </a:rPr>
                      <m:t>=</m:t>
                    </m:r>
                    <m:acc>
                      <m:accPr>
                        <m:chr m:val="̂"/>
                        <m:ctrlPr>
                          <a:rPr lang="en-US" sz="2400" b="0" i="1" kern="1200" noProof="1" smtClean="0">
                            <a:solidFill>
                              <a:prstClr val="black"/>
                            </a:solidFill>
                            <a:latin typeface="Cambria Math" panose="02040503050406030204" pitchFamily="18" charset="0"/>
                            <a:cs typeface="Arial" panose="020B0604020202020204" pitchFamily="34" charset="0"/>
                          </a:rPr>
                        </m:ctrlPr>
                      </m:accPr>
                      <m:e>
                        <m:r>
                          <a:rPr lang="en-US" sz="2400" b="0" i="1" kern="1200" noProof="1" smtClean="0">
                            <a:solidFill>
                              <a:prstClr val="black"/>
                            </a:solidFill>
                            <a:latin typeface="Cambria Math" panose="02040503050406030204" pitchFamily="18" charset="0"/>
                            <a:cs typeface="Arial" panose="020B0604020202020204" pitchFamily="34" charset="0"/>
                          </a:rPr>
                          <m:t>𝑀</m:t>
                        </m:r>
                      </m:e>
                    </m:acc>
                  </m:oMath>
                </a14:m>
                <a:r>
                  <a:rPr lang="en-US" sz="2400" kern="1200" noProof="1">
                    <a:solidFill>
                      <a:prstClr val="black"/>
                    </a:solidFill>
                    <a:latin typeface="Arial" panose="020B0604020202020204" pitchFamily="34" charset="0"/>
                    <a:cs typeface="Arial" panose="020B0604020202020204" pitchFamily="34" charset="0"/>
                  </a:rPr>
                  <a:t> </a:t>
                </a:r>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21" name="Đáp án sai 3">
                <a:extLst>
                  <a:ext uri="{FF2B5EF4-FFF2-40B4-BE49-F238E27FC236}">
                    <a16:creationId xmlns:a16="http://schemas.microsoft.com/office/drawing/2014/main" id="{39170EEF-8452-D761-9524-3629836006CB}"/>
                  </a:ext>
                </a:extLst>
              </p:cNvPr>
              <p:cNvSpPr>
                <a:spLocks noRot="1" noChangeAspect="1" noMove="1" noResize="1" noEditPoints="1" noAdjustHandles="1" noChangeArrowheads="1" noChangeShapeType="1" noTextEdit="1"/>
              </p:cNvSpPr>
              <p:nvPr/>
            </p:nvSpPr>
            <p:spPr>
              <a:xfrm>
                <a:off x="4831772" y="3196018"/>
                <a:ext cx="3401291" cy="997526"/>
              </a:xfrm>
              <a:prstGeom prst="roundRect">
                <a:avLst/>
              </a:prstGeom>
              <a:blipFill>
                <a:blip r:embed="rId10"/>
                <a:stretch>
                  <a:fillRect/>
                </a:stretch>
              </a:blipFill>
              <a:ln>
                <a:noFill/>
              </a:ln>
            </p:spPr>
            <p:txBody>
              <a:bodyPr/>
              <a:lstStyle/>
              <a:p>
                <a:r>
                  <a:rPr lang="en-US">
                    <a:noFill/>
                  </a:rPr>
                  <a:t> </a:t>
                </a:r>
              </a:p>
            </p:txBody>
          </p:sp>
        </mc:Fallback>
      </mc:AlternateContent>
      <p:pic>
        <p:nvPicPr>
          <p:cNvPr id="22" name="Âm thanh đúng">
            <a:hlinkClick r:id="" action="ppaction://media"/>
            <a:extLst>
              <a:ext uri="{FF2B5EF4-FFF2-40B4-BE49-F238E27FC236}">
                <a16:creationId xmlns:a16="http://schemas.microsoft.com/office/drawing/2014/main" id="{C87A0708-BF5E-60E3-09B5-231852942031}"/>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4831772" y="-477949"/>
            <a:ext cx="365522" cy="365522"/>
          </a:xfrm>
          <a:prstGeom prst="rect">
            <a:avLst/>
          </a:prstGeom>
        </p:spPr>
      </p:pic>
      <p:pic>
        <p:nvPicPr>
          <p:cNvPr id="23" name="Picture 5">
            <a:extLst>
              <a:ext uri="{FF2B5EF4-FFF2-40B4-BE49-F238E27FC236}">
                <a16:creationId xmlns:a16="http://schemas.microsoft.com/office/drawing/2014/main" id="{E6F1E875-E86B-BE85-7126-D83A3A727363}"/>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7518310" y="2304498"/>
            <a:ext cx="639785" cy="556871"/>
          </a:xfrm>
          <a:prstGeom prst="rect">
            <a:avLst/>
          </a:prstGeom>
        </p:spPr>
      </p:pic>
      <p:pic>
        <p:nvPicPr>
          <p:cNvPr id="24" name="Picture 10">
            <a:extLst>
              <a:ext uri="{FF2B5EF4-FFF2-40B4-BE49-F238E27FC236}">
                <a16:creationId xmlns:a16="http://schemas.microsoft.com/office/drawing/2014/main" id="{21ED3440-86C4-2238-C706-281A268BA35A}"/>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3614516" y="2286834"/>
            <a:ext cx="637592" cy="568036"/>
          </a:xfrm>
          <a:prstGeom prst="rect">
            <a:avLst/>
          </a:prstGeom>
        </p:spPr>
      </p:pic>
      <p:pic>
        <p:nvPicPr>
          <p:cNvPr id="25" name="Picture 10">
            <a:extLst>
              <a:ext uri="{FF2B5EF4-FFF2-40B4-BE49-F238E27FC236}">
                <a16:creationId xmlns:a16="http://schemas.microsoft.com/office/drawing/2014/main" id="{D63E2BD7-F450-5D60-9549-B4F666CC0F25}"/>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7595471" y="3410763"/>
            <a:ext cx="637592" cy="568036"/>
          </a:xfrm>
          <a:prstGeom prst="rect">
            <a:avLst/>
          </a:prstGeom>
        </p:spPr>
      </p:pic>
      <p:pic>
        <p:nvPicPr>
          <p:cNvPr id="26" name="Picture 10">
            <a:extLst>
              <a:ext uri="{FF2B5EF4-FFF2-40B4-BE49-F238E27FC236}">
                <a16:creationId xmlns:a16="http://schemas.microsoft.com/office/drawing/2014/main" id="{57B1D1AC-929A-1B48-B037-A531AC6D1EB6}"/>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3614516" y="3410763"/>
            <a:ext cx="637592" cy="568036"/>
          </a:xfrm>
          <a:prstGeom prst="rect">
            <a:avLst/>
          </a:prstGeom>
        </p:spPr>
      </p:pic>
      <p:pic>
        <p:nvPicPr>
          <p:cNvPr id="27" name="Âm thanh sai">
            <a:hlinkClick r:id="" action="ppaction://media"/>
            <a:extLst>
              <a:ext uri="{FF2B5EF4-FFF2-40B4-BE49-F238E27FC236}">
                <a16:creationId xmlns:a16="http://schemas.microsoft.com/office/drawing/2014/main" id="{60659DA9-CE05-2CF3-365D-2C3F1C750526}"/>
              </a:ext>
            </a:extLst>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245F0C2D-2950-B236-B20A-6AF59852707D}"/>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143" y="4087092"/>
            <a:ext cx="1390012" cy="1056409"/>
          </a:xfrm>
          <a:prstGeom prst="rect">
            <a:avLst/>
          </a:prstGeom>
        </p:spPr>
      </p:pic>
      <p:pic>
        <p:nvPicPr>
          <p:cNvPr id="29" name="Picture 28">
            <a:hlinkClick r:id="rId18" action="ppaction://hlinksldjump"/>
            <a:extLst>
              <a:ext uri="{FF2B5EF4-FFF2-40B4-BE49-F238E27FC236}">
                <a16:creationId xmlns:a16="http://schemas.microsoft.com/office/drawing/2014/main" id="{CF30D330-EC87-92F6-BCA0-5C1BFBEC2440}"/>
              </a:ext>
            </a:extLst>
          </p:cNvPr>
          <p:cNvPicPr>
            <a:picLocks noChangeAspect="1"/>
          </p:cNvPicPr>
          <p:nvPr/>
        </p:nvPicPr>
        <p:blipFill>
          <a:blip r:embed="rId19"/>
          <a:stretch>
            <a:fillRect/>
          </a:stretch>
        </p:blipFill>
        <p:spPr>
          <a:xfrm>
            <a:off x="7838203" y="4193542"/>
            <a:ext cx="1303511" cy="91684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983329803"/>
              </p:ext>
            </p:extLst>
          </p:nvPr>
        </p:nvGraphicFramePr>
        <p:xfrm>
          <a:off x="6192441" y="353478"/>
          <a:ext cx="922226" cy="510518"/>
        </p:xfrm>
        <a:graphic>
          <a:graphicData uri="http://schemas.openxmlformats.org/presentationml/2006/ole">
            <mc:AlternateContent xmlns:mc="http://schemas.openxmlformats.org/markup-compatibility/2006">
              <mc:Choice xmlns:v="urn:schemas-microsoft-com:vml" Requires="v">
                <p:oleObj spid="_x0000_s11344" name="Equation" r:id="rId20" imgW="711000" imgH="393480" progId="Equation.DSMT4">
                  <p:embed/>
                </p:oleObj>
              </mc:Choice>
              <mc:Fallback>
                <p:oleObj name="Equation" r:id="rId20" imgW="711000" imgH="393480" progId="Equation.DSMT4">
                  <p:embed/>
                  <p:pic>
                    <p:nvPicPr>
                      <p:cNvPr id="0" name=""/>
                      <p:cNvPicPr/>
                      <p:nvPr/>
                    </p:nvPicPr>
                    <p:blipFill>
                      <a:blip r:embed="rId21"/>
                      <a:stretch>
                        <a:fillRect/>
                      </a:stretch>
                    </p:blipFill>
                    <p:spPr>
                      <a:xfrm>
                        <a:off x="6192441" y="353478"/>
                        <a:ext cx="922226" cy="510518"/>
                      </a:xfrm>
                      <a:prstGeom prst="rect">
                        <a:avLst/>
                      </a:prstGeom>
                    </p:spPr>
                  </p:pic>
                </p:oleObj>
              </mc:Fallback>
            </mc:AlternateContent>
          </a:graphicData>
        </a:graphic>
      </p:graphicFrame>
    </p:spTree>
    <p:extLst>
      <p:ext uri="{BB962C8B-B14F-4D97-AF65-F5344CB8AC3E}">
        <p14:creationId xmlns:p14="http://schemas.microsoft.com/office/powerpoint/2010/main" val="306012993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childTnLst>
                          </p:cTn>
                        </p:par>
                        <p:par>
                          <p:cTn id="24" fill="hold">
                            <p:stCondLst>
                              <p:cond delay="2500"/>
                            </p:stCondLst>
                            <p:childTnLst>
                              <p:par>
                                <p:cTn id="25" presetID="16" presetClass="entr" presetSubtype="21"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8"/>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18"/>
                                        </p:tgtEl>
                                        <p:attrNameLst>
                                          <p:attrName>fillcolor</p:attrName>
                                        </p:attrNameLst>
                                      </p:cBhvr>
                                      <p:to>
                                        <a:srgbClr val="92D050"/>
                                      </p:to>
                                    </p:animClr>
                                    <p:set>
                                      <p:cBhvr>
                                        <p:cTn id="33" dur="500" fill="hold"/>
                                        <p:tgtEl>
                                          <p:spTgt spid="18"/>
                                        </p:tgtEl>
                                        <p:attrNameLst>
                                          <p:attrName>fill.type</p:attrName>
                                        </p:attrNameLst>
                                      </p:cBhvr>
                                      <p:to>
                                        <p:strVal val="solid"/>
                                      </p:to>
                                    </p:set>
                                    <p:set>
                                      <p:cBhvr>
                                        <p:cTn id="34" dur="500" fill="hold"/>
                                        <p:tgtEl>
                                          <p:spTgt spid="18"/>
                                        </p:tgtEl>
                                        <p:attrNameLst>
                                          <p:attrName>fill.on</p:attrName>
                                        </p:attrNameLst>
                                      </p:cBhvr>
                                      <p:to>
                                        <p:strVal val="true"/>
                                      </p:to>
                                    </p:set>
                                  </p:childTnLst>
                                </p:cTn>
                              </p:par>
                              <p:par>
                                <p:cTn id="35" presetID="1" presetClass="mediacall" presetSubtype="0" fill="hold" nodeType="withEffect">
                                  <p:stCondLst>
                                    <p:cond delay="0"/>
                                  </p:stCondLst>
                                  <p:childTnLst>
                                    <p:cmd type="call" cmd="playFrom(0.0)">
                                      <p:cBhvr>
                                        <p:cTn id="36" dur="835" fill="hold"/>
                                        <p:tgtEl>
                                          <p:spTgt spid="22"/>
                                        </p:tgtEl>
                                      </p:cBhvr>
                                    </p:cmd>
                                  </p:childTnLst>
                                </p:cTn>
                              </p:par>
                              <p:par>
                                <p:cTn id="37" presetID="1" presetClass="entr" presetSubtype="0" fill="hold" nodeType="withEffect">
                                  <p:stCondLst>
                                    <p:cond delay="0"/>
                                  </p:stCondLst>
                                  <p:childTnLst>
                                    <p:set>
                                      <p:cBhvr>
                                        <p:cTn id="38" dur="1" fill="hold">
                                          <p:stCondLst>
                                            <p:cond delay="9"/>
                                          </p:stCondLst>
                                        </p:cTn>
                                        <p:tgtEl>
                                          <p:spTgt spid="23"/>
                                        </p:tgtEl>
                                        <p:attrNameLst>
                                          <p:attrName>style.visibility</p:attrName>
                                        </p:attrNameLst>
                                      </p:cBhvr>
                                      <p:to>
                                        <p:strVal val="visible"/>
                                      </p:to>
                                    </p:set>
                                  </p:childTnLst>
                                </p:cTn>
                              </p:par>
                              <p:par>
                                <p:cTn id="39" presetID="26" presetClass="emph" presetSubtype="0" repeatCount="4000" fill="hold" grpId="1" nodeType="withEffect">
                                  <p:stCondLst>
                                    <p:cond delay="0"/>
                                  </p:stCondLst>
                                  <p:childTnLst>
                                    <p:animEffect transition="out" filter="fade">
                                      <p:cBhvr>
                                        <p:cTn id="40" dur="500" tmFilter="0, 0; .2, .5; .8, .5; 1, 0"/>
                                        <p:tgtEl>
                                          <p:spTgt spid="18"/>
                                        </p:tgtEl>
                                      </p:cBhvr>
                                    </p:animEffect>
                                    <p:animScale>
                                      <p:cBhvr>
                                        <p:cTn id="41"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42" restart="whenNotActive" fill="hold" evtFilter="cancelBubble" nodeType="interactiveSeq">
                <p:stCondLst>
                  <p:cond evt="onClick" delay="0">
                    <p:tgtEl>
                      <p:spTgt spid="19"/>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500" fill="hold"/>
                                        <p:tgtEl>
                                          <p:spTgt spid="19"/>
                                        </p:tgtEl>
                                        <p:attrNameLst>
                                          <p:attrName>fillcolor</p:attrName>
                                        </p:attrNameLst>
                                      </p:cBhvr>
                                      <p:to>
                                        <a:srgbClr val="D99694"/>
                                      </p:to>
                                    </p:animClr>
                                    <p:set>
                                      <p:cBhvr>
                                        <p:cTn id="47" dur="500" fill="hold"/>
                                        <p:tgtEl>
                                          <p:spTgt spid="19"/>
                                        </p:tgtEl>
                                        <p:attrNameLst>
                                          <p:attrName>fill.type</p:attrName>
                                        </p:attrNameLst>
                                      </p:cBhvr>
                                      <p:to>
                                        <p:strVal val="solid"/>
                                      </p:to>
                                    </p:set>
                                    <p:set>
                                      <p:cBhvr>
                                        <p:cTn id="48" dur="500" fill="hold"/>
                                        <p:tgtEl>
                                          <p:spTgt spid="19"/>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862" fill="hold"/>
                                        <p:tgtEl>
                                          <p:spTgt spid="27"/>
                                        </p:tgtEl>
                                      </p:cBhvr>
                                    </p:cmd>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26" presetClass="emph" presetSubtype="0" repeatCount="4000" fill="hold" grpId="1" nodeType="withEffect">
                                  <p:stCondLst>
                                    <p:cond delay="0"/>
                                  </p:stCondLst>
                                  <p:childTnLst>
                                    <p:animEffect transition="out" filter="fade">
                                      <p:cBhvr>
                                        <p:cTn id="54" dur="500" tmFilter="0, 0; .2, .5; .8, .5; 1, 0"/>
                                        <p:tgtEl>
                                          <p:spTgt spid="19"/>
                                        </p:tgtEl>
                                      </p:cBhvr>
                                    </p:animEffect>
                                    <p:animScale>
                                      <p:cBhvr>
                                        <p:cTn id="55"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6" restart="whenNotActive" fill="hold" evtFilter="cancelBubble" nodeType="interactiveSeq">
                <p:stCondLst>
                  <p:cond evt="onClick" delay="0">
                    <p:tgtEl>
                      <p:spTgt spid="20"/>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500" fill="hold"/>
                                        <p:tgtEl>
                                          <p:spTgt spid="20"/>
                                        </p:tgtEl>
                                        <p:attrNameLst>
                                          <p:attrName>fillcolor</p:attrName>
                                        </p:attrNameLst>
                                      </p:cBhvr>
                                      <p:to>
                                        <a:srgbClr val="D99694"/>
                                      </p:to>
                                    </p:animClr>
                                    <p:set>
                                      <p:cBhvr>
                                        <p:cTn id="61" dur="500" fill="hold"/>
                                        <p:tgtEl>
                                          <p:spTgt spid="20"/>
                                        </p:tgtEl>
                                        <p:attrNameLst>
                                          <p:attrName>fill.type</p:attrName>
                                        </p:attrNameLst>
                                      </p:cBhvr>
                                      <p:to>
                                        <p:strVal val="solid"/>
                                      </p:to>
                                    </p:set>
                                    <p:set>
                                      <p:cBhvr>
                                        <p:cTn id="62" dur="500" fill="hold"/>
                                        <p:tgtEl>
                                          <p:spTgt spid="20"/>
                                        </p:tgtEl>
                                        <p:attrNameLst>
                                          <p:attrName>fill.on</p:attrName>
                                        </p:attrNameLst>
                                      </p:cBhvr>
                                      <p:to>
                                        <p:strVal val="true"/>
                                      </p:to>
                                    </p:set>
                                  </p:childTnLst>
                                </p:cTn>
                              </p:par>
                              <p:par>
                                <p:cTn id="63" presetID="1" presetClass="mediacall" presetSubtype="0" fill="hold" nodeType="withEffect">
                                  <p:stCondLst>
                                    <p:cond delay="0"/>
                                  </p:stCondLst>
                                  <p:childTnLst>
                                    <p:cmd type="call" cmd="playFrom(0.0)">
                                      <p:cBhvr>
                                        <p:cTn id="64" dur="862" fill="hold"/>
                                        <p:tgtEl>
                                          <p:spTgt spid="27"/>
                                        </p:tgtEl>
                                      </p:cBhvr>
                                    </p:cmd>
                                  </p:childTnLst>
                                </p:cTn>
                              </p:par>
                              <p:par>
                                <p:cTn id="65" presetID="1" presetClass="entr" presetSubtype="0" fill="hold" nodeType="withEffect">
                                  <p:stCondLst>
                                    <p:cond delay="0"/>
                                  </p:stCondLst>
                                  <p:childTnLst>
                                    <p:set>
                                      <p:cBhvr>
                                        <p:cTn id="66" dur="1" fill="hold">
                                          <p:stCondLst>
                                            <p:cond delay="9"/>
                                          </p:stCondLst>
                                        </p:cTn>
                                        <p:tgtEl>
                                          <p:spTgt spid="24"/>
                                        </p:tgtEl>
                                        <p:attrNameLst>
                                          <p:attrName>style.visibility</p:attrName>
                                        </p:attrNameLst>
                                      </p:cBhvr>
                                      <p:to>
                                        <p:strVal val="visible"/>
                                      </p:to>
                                    </p:set>
                                  </p:childTnLst>
                                </p:cTn>
                              </p:par>
                              <p:par>
                                <p:cTn id="67" presetID="26" presetClass="emph" presetSubtype="0" repeatCount="4000" fill="hold" grpId="1" nodeType="with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500" fill="hold"/>
                                        <p:tgtEl>
                                          <p:spTgt spid="21"/>
                                        </p:tgtEl>
                                        <p:attrNameLst>
                                          <p:attrName>fillcolor</p:attrName>
                                        </p:attrNameLst>
                                      </p:cBhvr>
                                      <p:to>
                                        <a:srgbClr val="D99694"/>
                                      </p:to>
                                    </p:animClr>
                                    <p:set>
                                      <p:cBhvr>
                                        <p:cTn id="75" dur="500" fill="hold"/>
                                        <p:tgtEl>
                                          <p:spTgt spid="21"/>
                                        </p:tgtEl>
                                        <p:attrNameLst>
                                          <p:attrName>fill.type</p:attrName>
                                        </p:attrNameLst>
                                      </p:cBhvr>
                                      <p:to>
                                        <p:strVal val="solid"/>
                                      </p:to>
                                    </p:set>
                                    <p:set>
                                      <p:cBhvr>
                                        <p:cTn id="76" dur="500" fill="hold"/>
                                        <p:tgtEl>
                                          <p:spTgt spid="21"/>
                                        </p:tgtEl>
                                        <p:attrNameLst>
                                          <p:attrName>fill.on</p:attrName>
                                        </p:attrNameLst>
                                      </p:cBhvr>
                                      <p:to>
                                        <p:strVal val="true"/>
                                      </p:to>
                                    </p:set>
                                  </p:childTnLst>
                                </p:cTn>
                              </p:par>
                              <p:par>
                                <p:cTn id="77" presetID="1" presetClass="mediacall" presetSubtype="0" fill="hold" nodeType="withEffect">
                                  <p:stCondLst>
                                    <p:cond delay="0"/>
                                  </p:stCondLst>
                                  <p:childTnLst>
                                    <p:cmd type="call" cmd="playFrom(0.0)">
                                      <p:cBhvr>
                                        <p:cTn id="78" dur="862" fill="hold"/>
                                        <p:tgtEl>
                                          <p:spTgt spid="27"/>
                                        </p:tgtEl>
                                      </p:cBhvr>
                                    </p:cmd>
                                  </p:childTnLst>
                                </p:cTn>
                              </p:par>
                              <p:par>
                                <p:cTn id="79" presetID="1" presetClass="entr" presetSubtype="0" fill="hold" nodeType="withEffect">
                                  <p:stCondLst>
                                    <p:cond delay="0"/>
                                  </p:stCondLst>
                                  <p:childTnLst>
                                    <p:set>
                                      <p:cBhvr>
                                        <p:cTn id="80" dur="1" fill="hold">
                                          <p:stCondLst>
                                            <p:cond delay="9"/>
                                          </p:stCondLst>
                                        </p:cTn>
                                        <p:tgtEl>
                                          <p:spTgt spid="25"/>
                                        </p:tgtEl>
                                        <p:attrNameLst>
                                          <p:attrName>style.visibility</p:attrName>
                                        </p:attrNameLst>
                                      </p:cBhvr>
                                      <p:to>
                                        <p:strVal val="visible"/>
                                      </p:to>
                                    </p:set>
                                  </p:childTnLst>
                                </p:cTn>
                              </p:par>
                              <p:par>
                                <p:cTn id="81" presetID="26" presetClass="emph" presetSubtype="0" repeatCount="4000" fill="hold" grpId="1" nodeType="withEffect">
                                  <p:stCondLst>
                                    <p:cond delay="0"/>
                                  </p:stCondLst>
                                  <p:childTnLst>
                                    <p:animEffect transition="out" filter="fade">
                                      <p:cBhvr>
                                        <p:cTn id="82" dur="500" tmFilter="0, 0; .2, .5; .8, .5; 1, 0"/>
                                        <p:tgtEl>
                                          <p:spTgt spid="21"/>
                                        </p:tgtEl>
                                      </p:cBhvr>
                                    </p:animEffect>
                                    <p:animScale>
                                      <p:cBhvr>
                                        <p:cTn id="83"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4" fill="hold" display="0">
                  <p:stCondLst>
                    <p:cond delay="indefinite"/>
                  </p:stCondLst>
                  <p:endCondLst>
                    <p:cond evt="onStopAudio" delay="0">
                      <p:tgtEl>
                        <p:sldTgt/>
                      </p:tgtEl>
                    </p:cond>
                  </p:endCondLst>
                </p:cTn>
                <p:tgtEl>
                  <p:spTgt spid="22"/>
                </p:tgtEl>
              </p:cMediaNode>
            </p:audio>
            <p:audio>
              <p:cMediaNode vol="80000">
                <p:cTn id="85"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a:extLst>
              <a:ext uri="{FF2B5EF4-FFF2-40B4-BE49-F238E27FC236}">
                <a16:creationId xmlns:a16="http://schemas.microsoft.com/office/drawing/2014/main" id="{99855FFD-344E-0BEC-871D-5C9A9BDE6278}"/>
              </a:ext>
            </a:extLst>
          </p:cNvPr>
          <p:cNvSpPr/>
          <p:nvPr/>
        </p:nvSpPr>
        <p:spPr>
          <a:xfrm>
            <a:off x="909793" y="123482"/>
            <a:ext cx="7322128" cy="72403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defRPr/>
            </a:pPr>
            <a:r>
              <a:rPr lang="vi-VN" sz="2000" b="1" kern="1200" noProof="1">
                <a:solidFill>
                  <a:schemeClr val="tx1"/>
                </a:solidFill>
                <a:latin typeface="+mj-lt"/>
                <a:cs typeface="Arial" panose="020B0604020202020204" pitchFamily="34" charset="0"/>
              </a:rPr>
              <a:t>Câu hỏi </a:t>
            </a:r>
            <a:r>
              <a:rPr lang="en-US" sz="2000" b="1" kern="1200" noProof="1">
                <a:solidFill>
                  <a:schemeClr val="tx1"/>
                </a:solidFill>
                <a:latin typeface="+mj-lt"/>
                <a:cs typeface="Arial" panose="020B0604020202020204" pitchFamily="34" charset="0"/>
              </a:rPr>
              <a:t>2: </a:t>
            </a:r>
            <a:r>
              <a:rPr lang="en-US" sz="2000" kern="1200" noProof="1">
                <a:solidFill>
                  <a:schemeClr val="tx1"/>
                </a:solidFill>
                <a:latin typeface="Times New Roman" panose="02020603050405020304" pitchFamily="18" charset="0"/>
                <a:cs typeface="Times New Roman" panose="02020603050405020304" pitchFamily="18" charset="0"/>
              </a:rPr>
              <a:t>Cặp tam giác đồng dạng trong hình sau là:</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18" name="Đáp án đúng">
            <a:extLst>
              <a:ext uri="{FF2B5EF4-FFF2-40B4-BE49-F238E27FC236}">
                <a16:creationId xmlns:a16="http://schemas.microsoft.com/office/drawing/2014/main" id="{EE0078FA-1165-505E-840F-C862A1AD3A98}"/>
              </a:ext>
            </a:extLst>
          </p:cNvPr>
          <p:cNvSpPr/>
          <p:nvPr/>
        </p:nvSpPr>
        <p:spPr>
          <a:xfrm>
            <a:off x="910938"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9" name="Đáp án sai 1">
            <a:extLst>
              <a:ext uri="{FF2B5EF4-FFF2-40B4-BE49-F238E27FC236}">
                <a16:creationId xmlns:a16="http://schemas.microsoft.com/office/drawing/2014/main" id="{B23A4FD1-FAA6-67B1-A04A-CF148F8E78D9}"/>
              </a:ext>
            </a:extLst>
          </p:cNvPr>
          <p:cNvSpPr/>
          <p:nvPr/>
        </p:nvSpPr>
        <p:spPr>
          <a:xfrm>
            <a:off x="910936"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DEF</a:t>
            </a:r>
            <a:endParaRPr lang="vi-VN" sz="2400" kern="1200" noProof="1">
              <a:solidFill>
                <a:prstClr val="black"/>
              </a:solidFill>
              <a:latin typeface="Arial" panose="020B0604020202020204" pitchFamily="34" charset="0"/>
              <a:cs typeface="Arial" panose="020B0604020202020204" pitchFamily="34" charset="0"/>
            </a:endParaRPr>
          </a:p>
        </p:txBody>
      </p:sp>
      <p:sp>
        <p:nvSpPr>
          <p:cNvPr id="20" name="Đáp án sai 2">
            <a:extLst>
              <a:ext uri="{FF2B5EF4-FFF2-40B4-BE49-F238E27FC236}">
                <a16:creationId xmlns:a16="http://schemas.microsoft.com/office/drawing/2014/main" id="{301BCDA5-188D-48C7-6D18-43282696C5FC}"/>
              </a:ext>
            </a:extLst>
          </p:cNvPr>
          <p:cNvSpPr/>
          <p:nvPr/>
        </p:nvSpPr>
        <p:spPr>
          <a:xfrm>
            <a:off x="4831773"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DEF     △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21" name="Đáp án sai 3">
            <a:extLst>
              <a:ext uri="{FF2B5EF4-FFF2-40B4-BE49-F238E27FC236}">
                <a16:creationId xmlns:a16="http://schemas.microsoft.com/office/drawing/2014/main" id="{6921AC71-8368-98CC-4845-2B24631201D6}"/>
              </a:ext>
            </a:extLst>
          </p:cNvPr>
          <p:cNvSpPr/>
          <p:nvPr/>
        </p:nvSpPr>
        <p:spPr>
          <a:xfrm>
            <a:off x="4831772"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a:solidFill>
                  <a:prstClr val="black"/>
                </a:solidFill>
                <a:latin typeface="Cambria Math" panose="02040503050406030204" pitchFamily="18" charset="0"/>
                <a:ea typeface="Cambria Math" panose="02040503050406030204" pitchFamily="18" charset="0"/>
                <a:cs typeface="Arial" panose="020B0604020202020204" pitchFamily="34" charset="0"/>
              </a:rPr>
              <a:t>△ABC     △MPN</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22" name="Picture 5">
            <a:extLst>
              <a:ext uri="{FF2B5EF4-FFF2-40B4-BE49-F238E27FC236}">
                <a16:creationId xmlns:a16="http://schemas.microsoft.com/office/drawing/2014/main" id="{4DDDB707-1754-02DE-ED8A-24AC1AB601F8}"/>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3612325" y="3483942"/>
            <a:ext cx="639785" cy="556871"/>
          </a:xfrm>
          <a:prstGeom prst="rect">
            <a:avLst/>
          </a:prstGeom>
        </p:spPr>
      </p:pic>
      <p:pic>
        <p:nvPicPr>
          <p:cNvPr id="23" name="Picture 10">
            <a:extLst>
              <a:ext uri="{FF2B5EF4-FFF2-40B4-BE49-F238E27FC236}">
                <a16:creationId xmlns:a16="http://schemas.microsoft.com/office/drawing/2014/main" id="{AC8E7E92-0417-7D0F-FB99-B5166E878231}"/>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595471" y="2240977"/>
            <a:ext cx="637592" cy="568036"/>
          </a:xfrm>
          <a:prstGeom prst="rect">
            <a:avLst/>
          </a:prstGeom>
        </p:spPr>
      </p:pic>
      <p:pic>
        <p:nvPicPr>
          <p:cNvPr id="24" name="Picture 10">
            <a:extLst>
              <a:ext uri="{FF2B5EF4-FFF2-40B4-BE49-F238E27FC236}">
                <a16:creationId xmlns:a16="http://schemas.microsoft.com/office/drawing/2014/main" id="{8E50EEF4-9841-DB62-BC63-80EC3EEFB174}"/>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595471" y="3478359"/>
            <a:ext cx="637592" cy="568036"/>
          </a:xfrm>
          <a:prstGeom prst="rect">
            <a:avLst/>
          </a:prstGeom>
        </p:spPr>
      </p:pic>
      <p:pic>
        <p:nvPicPr>
          <p:cNvPr id="25" name="Picture 10">
            <a:extLst>
              <a:ext uri="{FF2B5EF4-FFF2-40B4-BE49-F238E27FC236}">
                <a16:creationId xmlns:a16="http://schemas.microsoft.com/office/drawing/2014/main" id="{FB94ED1D-AE58-5D05-84D2-645969C28BFD}"/>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614518" y="2240977"/>
            <a:ext cx="637592" cy="568036"/>
          </a:xfrm>
          <a:prstGeom prst="rect">
            <a:avLst/>
          </a:prstGeom>
        </p:spPr>
      </p:pic>
      <p:pic>
        <p:nvPicPr>
          <p:cNvPr id="26" name="Âm thanh đúng">
            <a:hlinkClick r:id="" action="ppaction://media"/>
            <a:extLst>
              <a:ext uri="{FF2B5EF4-FFF2-40B4-BE49-F238E27FC236}">
                <a16:creationId xmlns:a16="http://schemas.microsoft.com/office/drawing/2014/main" id="{E7AFEB1A-1837-3509-64B7-750E8B3C548D}"/>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FDCC2E82-898D-1995-D44B-B2C77A2834B3}"/>
              </a:ext>
            </a:extLst>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A1F530B1-9E65-4DDD-D159-E7CAD0EC0E1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29" name="Picture 28">
            <a:hlinkClick r:id="rId14" action="ppaction://hlinksldjump"/>
            <a:extLst>
              <a:ext uri="{FF2B5EF4-FFF2-40B4-BE49-F238E27FC236}">
                <a16:creationId xmlns:a16="http://schemas.microsoft.com/office/drawing/2014/main" id="{416C0389-77DE-0A5B-F53E-BB1C3A193C2E}"/>
              </a:ext>
            </a:extLst>
          </p:cNvPr>
          <p:cNvPicPr>
            <a:picLocks noChangeAspect="1"/>
          </p:cNvPicPr>
          <p:nvPr/>
        </p:nvPicPr>
        <p:blipFill>
          <a:blip r:embed="rId15"/>
          <a:stretch>
            <a:fillRect/>
          </a:stretch>
        </p:blipFill>
        <p:spPr>
          <a:xfrm>
            <a:off x="7838203" y="4193542"/>
            <a:ext cx="1303511" cy="916843"/>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786142314"/>
              </p:ext>
            </p:extLst>
          </p:nvPr>
        </p:nvGraphicFramePr>
        <p:xfrm>
          <a:off x="2611581" y="2406964"/>
          <a:ext cx="428444" cy="329572"/>
        </p:xfrm>
        <a:graphic>
          <a:graphicData uri="http://schemas.openxmlformats.org/presentationml/2006/ole">
            <mc:AlternateContent xmlns:mc="http://schemas.openxmlformats.org/markup-compatibility/2006">
              <mc:Choice xmlns:v="urn:schemas-microsoft-com:vml" Requires="v">
                <p:oleObj spid="_x0000_s15450" name="Equation" r:id="rId16" imgW="164880" imgH="126720" progId="Equation.DSMT4">
                  <p:embed/>
                </p:oleObj>
              </mc:Choice>
              <mc:Fallback>
                <p:oleObj name="Equation" r:id="rId16" imgW="164880" imgH="126720" progId="Equation.DSMT4">
                  <p:embed/>
                  <p:pic>
                    <p:nvPicPr>
                      <p:cNvPr id="0" name=""/>
                      <p:cNvPicPr/>
                      <p:nvPr/>
                    </p:nvPicPr>
                    <p:blipFill>
                      <a:blip r:embed="rId17"/>
                      <a:stretch>
                        <a:fillRect/>
                      </a:stretch>
                    </p:blipFill>
                    <p:spPr>
                      <a:xfrm>
                        <a:off x="2611581" y="2406964"/>
                        <a:ext cx="428444" cy="32957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57909638"/>
              </p:ext>
            </p:extLst>
          </p:nvPr>
        </p:nvGraphicFramePr>
        <p:xfrm>
          <a:off x="6532417" y="2414587"/>
          <a:ext cx="419100" cy="314325"/>
        </p:xfrm>
        <a:graphic>
          <a:graphicData uri="http://schemas.openxmlformats.org/presentationml/2006/ole">
            <mc:AlternateContent xmlns:mc="http://schemas.openxmlformats.org/markup-compatibility/2006">
              <mc:Choice xmlns:v="urn:schemas-microsoft-com:vml" Requires="v">
                <p:oleObj spid="_x0000_s15451" name="Equation" r:id="rId18" imgW="419080" imgH="314212" progId="Equation.DSMT4">
                  <p:embed/>
                </p:oleObj>
              </mc:Choice>
              <mc:Fallback>
                <p:oleObj name="Equation" r:id="rId18" imgW="419080" imgH="314212" progId="Equation.DSMT4">
                  <p:embed/>
                  <p:pic>
                    <p:nvPicPr>
                      <p:cNvPr id="0" name=""/>
                      <p:cNvPicPr/>
                      <p:nvPr/>
                    </p:nvPicPr>
                    <p:blipFill>
                      <a:blip r:embed="rId19"/>
                      <a:stretch>
                        <a:fillRect/>
                      </a:stretch>
                    </p:blipFill>
                    <p:spPr>
                      <a:xfrm>
                        <a:off x="6532417" y="2414587"/>
                        <a:ext cx="419100" cy="3143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082116"/>
              </p:ext>
            </p:extLst>
          </p:nvPr>
        </p:nvGraphicFramePr>
        <p:xfrm>
          <a:off x="2611581" y="3640956"/>
          <a:ext cx="419100" cy="314325"/>
        </p:xfrm>
        <a:graphic>
          <a:graphicData uri="http://schemas.openxmlformats.org/presentationml/2006/ole">
            <mc:AlternateContent xmlns:mc="http://schemas.openxmlformats.org/markup-compatibility/2006">
              <mc:Choice xmlns:v="urn:schemas-microsoft-com:vml" Requires="v">
                <p:oleObj spid="_x0000_s15452" name="Equation" r:id="rId20" imgW="419080" imgH="314212" progId="Equation.DSMT4">
                  <p:embed/>
                </p:oleObj>
              </mc:Choice>
              <mc:Fallback>
                <p:oleObj name="Equation" r:id="rId20" imgW="419080" imgH="314212" progId="Equation.DSMT4">
                  <p:embed/>
                  <p:pic>
                    <p:nvPicPr>
                      <p:cNvPr id="0" name=""/>
                      <p:cNvPicPr/>
                      <p:nvPr/>
                    </p:nvPicPr>
                    <p:blipFill>
                      <a:blip r:embed="rId21"/>
                      <a:stretch>
                        <a:fillRect/>
                      </a:stretch>
                    </p:blipFill>
                    <p:spPr>
                      <a:xfrm>
                        <a:off x="2611581" y="3640956"/>
                        <a:ext cx="419100" cy="3143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5407566"/>
              </p:ext>
            </p:extLst>
          </p:nvPr>
        </p:nvGraphicFramePr>
        <p:xfrm>
          <a:off x="6532417" y="3645623"/>
          <a:ext cx="419100" cy="314325"/>
        </p:xfrm>
        <a:graphic>
          <a:graphicData uri="http://schemas.openxmlformats.org/presentationml/2006/ole">
            <mc:AlternateContent xmlns:mc="http://schemas.openxmlformats.org/markup-compatibility/2006">
              <mc:Choice xmlns:v="urn:schemas-microsoft-com:vml" Requires="v">
                <p:oleObj spid="_x0000_s15453" name="Equation" r:id="rId22" imgW="419080" imgH="314212" progId="Equation.DSMT4">
                  <p:embed/>
                </p:oleObj>
              </mc:Choice>
              <mc:Fallback>
                <p:oleObj name="Equation" r:id="rId22" imgW="419080" imgH="314212" progId="Equation.DSMT4">
                  <p:embed/>
                  <p:pic>
                    <p:nvPicPr>
                      <p:cNvPr id="0" name=""/>
                      <p:cNvPicPr/>
                      <p:nvPr/>
                    </p:nvPicPr>
                    <p:blipFill>
                      <a:blip r:embed="rId23"/>
                      <a:stretch>
                        <a:fillRect/>
                      </a:stretch>
                    </p:blipFill>
                    <p:spPr>
                      <a:xfrm>
                        <a:off x="6532417" y="3645623"/>
                        <a:ext cx="419100" cy="314325"/>
                      </a:xfrm>
                      <a:prstGeom prst="rect">
                        <a:avLst/>
                      </a:prstGeom>
                    </p:spPr>
                  </p:pic>
                </p:oleObj>
              </mc:Fallback>
            </mc:AlternateContent>
          </a:graphicData>
        </a:graphic>
      </p:graphicFrame>
      <p:pic>
        <p:nvPicPr>
          <p:cNvPr id="11" name="Picture 10"/>
          <p:cNvPicPr>
            <a:picLocks noChangeAspect="1"/>
          </p:cNvPicPr>
          <p:nvPr/>
        </p:nvPicPr>
        <p:blipFill>
          <a:blip r:embed="rId24"/>
          <a:stretch>
            <a:fillRect/>
          </a:stretch>
        </p:blipFill>
        <p:spPr>
          <a:xfrm>
            <a:off x="2886039" y="343458"/>
            <a:ext cx="5795117" cy="1780097"/>
          </a:xfrm>
          <a:prstGeom prst="rect">
            <a:avLst/>
          </a:prstGeom>
        </p:spPr>
      </p:pic>
    </p:spTree>
    <p:extLst>
      <p:ext uri="{BB962C8B-B14F-4D97-AF65-F5344CB8AC3E}">
        <p14:creationId xmlns:p14="http://schemas.microsoft.com/office/powerpoint/2010/main" val="339146233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arn(inVertical)">
                                      <p:cBhvr>
                                        <p:cTn id="14" dur="500"/>
                                        <p:tgtEl>
                                          <p:spTgt spid="19"/>
                                        </p:tgtEl>
                                      </p:cBhvr>
                                    </p:animEffect>
                                  </p:childTnLst>
                                </p:cTn>
                              </p:par>
                            </p:childTnLst>
                          </p:cTn>
                        </p:par>
                        <p:par>
                          <p:cTn id="15" fill="hold">
                            <p:stCondLst>
                              <p:cond delay="1000"/>
                            </p:stCondLst>
                            <p:childTnLst>
                              <p:par>
                                <p:cTn id="16" presetID="16" presetClass="entr" presetSubtype="21"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par>
                          <p:cTn id="19" fill="hold">
                            <p:stCondLst>
                              <p:cond delay="1500"/>
                            </p:stCondLst>
                            <p:childTnLst>
                              <p:par>
                                <p:cTn id="20" presetID="16" presetClass="entr" presetSubtype="21"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par>
                          <p:cTn id="23" fill="hold">
                            <p:stCondLst>
                              <p:cond delay="2000"/>
                            </p:stCondLst>
                            <p:childTnLst>
                              <p:par>
                                <p:cTn id="24" presetID="16" presetClass="entr" presetSubtype="21"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par>
                          <p:cTn id="27" fill="hold">
                            <p:stCondLst>
                              <p:cond delay="2500"/>
                            </p:stCondLst>
                            <p:childTnLst>
                              <p:par>
                                <p:cTn id="28" presetID="16" presetClass="entr" presetSubtype="21"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par>
                          <p:cTn id="31" fill="hold">
                            <p:stCondLst>
                              <p:cond delay="3000"/>
                            </p:stCondLst>
                            <p:childTnLst>
                              <p:par>
                                <p:cTn id="32" presetID="16" presetClass="entr" presetSubtype="21"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par>
                          <p:cTn id="35" fill="hold">
                            <p:stCondLst>
                              <p:cond delay="3500"/>
                            </p:stCondLst>
                            <p:childTnLst>
                              <p:par>
                                <p:cTn id="36" presetID="16" presetClass="entr" presetSubtype="21"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arn(inVertical)">
                                      <p:cBhvr>
                                        <p:cTn id="38" dur="500"/>
                                        <p:tgtEl>
                                          <p:spTgt spid="21"/>
                                        </p:tgtEl>
                                      </p:cBhvr>
                                    </p:animEffect>
                                  </p:childTnLst>
                                </p:cTn>
                              </p:par>
                            </p:childTnLst>
                          </p:cTn>
                        </p:par>
                        <p:par>
                          <p:cTn id="39" fill="hold">
                            <p:stCondLst>
                              <p:cond delay="4000"/>
                            </p:stCondLst>
                            <p:childTnLst>
                              <p:par>
                                <p:cTn id="40" presetID="16" presetClass="entr" presetSubtype="21"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8"/>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nodeType="clickEffect">
                                  <p:stCondLst>
                                    <p:cond delay="0"/>
                                  </p:stCondLst>
                                  <p:childTnLst>
                                    <p:animClr clrSpc="rgb" dir="cw">
                                      <p:cBhvr>
                                        <p:cTn id="47" dur="500" fill="hold"/>
                                        <p:tgtEl>
                                          <p:spTgt spid="18"/>
                                        </p:tgtEl>
                                        <p:attrNameLst>
                                          <p:attrName>fillcolor</p:attrName>
                                        </p:attrNameLst>
                                      </p:cBhvr>
                                      <p:to>
                                        <a:srgbClr val="92D050"/>
                                      </p:to>
                                    </p:animClr>
                                    <p:set>
                                      <p:cBhvr>
                                        <p:cTn id="48" dur="500" fill="hold"/>
                                        <p:tgtEl>
                                          <p:spTgt spid="18"/>
                                        </p:tgtEl>
                                        <p:attrNameLst>
                                          <p:attrName>fill.type</p:attrName>
                                        </p:attrNameLst>
                                      </p:cBhvr>
                                      <p:to>
                                        <p:strVal val="solid"/>
                                      </p:to>
                                    </p:set>
                                    <p:set>
                                      <p:cBhvr>
                                        <p:cTn id="49" dur="500" fill="hold"/>
                                        <p:tgtEl>
                                          <p:spTgt spid="18"/>
                                        </p:tgtEl>
                                        <p:attrNameLst>
                                          <p:attrName>fill.on</p:attrName>
                                        </p:attrNameLst>
                                      </p:cBhvr>
                                      <p:to>
                                        <p:strVal val="true"/>
                                      </p:to>
                                    </p:set>
                                  </p:childTnLst>
                                </p:cTn>
                              </p:par>
                              <p:par>
                                <p:cTn id="50" presetID="1" presetClass="mediacall" presetSubtype="0" fill="hold" nodeType="withEffect">
                                  <p:stCondLst>
                                    <p:cond delay="0"/>
                                  </p:stCondLst>
                                  <p:childTnLst>
                                    <p:cmd type="call" cmd="playFrom(0.0)">
                                      <p:cBhvr>
                                        <p:cTn id="51" dur="835" fill="hold"/>
                                        <p:tgtEl>
                                          <p:spTgt spid="26"/>
                                        </p:tgtEl>
                                      </p:cBhvr>
                                    </p:cmd>
                                  </p:childTnLst>
                                </p:cTn>
                              </p:par>
                              <p:par>
                                <p:cTn id="52" presetID="1" presetClass="entr" presetSubtype="0" fill="hold" nodeType="withEffect">
                                  <p:stCondLst>
                                    <p:cond delay="0"/>
                                  </p:stCondLst>
                                  <p:childTnLst>
                                    <p:set>
                                      <p:cBhvr>
                                        <p:cTn id="53" dur="1" fill="hold">
                                          <p:stCondLst>
                                            <p:cond delay="9"/>
                                          </p:stCondLst>
                                        </p:cTn>
                                        <p:tgtEl>
                                          <p:spTgt spid="22"/>
                                        </p:tgtEl>
                                        <p:attrNameLst>
                                          <p:attrName>style.visibility</p:attrName>
                                        </p:attrNameLst>
                                      </p:cBhvr>
                                      <p:to>
                                        <p:strVal val="visible"/>
                                      </p:to>
                                    </p:set>
                                  </p:childTnLst>
                                </p:cTn>
                              </p:par>
                              <p:par>
                                <p:cTn id="54" presetID="26" presetClass="emph" presetSubtype="0" repeatCount="4000" fill="hold" grpId="1" nodeType="withEffect">
                                  <p:stCondLst>
                                    <p:cond delay="0"/>
                                  </p:stCondLst>
                                  <p:childTnLst>
                                    <p:animEffect transition="out" filter="fade">
                                      <p:cBhvr>
                                        <p:cTn id="55" dur="500" tmFilter="0, 0; .2, .5; .8, .5; 1, 0"/>
                                        <p:tgtEl>
                                          <p:spTgt spid="18"/>
                                        </p:tgtEl>
                                      </p:cBhvr>
                                    </p:animEffect>
                                    <p:animScale>
                                      <p:cBhvr>
                                        <p:cTn id="56"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57" restart="whenNotActive" fill="hold" evtFilter="cancelBubble" nodeType="interactiveSeq">
                <p:stCondLst>
                  <p:cond evt="onClick" delay="0">
                    <p:tgtEl>
                      <p:spTgt spid="19"/>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19"/>
                                        </p:tgtEl>
                                        <p:attrNameLst>
                                          <p:attrName>fillcolor</p:attrName>
                                        </p:attrNameLst>
                                      </p:cBhvr>
                                      <p:to>
                                        <a:srgbClr val="D99694"/>
                                      </p:to>
                                    </p:animClr>
                                    <p:set>
                                      <p:cBhvr>
                                        <p:cTn id="62" dur="500" fill="hold"/>
                                        <p:tgtEl>
                                          <p:spTgt spid="19"/>
                                        </p:tgtEl>
                                        <p:attrNameLst>
                                          <p:attrName>fill.type</p:attrName>
                                        </p:attrNameLst>
                                      </p:cBhvr>
                                      <p:to>
                                        <p:strVal val="solid"/>
                                      </p:to>
                                    </p:set>
                                    <p:set>
                                      <p:cBhvr>
                                        <p:cTn id="63" dur="500" fill="hold"/>
                                        <p:tgtEl>
                                          <p:spTgt spid="19"/>
                                        </p:tgtEl>
                                        <p:attrNameLst>
                                          <p:attrName>fill.on</p:attrName>
                                        </p:attrNameLst>
                                      </p:cBhvr>
                                      <p:to>
                                        <p:strVal val="true"/>
                                      </p:to>
                                    </p:set>
                                  </p:childTnLst>
                                </p:cTn>
                              </p:par>
                              <p:par>
                                <p:cTn id="64" presetID="1" presetClass="mediacall" presetSubtype="0" fill="hold" nodeType="withEffect">
                                  <p:stCondLst>
                                    <p:cond delay="0"/>
                                  </p:stCondLst>
                                  <p:childTnLst>
                                    <p:cmd type="call" cmd="playFrom(0.0)">
                                      <p:cBhvr>
                                        <p:cTn id="65" dur="862" fill="hold"/>
                                        <p:tgtEl>
                                          <p:spTgt spid="27"/>
                                        </p:tgtEl>
                                      </p:cBhvr>
                                    </p:cmd>
                                  </p:childTnLst>
                                </p:cTn>
                              </p:par>
                              <p:par>
                                <p:cTn id="66" presetID="1" presetClass="entr" presetSubtype="0" fill="hold" nodeType="withEffect">
                                  <p:stCondLst>
                                    <p:cond delay="0"/>
                                  </p:stCondLst>
                                  <p:childTnLst>
                                    <p:set>
                                      <p:cBhvr>
                                        <p:cTn id="67" dur="1" fill="hold">
                                          <p:stCondLst>
                                            <p:cond delay="0"/>
                                          </p:stCondLst>
                                        </p:cTn>
                                        <p:tgtEl>
                                          <p:spTgt spid="25"/>
                                        </p:tgtEl>
                                        <p:attrNameLst>
                                          <p:attrName>style.visibility</p:attrName>
                                        </p:attrNameLst>
                                      </p:cBhvr>
                                      <p:to>
                                        <p:strVal val="visible"/>
                                      </p:to>
                                    </p:set>
                                  </p:childTnLst>
                                </p:cTn>
                              </p:par>
                              <p:par>
                                <p:cTn id="68" presetID="26" presetClass="emph" presetSubtype="0" repeatCount="4000" fill="hold" grpId="1" nodeType="withEffect">
                                  <p:stCondLst>
                                    <p:cond delay="0"/>
                                  </p:stCondLst>
                                  <p:childTnLst>
                                    <p:animEffect transition="out" filter="fade">
                                      <p:cBhvr>
                                        <p:cTn id="69" dur="500" tmFilter="0, 0; .2, .5; .8, .5; 1, 0"/>
                                        <p:tgtEl>
                                          <p:spTgt spid="19"/>
                                        </p:tgtEl>
                                      </p:cBhvr>
                                    </p:animEffect>
                                    <p:animScale>
                                      <p:cBhvr>
                                        <p:cTn id="70"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71" restart="whenNotActive" fill="hold" evtFilter="cancelBubble" nodeType="interactiveSeq">
                <p:stCondLst>
                  <p:cond evt="onClick" delay="0">
                    <p:tgtEl>
                      <p:spTgt spid="20"/>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500" fill="hold"/>
                                        <p:tgtEl>
                                          <p:spTgt spid="20"/>
                                        </p:tgtEl>
                                        <p:attrNameLst>
                                          <p:attrName>fillcolor</p:attrName>
                                        </p:attrNameLst>
                                      </p:cBhvr>
                                      <p:to>
                                        <a:srgbClr val="D99694"/>
                                      </p:to>
                                    </p:animClr>
                                    <p:set>
                                      <p:cBhvr>
                                        <p:cTn id="76" dur="500" fill="hold"/>
                                        <p:tgtEl>
                                          <p:spTgt spid="20"/>
                                        </p:tgtEl>
                                        <p:attrNameLst>
                                          <p:attrName>fill.type</p:attrName>
                                        </p:attrNameLst>
                                      </p:cBhvr>
                                      <p:to>
                                        <p:strVal val="solid"/>
                                      </p:to>
                                    </p:set>
                                    <p:set>
                                      <p:cBhvr>
                                        <p:cTn id="77" dur="500" fill="hold"/>
                                        <p:tgtEl>
                                          <p:spTgt spid="20"/>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862" fill="hold"/>
                                        <p:tgtEl>
                                          <p:spTgt spid="27"/>
                                        </p:tgtEl>
                                      </p:cBhvr>
                                    </p:cmd>
                                  </p:childTnLst>
                                </p:cTn>
                              </p:par>
                              <p:par>
                                <p:cTn id="80" presetID="1" presetClass="entr" presetSubtype="0" fill="hold" nodeType="withEffect">
                                  <p:stCondLst>
                                    <p:cond delay="0"/>
                                  </p:stCondLst>
                                  <p:childTnLst>
                                    <p:set>
                                      <p:cBhvr>
                                        <p:cTn id="81" dur="1" fill="hold">
                                          <p:stCondLst>
                                            <p:cond delay="9"/>
                                          </p:stCondLst>
                                        </p:cTn>
                                        <p:tgtEl>
                                          <p:spTgt spid="23"/>
                                        </p:tgtEl>
                                        <p:attrNameLst>
                                          <p:attrName>style.visibility</p:attrName>
                                        </p:attrNameLst>
                                      </p:cBhvr>
                                      <p:to>
                                        <p:strVal val="visible"/>
                                      </p:to>
                                    </p:set>
                                  </p:childTnLst>
                                </p:cTn>
                              </p:par>
                              <p:par>
                                <p:cTn id="82" presetID="26" presetClass="emph" presetSubtype="0" repeatCount="4000" fill="hold" grpId="1" nodeType="withEffect">
                                  <p:stCondLst>
                                    <p:cond delay="0"/>
                                  </p:stCondLst>
                                  <p:childTnLst>
                                    <p:animEffect transition="out" filter="fade">
                                      <p:cBhvr>
                                        <p:cTn id="83" dur="500" tmFilter="0, 0; .2, .5; .8, .5; 1, 0"/>
                                        <p:tgtEl>
                                          <p:spTgt spid="20"/>
                                        </p:tgtEl>
                                      </p:cBhvr>
                                    </p:animEffect>
                                    <p:animScale>
                                      <p:cBhvr>
                                        <p:cTn id="84"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85" restart="whenNotActive" fill="hold" evtFilter="cancelBubble" nodeType="interactiveSeq">
                <p:stCondLst>
                  <p:cond evt="onClick" delay="0">
                    <p:tgtEl>
                      <p:spTgt spid="21"/>
                    </p:tgtEl>
                  </p:cond>
                </p:stCondLst>
                <p:endSync evt="end" delay="0">
                  <p:rtn val="all"/>
                </p:endSync>
                <p:childTnLst>
                  <p:par>
                    <p:cTn id="86" fill="hold">
                      <p:stCondLst>
                        <p:cond delay="0"/>
                      </p:stCondLst>
                      <p:childTnLst>
                        <p:par>
                          <p:cTn id="87" fill="hold">
                            <p:stCondLst>
                              <p:cond delay="0"/>
                            </p:stCondLst>
                            <p:childTnLst>
                              <p:par>
                                <p:cTn id="88" presetID="1" presetClass="emph" presetSubtype="2" fill="hold" nodeType="clickEffect">
                                  <p:stCondLst>
                                    <p:cond delay="0"/>
                                  </p:stCondLst>
                                  <p:childTnLst>
                                    <p:animClr clrSpc="rgb" dir="cw">
                                      <p:cBhvr>
                                        <p:cTn id="89" dur="500" fill="hold"/>
                                        <p:tgtEl>
                                          <p:spTgt spid="21"/>
                                        </p:tgtEl>
                                        <p:attrNameLst>
                                          <p:attrName>fillcolor</p:attrName>
                                        </p:attrNameLst>
                                      </p:cBhvr>
                                      <p:to>
                                        <a:srgbClr val="D99694"/>
                                      </p:to>
                                    </p:animClr>
                                    <p:set>
                                      <p:cBhvr>
                                        <p:cTn id="90" dur="500" fill="hold"/>
                                        <p:tgtEl>
                                          <p:spTgt spid="21"/>
                                        </p:tgtEl>
                                        <p:attrNameLst>
                                          <p:attrName>fill.type</p:attrName>
                                        </p:attrNameLst>
                                      </p:cBhvr>
                                      <p:to>
                                        <p:strVal val="solid"/>
                                      </p:to>
                                    </p:set>
                                    <p:set>
                                      <p:cBhvr>
                                        <p:cTn id="91" dur="500" fill="hold"/>
                                        <p:tgtEl>
                                          <p:spTgt spid="21"/>
                                        </p:tgtEl>
                                        <p:attrNameLst>
                                          <p:attrName>fill.on</p:attrName>
                                        </p:attrNameLst>
                                      </p:cBhvr>
                                      <p:to>
                                        <p:strVal val="true"/>
                                      </p:to>
                                    </p:set>
                                  </p:childTnLst>
                                </p:cTn>
                              </p:par>
                              <p:par>
                                <p:cTn id="92" presetID="1" presetClass="mediacall" presetSubtype="0" fill="hold" nodeType="withEffect">
                                  <p:stCondLst>
                                    <p:cond delay="0"/>
                                  </p:stCondLst>
                                  <p:childTnLst>
                                    <p:cmd type="call" cmd="playFrom(0.0)">
                                      <p:cBhvr>
                                        <p:cTn id="93" dur="862" fill="hold"/>
                                        <p:tgtEl>
                                          <p:spTgt spid="27"/>
                                        </p:tgtEl>
                                      </p:cBhvr>
                                    </p:cmd>
                                  </p:childTnLst>
                                </p:cTn>
                              </p:par>
                              <p:par>
                                <p:cTn id="94" presetID="1" presetClass="entr" presetSubtype="0" fill="hold" nodeType="withEffect">
                                  <p:stCondLst>
                                    <p:cond delay="0"/>
                                  </p:stCondLst>
                                  <p:childTnLst>
                                    <p:set>
                                      <p:cBhvr>
                                        <p:cTn id="95" dur="1" fill="hold">
                                          <p:stCondLst>
                                            <p:cond delay="9"/>
                                          </p:stCondLst>
                                        </p:cTn>
                                        <p:tgtEl>
                                          <p:spTgt spid="24"/>
                                        </p:tgtEl>
                                        <p:attrNameLst>
                                          <p:attrName>style.visibility</p:attrName>
                                        </p:attrNameLst>
                                      </p:cBhvr>
                                      <p:to>
                                        <p:strVal val="visible"/>
                                      </p:to>
                                    </p:set>
                                  </p:childTnLst>
                                </p:cTn>
                              </p:par>
                              <p:par>
                                <p:cTn id="96" presetID="26" presetClass="emph" presetSubtype="0" repeatCount="4000" fill="hold" grpId="1" nodeType="withEffect">
                                  <p:stCondLst>
                                    <p:cond delay="0"/>
                                  </p:stCondLst>
                                  <p:childTnLst>
                                    <p:animEffect transition="out" filter="fade">
                                      <p:cBhvr>
                                        <p:cTn id="97" dur="500" tmFilter="0, 0; .2, .5; .8, .5; 1, 0"/>
                                        <p:tgtEl>
                                          <p:spTgt spid="21"/>
                                        </p:tgtEl>
                                      </p:cBhvr>
                                    </p:animEffect>
                                    <p:animScale>
                                      <p:cBhvr>
                                        <p:cTn id="98"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99" fill="hold" display="0">
                  <p:stCondLst>
                    <p:cond delay="indefinite"/>
                  </p:stCondLst>
                  <p:endCondLst>
                    <p:cond evt="onStopAudio" delay="0">
                      <p:tgtEl>
                        <p:sldTgt/>
                      </p:tgtEl>
                    </p:cond>
                  </p:endCondLst>
                </p:cTn>
                <p:tgtEl>
                  <p:spTgt spid="26"/>
                </p:tgtEl>
              </p:cMediaNode>
            </p:audio>
            <p:audio>
              <p:cMediaNode vol="80000">
                <p:cTn id="100"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7" name="Câu hỏi">
            <a:extLst>
              <a:ext uri="{FF2B5EF4-FFF2-40B4-BE49-F238E27FC236}">
                <a16:creationId xmlns:a16="http://schemas.microsoft.com/office/drawing/2014/main" id="{B0D98919-4C4F-2E0C-BD43-22C4372192E8}"/>
              </a:ext>
            </a:extLst>
          </p:cNvPr>
          <p:cNvSpPr/>
          <p:nvPr/>
        </p:nvSpPr>
        <p:spPr>
          <a:xfrm>
            <a:off x="128954" y="218209"/>
            <a:ext cx="9012760"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defRPr/>
            </a:pPr>
            <a:r>
              <a:rPr lang="vi-VN" sz="2000" b="1" kern="1200" noProof="1">
                <a:solidFill>
                  <a:schemeClr val="tx1"/>
                </a:solidFill>
                <a:latin typeface="Times New Roman" panose="02020603050405020304" pitchFamily="18" charset="0"/>
                <a:cs typeface="Times New Roman" panose="02020603050405020304" pitchFamily="18" charset="0"/>
              </a:rPr>
              <a:t>Câu hỏi </a:t>
            </a:r>
            <a:r>
              <a:rPr lang="en-US" sz="2000" b="1" kern="1200" noProof="1">
                <a:solidFill>
                  <a:schemeClr val="tx1"/>
                </a:solidFill>
                <a:latin typeface="Times New Roman" panose="02020603050405020304" pitchFamily="18" charset="0"/>
                <a:cs typeface="Times New Roman" panose="02020603050405020304" pitchFamily="18" charset="0"/>
              </a:rPr>
              <a:t>3:</a:t>
            </a:r>
            <a:r>
              <a:rPr lang="en-US" sz="2000" kern="1200" noProof="1">
                <a:solidFill>
                  <a:schemeClr val="tx1"/>
                </a:solidFill>
                <a:latin typeface="Times New Roman" panose="02020603050405020304" pitchFamily="18" charset="0"/>
                <a:cs typeface="Times New Roman" panose="02020603050405020304" pitchFamily="18" charset="0"/>
              </a:rPr>
              <a:t> Cho hai tam giác đồng dạng. Tam giác thứ nhất có độ dài ba cạnh là 4cm, 8cm và 10cm. Tam giác thứ hai có chu vi là 33cm. Độ dài ba cạnh của tam giác thứ hai là bộ ba nào sau đây? </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8" name="Đáp án đúng">
            <a:extLst>
              <a:ext uri="{FF2B5EF4-FFF2-40B4-BE49-F238E27FC236}">
                <a16:creationId xmlns:a16="http://schemas.microsoft.com/office/drawing/2014/main" id="{85077CBF-0BD6-DB1E-B7D4-82E0C94A0EF5}"/>
              </a:ext>
            </a:extLst>
          </p:cNvPr>
          <p:cNvSpPr/>
          <p:nvPr/>
        </p:nvSpPr>
        <p:spPr>
          <a:xfrm>
            <a:off x="909793" y="194310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6cm, 12cm, 15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0" name="Đáp án sai 1">
            <a:extLst>
              <a:ext uri="{FF2B5EF4-FFF2-40B4-BE49-F238E27FC236}">
                <a16:creationId xmlns:a16="http://schemas.microsoft.com/office/drawing/2014/main" id="{E5FA9301-D26F-1FE8-4A6B-7E77BA027D3B}"/>
              </a:ext>
            </a:extLst>
          </p:cNvPr>
          <p:cNvSpPr/>
          <p:nvPr/>
        </p:nvSpPr>
        <p:spPr>
          <a:xfrm>
            <a:off x="909793" y="3169226"/>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6cm, 9cm, 18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1" name="Đáp án sai 2">
            <a:extLst>
              <a:ext uri="{FF2B5EF4-FFF2-40B4-BE49-F238E27FC236}">
                <a16:creationId xmlns:a16="http://schemas.microsoft.com/office/drawing/2014/main" id="{44F7A463-21B5-41A8-ED53-0F7A11C8AF89}"/>
              </a:ext>
            </a:extLst>
          </p:cNvPr>
          <p:cNvSpPr/>
          <p:nvPr/>
        </p:nvSpPr>
        <p:spPr>
          <a:xfrm>
            <a:off x="4830630" y="194310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8cm, 16cm, 20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2" name="Đáp án sai 3">
            <a:extLst>
              <a:ext uri="{FF2B5EF4-FFF2-40B4-BE49-F238E27FC236}">
                <a16:creationId xmlns:a16="http://schemas.microsoft.com/office/drawing/2014/main" id="{C0318EC5-64C0-76EA-FAED-DBA18D8446CD}"/>
              </a:ext>
            </a:extLst>
          </p:cNvPr>
          <p:cNvSpPr/>
          <p:nvPr/>
        </p:nvSpPr>
        <p:spPr>
          <a:xfrm>
            <a:off x="4830629" y="3169226"/>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8cm, 10cm, 15cm</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13" name="Picture 5">
            <a:extLst>
              <a:ext uri="{FF2B5EF4-FFF2-40B4-BE49-F238E27FC236}">
                <a16:creationId xmlns:a16="http://schemas.microsoft.com/office/drawing/2014/main" id="{804C4643-9C61-12F4-9C14-B93022A6FF8E}"/>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611180" y="2163427"/>
            <a:ext cx="639785" cy="556871"/>
          </a:xfrm>
          <a:prstGeom prst="rect">
            <a:avLst/>
          </a:prstGeom>
        </p:spPr>
      </p:pic>
      <p:pic>
        <p:nvPicPr>
          <p:cNvPr id="14" name="Picture 10">
            <a:extLst>
              <a:ext uri="{FF2B5EF4-FFF2-40B4-BE49-F238E27FC236}">
                <a16:creationId xmlns:a16="http://schemas.microsoft.com/office/drawing/2014/main" id="{FC6C6DA9-9BE5-91DC-AAD6-E4AE0A324E4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4328" y="2146588"/>
            <a:ext cx="637592" cy="568036"/>
          </a:xfrm>
          <a:prstGeom prst="rect">
            <a:avLst/>
          </a:prstGeom>
        </p:spPr>
      </p:pic>
      <p:pic>
        <p:nvPicPr>
          <p:cNvPr id="15" name="Picture 10">
            <a:extLst>
              <a:ext uri="{FF2B5EF4-FFF2-40B4-BE49-F238E27FC236}">
                <a16:creationId xmlns:a16="http://schemas.microsoft.com/office/drawing/2014/main" id="{6467EF40-F657-E7D5-4D54-C2BF8C271ED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4328" y="3383970"/>
            <a:ext cx="637592" cy="568036"/>
          </a:xfrm>
          <a:prstGeom prst="rect">
            <a:avLst/>
          </a:prstGeom>
        </p:spPr>
      </p:pic>
      <p:pic>
        <p:nvPicPr>
          <p:cNvPr id="16" name="Picture 10">
            <a:extLst>
              <a:ext uri="{FF2B5EF4-FFF2-40B4-BE49-F238E27FC236}">
                <a16:creationId xmlns:a16="http://schemas.microsoft.com/office/drawing/2014/main" id="{70B31BC2-6F8E-12C8-0CE6-28C5D8E58ECD}"/>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3613373" y="3383970"/>
            <a:ext cx="637592" cy="568036"/>
          </a:xfrm>
          <a:prstGeom prst="rect">
            <a:avLst/>
          </a:prstGeom>
        </p:spPr>
      </p:pic>
      <p:pic>
        <p:nvPicPr>
          <p:cNvPr id="17" name="Âm thanh đúng">
            <a:hlinkClick r:id="" action="ppaction://media"/>
            <a:extLst>
              <a:ext uri="{FF2B5EF4-FFF2-40B4-BE49-F238E27FC236}">
                <a16:creationId xmlns:a16="http://schemas.microsoft.com/office/drawing/2014/main" id="{85E7D410-E6FA-E467-6AAF-6D1C54ED75A6}"/>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4831772" y="-477949"/>
            <a:ext cx="365522" cy="365522"/>
          </a:xfrm>
          <a:prstGeom prst="rect">
            <a:avLst/>
          </a:prstGeom>
        </p:spPr>
      </p:pic>
      <p:pic>
        <p:nvPicPr>
          <p:cNvPr id="18" name="Âm thanh sai">
            <a:hlinkClick r:id="" action="ppaction://media"/>
            <a:extLst>
              <a:ext uri="{FF2B5EF4-FFF2-40B4-BE49-F238E27FC236}">
                <a16:creationId xmlns:a16="http://schemas.microsoft.com/office/drawing/2014/main" id="{727F0B45-AD16-16F7-E349-C12D965CF48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5826919" y="-477949"/>
            <a:ext cx="365522" cy="365522"/>
          </a:xfrm>
          <a:prstGeom prst="rect">
            <a:avLst/>
          </a:prstGeom>
        </p:spPr>
      </p:pic>
      <p:pic>
        <p:nvPicPr>
          <p:cNvPr id="19" name="Picture 27">
            <a:extLst>
              <a:ext uri="{FF2B5EF4-FFF2-40B4-BE49-F238E27FC236}">
                <a16:creationId xmlns:a16="http://schemas.microsoft.com/office/drawing/2014/main" id="{FF99EF23-94AF-486E-C05A-65CC501CCDCC}"/>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143" y="4087092"/>
            <a:ext cx="1390012" cy="1056409"/>
          </a:xfrm>
          <a:prstGeom prst="rect">
            <a:avLst/>
          </a:prstGeom>
        </p:spPr>
      </p:pic>
      <p:pic>
        <p:nvPicPr>
          <p:cNvPr id="21" name="Picture 20">
            <a:hlinkClick r:id="rId13" action="ppaction://hlinksldjump"/>
            <a:extLst>
              <a:ext uri="{FF2B5EF4-FFF2-40B4-BE49-F238E27FC236}">
                <a16:creationId xmlns:a16="http://schemas.microsoft.com/office/drawing/2014/main" id="{A133C337-8B98-39CD-969A-225B588BF5A5}"/>
              </a:ext>
            </a:extLst>
          </p:cNvPr>
          <p:cNvPicPr>
            <a:picLocks noChangeAspect="1"/>
          </p:cNvPicPr>
          <p:nvPr/>
        </p:nvPicPr>
        <p:blipFill>
          <a:blip r:embed="rId14"/>
          <a:stretch>
            <a:fillRect/>
          </a:stretch>
        </p:blipFill>
        <p:spPr>
          <a:xfrm>
            <a:off x="7838203" y="4193542"/>
            <a:ext cx="1303511" cy="916843"/>
          </a:xfrm>
          <a:prstGeom prst="rect">
            <a:avLst/>
          </a:prstGeom>
        </p:spPr>
      </p:pic>
    </p:spTree>
    <p:extLst>
      <p:ext uri="{BB962C8B-B14F-4D97-AF65-F5344CB8AC3E}">
        <p14:creationId xmlns:p14="http://schemas.microsoft.com/office/powerpoint/2010/main" val="49404375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8"/>
                                        </p:tgtEl>
                                        <p:attrNameLst>
                                          <p:attrName>fillcolor</p:attrName>
                                        </p:attrNameLst>
                                      </p:cBhvr>
                                      <p:to>
                                        <a:srgbClr val="92D050"/>
                                      </p:to>
                                    </p:animClr>
                                    <p:set>
                                      <p:cBhvr>
                                        <p:cTn id="29" dur="500" fill="hold"/>
                                        <p:tgtEl>
                                          <p:spTgt spid="8"/>
                                        </p:tgtEl>
                                        <p:attrNameLst>
                                          <p:attrName>fill.type</p:attrName>
                                        </p:attrNameLst>
                                      </p:cBhvr>
                                      <p:to>
                                        <p:strVal val="solid"/>
                                      </p:to>
                                    </p:set>
                                    <p:set>
                                      <p:cBhvr>
                                        <p:cTn id="30" dur="500" fill="hold"/>
                                        <p:tgtEl>
                                          <p:spTgt spid="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17"/>
                                        </p:tgtEl>
                                      </p:cBhvr>
                                    </p:cmd>
                                  </p:childTnLst>
                                </p:cTn>
                              </p:par>
                              <p:par>
                                <p:cTn id="33" presetID="1" presetClass="entr" presetSubtype="0" fill="hold" nodeType="withEffect">
                                  <p:stCondLst>
                                    <p:cond delay="0"/>
                                  </p:stCondLst>
                                  <p:childTnLst>
                                    <p:set>
                                      <p:cBhvr>
                                        <p:cTn id="34" dur="1" fill="hold">
                                          <p:stCondLst>
                                            <p:cond delay="9"/>
                                          </p:stCondLst>
                                        </p:cTn>
                                        <p:tgtEl>
                                          <p:spTgt spid="13"/>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8"/>
                                        </p:tgtEl>
                                      </p:cBhvr>
                                    </p:animEffect>
                                    <p:animScale>
                                      <p:cBhvr>
                                        <p:cTn id="37" dur="250" autoRev="1" fill="hold"/>
                                        <p:tgtEl>
                                          <p:spTgt spid="8"/>
                                        </p:tgtEl>
                                      </p:cBhvr>
                                      <p:by x="105000" y="105000"/>
                                    </p:animScale>
                                  </p:child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0"/>
                                        </p:tgtEl>
                                        <p:attrNameLst>
                                          <p:attrName>fillcolor</p:attrName>
                                        </p:attrNameLst>
                                      </p:cBhvr>
                                      <p:to>
                                        <a:srgbClr val="D99694"/>
                                      </p:to>
                                    </p:animClr>
                                    <p:set>
                                      <p:cBhvr>
                                        <p:cTn id="43" dur="500" fill="hold"/>
                                        <p:tgtEl>
                                          <p:spTgt spid="10"/>
                                        </p:tgtEl>
                                        <p:attrNameLst>
                                          <p:attrName>fill.type</p:attrName>
                                        </p:attrNameLst>
                                      </p:cBhvr>
                                      <p:to>
                                        <p:strVal val="solid"/>
                                      </p:to>
                                    </p:set>
                                    <p:set>
                                      <p:cBhvr>
                                        <p:cTn id="44" dur="500" fill="hold"/>
                                        <p:tgtEl>
                                          <p:spTgt spid="10"/>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18"/>
                                        </p:tgtEl>
                                      </p:cBhvr>
                                    </p:cmd>
                                  </p:childTnLst>
                                </p:cTn>
                              </p:par>
                              <p:par>
                                <p:cTn id="47" presetID="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0"/>
                                        </p:tgtEl>
                                      </p:cBhvr>
                                    </p:animEffect>
                                    <p:animScale>
                                      <p:cBhvr>
                                        <p:cTn id="51" dur="250" autoRev="1" fill="hold"/>
                                        <p:tgtEl>
                                          <p:spTgt spid="10"/>
                                        </p:tgtEl>
                                      </p:cBhvr>
                                      <p:by x="105000" y="105000"/>
                                    </p:animScale>
                                  </p:childTnLst>
                                </p:cTn>
                              </p:par>
                            </p:childTnLst>
                          </p:cTn>
                        </p:par>
                      </p:childTnLst>
                    </p:cTn>
                  </p:par>
                </p:childTnLst>
              </p:cTn>
              <p:nextCondLst>
                <p:cond evt="onClick" delay="0">
                  <p:tgtEl>
                    <p:spTgt spid="10"/>
                  </p:tgtEl>
                </p:cond>
              </p:nextCondLst>
            </p:seq>
            <p:seq concurrent="1" nextAc="seek">
              <p:cTn id="52" restart="whenNotActive" fill="hold" evtFilter="cancelBubble" nodeType="interactiveSeq">
                <p:stCondLst>
                  <p:cond evt="onClick" delay="0">
                    <p:tgtEl>
                      <p:spTgt spid="11"/>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11"/>
                                        </p:tgtEl>
                                        <p:attrNameLst>
                                          <p:attrName>fillcolor</p:attrName>
                                        </p:attrNameLst>
                                      </p:cBhvr>
                                      <p:to>
                                        <a:srgbClr val="D99694"/>
                                      </p:to>
                                    </p:animClr>
                                    <p:set>
                                      <p:cBhvr>
                                        <p:cTn id="57" dur="500" fill="hold"/>
                                        <p:tgtEl>
                                          <p:spTgt spid="11"/>
                                        </p:tgtEl>
                                        <p:attrNameLst>
                                          <p:attrName>fill.type</p:attrName>
                                        </p:attrNameLst>
                                      </p:cBhvr>
                                      <p:to>
                                        <p:strVal val="solid"/>
                                      </p:to>
                                    </p:set>
                                    <p:set>
                                      <p:cBhvr>
                                        <p:cTn id="58" dur="500" fill="hold"/>
                                        <p:tgtEl>
                                          <p:spTgt spid="11"/>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18"/>
                                        </p:tgtEl>
                                      </p:cBhvr>
                                    </p:cmd>
                                  </p:childTnLst>
                                </p:cTn>
                              </p:par>
                              <p:par>
                                <p:cTn id="61" presetID="1" presetClass="entr" presetSubtype="0" fill="hold" nodeType="withEffect">
                                  <p:stCondLst>
                                    <p:cond delay="0"/>
                                  </p:stCondLst>
                                  <p:childTnLst>
                                    <p:set>
                                      <p:cBhvr>
                                        <p:cTn id="62" dur="1" fill="hold">
                                          <p:stCondLst>
                                            <p:cond delay="9"/>
                                          </p:stCondLst>
                                        </p:cTn>
                                        <p:tgtEl>
                                          <p:spTgt spid="14"/>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11"/>
                                        </p:tgtEl>
                                      </p:cBhvr>
                                    </p:animEffect>
                                    <p:animScale>
                                      <p:cBhvr>
                                        <p:cTn id="65" dur="250" autoRev="1" fill="hold"/>
                                        <p:tgtEl>
                                          <p:spTgt spid="11"/>
                                        </p:tgtEl>
                                      </p:cBhvr>
                                      <p:by x="105000" y="105000"/>
                                    </p:animScale>
                                  </p:childTnLst>
                                </p:cTn>
                              </p:par>
                            </p:childTnLst>
                          </p:cTn>
                        </p:par>
                      </p:childTnLst>
                    </p:cTn>
                  </p:par>
                </p:childTnLst>
              </p:cTn>
              <p:nextCondLst>
                <p:cond evt="onClick" delay="0">
                  <p:tgtEl>
                    <p:spTgt spid="11"/>
                  </p:tgtEl>
                </p:cond>
              </p:nextCondLst>
            </p:seq>
            <p:seq concurrent="1" nextAc="seek">
              <p:cTn id="66" restart="whenNotActive" fill="hold" evtFilter="cancelBubble" nodeType="interactiveSeq">
                <p:stCondLst>
                  <p:cond evt="onClick" delay="0">
                    <p:tgtEl>
                      <p:spTgt spid="12"/>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12"/>
                                        </p:tgtEl>
                                        <p:attrNameLst>
                                          <p:attrName>fillcolor</p:attrName>
                                        </p:attrNameLst>
                                      </p:cBhvr>
                                      <p:to>
                                        <a:srgbClr val="D99694"/>
                                      </p:to>
                                    </p:animClr>
                                    <p:set>
                                      <p:cBhvr>
                                        <p:cTn id="71" dur="500" fill="hold"/>
                                        <p:tgtEl>
                                          <p:spTgt spid="12"/>
                                        </p:tgtEl>
                                        <p:attrNameLst>
                                          <p:attrName>fill.type</p:attrName>
                                        </p:attrNameLst>
                                      </p:cBhvr>
                                      <p:to>
                                        <p:strVal val="solid"/>
                                      </p:to>
                                    </p:set>
                                    <p:set>
                                      <p:cBhvr>
                                        <p:cTn id="72" dur="500" fill="hold"/>
                                        <p:tgtEl>
                                          <p:spTgt spid="12"/>
                                        </p:tgtEl>
                                        <p:attrNameLst>
                                          <p:attrName>fill.on</p:attrName>
                                        </p:attrNameLst>
                                      </p:cBhvr>
                                      <p:to>
                                        <p:strVal val="true"/>
                                      </p:to>
                                    </p:set>
                                  </p:childTnLst>
                                </p:cTn>
                              </p:par>
                              <p:par>
                                <p:cTn id="73" presetID="1" presetClass="entr" presetSubtype="0" fill="hold" nodeType="withEffect">
                                  <p:stCondLst>
                                    <p:cond delay="0"/>
                                  </p:stCondLst>
                                  <p:childTnLst>
                                    <p:set>
                                      <p:cBhvr>
                                        <p:cTn id="74" dur="1" fill="hold">
                                          <p:stCondLst>
                                            <p:cond delay="9"/>
                                          </p:stCondLst>
                                        </p:cTn>
                                        <p:tgtEl>
                                          <p:spTgt spid="15"/>
                                        </p:tgtEl>
                                        <p:attrNameLst>
                                          <p:attrName>style.visibility</p:attrName>
                                        </p:attrNameLst>
                                      </p:cBhvr>
                                      <p:to>
                                        <p:strVal val="visible"/>
                                      </p:to>
                                    </p:set>
                                  </p:childTnLst>
                                </p:cTn>
                              </p:par>
                              <p:par>
                                <p:cTn id="75" presetID="1" presetClass="mediacall" presetSubtype="0" fill="hold" nodeType="withEffect">
                                  <p:stCondLst>
                                    <p:cond delay="0"/>
                                  </p:stCondLst>
                                  <p:childTnLst>
                                    <p:cmd type="call" cmd="playFrom(0.0)">
                                      <p:cBhvr>
                                        <p:cTn id="76" dur="862" fill="hold"/>
                                        <p:tgtEl>
                                          <p:spTgt spid="18"/>
                                        </p:tgtEl>
                                      </p:cBhvr>
                                    </p:cmd>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12"/>
                                        </p:tgtEl>
                                      </p:cBhvr>
                                    </p:animEffect>
                                    <p:animScale>
                                      <p:cBhvr>
                                        <p:cTn id="79" dur="250" autoRev="1" fill="hold"/>
                                        <p:tgtEl>
                                          <p:spTgt spid="12"/>
                                        </p:tgtEl>
                                      </p:cBhvr>
                                      <p:by x="105000" y="105000"/>
                                    </p:animScale>
                                  </p:childTnLst>
                                </p:cTn>
                              </p:par>
                            </p:childTnLst>
                          </p:cTn>
                        </p:par>
                      </p:childTnLst>
                    </p:cTn>
                  </p:par>
                </p:childTnLst>
              </p:cTn>
              <p:nextCondLst>
                <p:cond evt="onClick" delay="0">
                  <p:tgtEl>
                    <p:spTgt spid="12"/>
                  </p:tgtEl>
                </p:cond>
              </p:nextCondLst>
            </p:seq>
            <p:audio>
              <p:cMediaNode vol="80000">
                <p:cTn id="80" fill="hold" display="0">
                  <p:stCondLst>
                    <p:cond delay="indefinite"/>
                  </p:stCondLst>
                  <p:endCondLst>
                    <p:cond evt="onStopAudio" delay="0">
                      <p:tgtEl>
                        <p:sldTgt/>
                      </p:tgtEl>
                    </p:cond>
                  </p:endCondLst>
                </p:cTn>
                <p:tgtEl>
                  <p:spTgt spid="17"/>
                </p:tgtEl>
              </p:cMediaNode>
            </p:audio>
            <p:audio>
              <p:cMediaNode vol="80000">
                <p:cTn id="81" fill="hold" display="0">
                  <p:stCondLst>
                    <p:cond delay="indefinite"/>
                  </p:stCondLst>
                  <p:endCondLst>
                    <p:cond evt="onStopAudio" delay="0">
                      <p:tgtEl>
                        <p:sldTgt/>
                      </p:tgtEl>
                    </p:cond>
                  </p:endCondLst>
                </p:cTn>
                <p:tgtEl>
                  <p:spTgt spid="18"/>
                </p:tgtEl>
              </p:cMediaNode>
            </p:audio>
          </p:childTnLst>
        </p:cTn>
      </p:par>
    </p:tnLst>
    <p:bldLst>
      <p:bldP spid="7" grpId="0" animBg="1"/>
      <p:bldP spid="8" grpId="0" animBg="1"/>
      <p:bldP spid="8" grpId="1" animBg="1"/>
      <p:bldP spid="10" grpId="0" animBg="1"/>
      <p:bldP spid="10" grpId="1" animBg="1"/>
      <p:bldP spid="11" grpId="0" animBg="1"/>
      <p:bldP spid="11" grpId="1" animBg="1"/>
      <p:bldP spid="12" grpId="0" animBg="1"/>
      <p:bldP spid="12"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a:extLst>
              <a:ext uri="{FF2B5EF4-FFF2-40B4-BE49-F238E27FC236}">
                <a16:creationId xmlns:a16="http://schemas.microsoft.com/office/drawing/2014/main" id="{DB4A04FF-6236-3742-E1CE-33D9E3726307}"/>
              </a:ext>
            </a:extLst>
          </p:cNvPr>
          <p:cNvSpPr/>
          <p:nvPr/>
        </p:nvSpPr>
        <p:spPr>
          <a:xfrm>
            <a:off x="910936" y="264106"/>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r>
              <a:rPr lang="vi-VN" sz="2000" b="1" kern="1200" noProof="1">
                <a:solidFill>
                  <a:schemeClr val="tx1"/>
                </a:solidFill>
                <a:latin typeface="+mj-lt"/>
                <a:cs typeface="Arial" panose="020B0604020202020204" pitchFamily="34" charset="0"/>
              </a:rPr>
              <a:t>Câu hỏi </a:t>
            </a:r>
            <a:r>
              <a:rPr lang="en-US" sz="2000" b="1" kern="1200" noProof="1">
                <a:solidFill>
                  <a:schemeClr val="tx1"/>
                </a:solidFill>
                <a:latin typeface="+mj-lt"/>
                <a:cs typeface="Arial" panose="020B0604020202020204" pitchFamily="34" charset="0"/>
              </a:rPr>
              <a:t>4: </a:t>
            </a:r>
            <a:r>
              <a:rPr lang="en-US" sz="2000" dirty="0">
                <a:solidFill>
                  <a:schemeClr val="tx1"/>
                </a:solidFill>
                <a:latin typeface="Times New Roman" panose="02020603050405020304" pitchFamily="18" charset="0"/>
                <a:cs typeface="Times New Roman" panose="02020603050405020304" pitchFamily="18" charset="0"/>
              </a:rPr>
              <a:t>Cho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tam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đồ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d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ha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Biết</a:t>
            </a:r>
            <a:r>
              <a:rPr lang="en-US" sz="2000" dirty="0">
                <a:solidFill>
                  <a:schemeClr val="tx1"/>
                </a:solidFill>
                <a:latin typeface="Times New Roman" panose="02020603050405020304" pitchFamily="18" charset="0"/>
                <a:cs typeface="Times New Roman" panose="02020603050405020304" pitchFamily="18" charset="0"/>
              </a:rPr>
              <a:t> AB = 3cm, A’B’ = 6cm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tam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hu</a:t>
            </a:r>
            <a:r>
              <a:rPr lang="en-US" sz="2000" dirty="0">
                <a:solidFill>
                  <a:schemeClr val="tx1"/>
                </a:solidFill>
                <a:latin typeface="Times New Roman" panose="02020603050405020304" pitchFamily="18" charset="0"/>
                <a:cs typeface="Times New Roman" panose="02020603050405020304" pitchFamily="18" charset="0"/>
              </a:rPr>
              <a:t> vi </a:t>
            </a:r>
            <a:r>
              <a:rPr lang="en-US" sz="2000" dirty="0" err="1">
                <a:solidFill>
                  <a:schemeClr val="tx1"/>
                </a:solidFill>
                <a:latin typeface="Times New Roman" panose="02020603050405020304" pitchFamily="18" charset="0"/>
                <a:cs typeface="Times New Roman" panose="02020603050405020304" pitchFamily="18" charset="0"/>
              </a:rPr>
              <a:t>bằng</a:t>
            </a:r>
            <a:r>
              <a:rPr lang="en-US" sz="2000" dirty="0">
                <a:solidFill>
                  <a:schemeClr val="tx1"/>
                </a:solidFill>
                <a:latin typeface="Times New Roman" panose="02020603050405020304" pitchFamily="18" charset="0"/>
                <a:cs typeface="Times New Roman" panose="02020603050405020304" pitchFamily="18" charset="0"/>
              </a:rPr>
              <a:t> 10cm. Chu vi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tam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B’C’ </a:t>
            </a:r>
            <a:r>
              <a:rPr lang="en-US" sz="2000" dirty="0" err="1">
                <a:solidFill>
                  <a:schemeClr val="tx1"/>
                </a:solidFill>
                <a:latin typeface="Times New Roman" panose="02020603050405020304" pitchFamily="18" charset="0"/>
                <a:cs typeface="Times New Roman" panose="02020603050405020304" pitchFamily="18" charset="0"/>
              </a:rPr>
              <a:t>là</a:t>
            </a:r>
            <a:r>
              <a:rPr lang="en-US" sz="2000" dirty="0">
                <a:solidFill>
                  <a:schemeClr val="tx1"/>
                </a:solidFill>
                <a:latin typeface="Times New Roman" panose="02020603050405020304" pitchFamily="18" charset="0"/>
                <a:cs typeface="Times New Roman" panose="02020603050405020304" pitchFamily="18" charset="0"/>
              </a:rPr>
              <a:t>: </a:t>
            </a:r>
            <a:endParaRPr lang="vi-VN" sz="2000" kern="1200" noProof="1">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Đáp án đúng">
                <a:extLst>
                  <a:ext uri="{FF2B5EF4-FFF2-40B4-BE49-F238E27FC236}">
                    <a16:creationId xmlns:a16="http://schemas.microsoft.com/office/drawing/2014/main" id="{B78273A2-7E9D-D87F-CCC4-9D3C38DA5CE4}"/>
                  </a:ext>
                </a:extLst>
              </p:cNvPr>
              <p:cNvSpPr/>
              <p:nvPr/>
            </p:nvSpPr>
            <p:spPr>
              <a:xfrm>
                <a:off x="910936" y="323070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14:m>
                  <m:oMath xmlns:m="http://schemas.openxmlformats.org/officeDocument/2006/math">
                    <m:r>
                      <a:rPr lang="en-US" sz="2400" b="0" i="1" kern="1200" noProof="1" smtClean="0">
                        <a:solidFill>
                          <a:prstClr val="black"/>
                        </a:solidFill>
                        <a:latin typeface="Cambria Math" panose="02040503050406030204" pitchFamily="18" charset="0"/>
                        <a:cs typeface="Arial" panose="020B0604020202020204" pitchFamily="34" charset="0"/>
                      </a:rPr>
                      <m:t>20</m:t>
                    </m:r>
                    <m:r>
                      <a:rPr lang="en-US" sz="2400" b="0" i="1" kern="1200" noProof="1" smtClean="0">
                        <a:solidFill>
                          <a:prstClr val="black"/>
                        </a:solidFill>
                        <a:latin typeface="Cambria Math" panose="02040503050406030204" pitchFamily="18" charset="0"/>
                        <a:cs typeface="Arial" panose="020B0604020202020204" pitchFamily="34" charset="0"/>
                      </a:rPr>
                      <m:t>𝑐𝑚</m:t>
                    </m:r>
                  </m:oMath>
                </a14:m>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18" name="Đáp án đúng">
                <a:extLst>
                  <a:ext uri="{FF2B5EF4-FFF2-40B4-BE49-F238E27FC236}">
                    <a16:creationId xmlns:a16="http://schemas.microsoft.com/office/drawing/2014/main" id="{B78273A2-7E9D-D87F-CCC4-9D3C38DA5CE4}"/>
                  </a:ext>
                </a:extLst>
              </p:cNvPr>
              <p:cNvSpPr>
                <a:spLocks noRot="1" noChangeAspect="1" noMove="1" noResize="1" noEditPoints="1" noAdjustHandles="1" noChangeArrowheads="1" noChangeShapeType="1" noTextEdit="1"/>
              </p:cNvSpPr>
              <p:nvPr/>
            </p:nvSpPr>
            <p:spPr>
              <a:xfrm>
                <a:off x="910936" y="3230708"/>
                <a:ext cx="3401291" cy="997526"/>
              </a:xfrm>
              <a:prstGeom prst="round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Đáp án sai 1">
                <a:extLst>
                  <a:ext uri="{FF2B5EF4-FFF2-40B4-BE49-F238E27FC236}">
                    <a16:creationId xmlns:a16="http://schemas.microsoft.com/office/drawing/2014/main" id="{164B94FA-E158-F3A3-52E5-9E90C579B3BA}"/>
                  </a:ext>
                </a:extLst>
              </p:cNvPr>
              <p:cNvSpPr/>
              <p:nvPr/>
            </p:nvSpPr>
            <p:spPr>
              <a:xfrm>
                <a:off x="910936" y="1988997"/>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14:m>
                  <m:oMath xmlns:m="http://schemas.openxmlformats.org/officeDocument/2006/math">
                    <m:r>
                      <a:rPr lang="en-US" sz="2400" b="0" i="1" kern="1200" noProof="1" smtClean="0">
                        <a:solidFill>
                          <a:prstClr val="black"/>
                        </a:solidFill>
                        <a:latin typeface="Cambria Math" panose="02040503050406030204" pitchFamily="18" charset="0"/>
                        <a:cs typeface="Arial" panose="020B0604020202020204" pitchFamily="34" charset="0"/>
                      </a:rPr>
                      <m:t>10</m:t>
                    </m:r>
                    <m:r>
                      <a:rPr lang="en-US" sz="2400" b="0" i="1" kern="1200" noProof="1" smtClean="0">
                        <a:solidFill>
                          <a:prstClr val="black"/>
                        </a:solidFill>
                        <a:latin typeface="Cambria Math" panose="02040503050406030204" pitchFamily="18" charset="0"/>
                        <a:cs typeface="Arial" panose="020B0604020202020204" pitchFamily="34" charset="0"/>
                      </a:rPr>
                      <m:t>𝑐𝑚</m:t>
                    </m:r>
                  </m:oMath>
                </a14:m>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19" name="Đáp án sai 1">
                <a:extLst>
                  <a:ext uri="{FF2B5EF4-FFF2-40B4-BE49-F238E27FC236}">
                    <a16:creationId xmlns:a16="http://schemas.microsoft.com/office/drawing/2014/main" id="{164B94FA-E158-F3A3-52E5-9E90C579B3BA}"/>
                  </a:ext>
                </a:extLst>
              </p:cNvPr>
              <p:cNvSpPr>
                <a:spLocks noRot="1" noChangeAspect="1" noMove="1" noResize="1" noEditPoints="1" noAdjustHandles="1" noChangeArrowheads="1" noChangeShapeType="1" noTextEdit="1"/>
              </p:cNvSpPr>
              <p:nvPr/>
            </p:nvSpPr>
            <p:spPr>
              <a:xfrm>
                <a:off x="910936" y="1988997"/>
                <a:ext cx="3401291" cy="997526"/>
              </a:xfrm>
              <a:prstGeom prst="round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Đáp án sai 2">
                <a:extLst>
                  <a:ext uri="{FF2B5EF4-FFF2-40B4-BE49-F238E27FC236}">
                    <a16:creationId xmlns:a16="http://schemas.microsoft.com/office/drawing/2014/main" id="{BD070FDC-1312-1A12-786F-7C02FCEBFD72}"/>
                  </a:ext>
                </a:extLst>
              </p:cNvPr>
              <p:cNvSpPr/>
              <p:nvPr/>
            </p:nvSpPr>
            <p:spPr>
              <a:xfrm>
                <a:off x="4831771" y="200346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14:m>
                  <m:oMath xmlns:m="http://schemas.openxmlformats.org/officeDocument/2006/math">
                    <m:f>
                      <m:fPr>
                        <m:ctrlPr>
                          <a:rPr lang="en-US" sz="2400" i="1" kern="1200" noProof="1" smtClean="0">
                            <a:solidFill>
                              <a:prstClr val="black"/>
                            </a:solidFill>
                            <a:latin typeface="Cambria Math" panose="02040503050406030204" pitchFamily="18" charset="0"/>
                            <a:cs typeface="Arial" panose="020B0604020202020204" pitchFamily="34" charset="0"/>
                          </a:rPr>
                        </m:ctrlPr>
                      </m:fPr>
                      <m:num>
                        <m:r>
                          <a:rPr lang="en-US" sz="2400" b="0" i="1" kern="1200" noProof="1" smtClean="0">
                            <a:solidFill>
                              <a:prstClr val="black"/>
                            </a:solidFill>
                            <a:latin typeface="Cambria Math" panose="02040503050406030204" pitchFamily="18" charset="0"/>
                            <a:cs typeface="Arial" panose="020B0604020202020204" pitchFamily="34" charset="0"/>
                          </a:rPr>
                          <m:t>1</m:t>
                        </m:r>
                      </m:num>
                      <m:den>
                        <m:r>
                          <a:rPr lang="en-US" sz="2400" b="0" i="1" kern="1200" noProof="1" smtClean="0">
                            <a:solidFill>
                              <a:prstClr val="black"/>
                            </a:solidFill>
                            <a:latin typeface="Cambria Math" panose="02040503050406030204" pitchFamily="18" charset="0"/>
                            <a:cs typeface="Arial" panose="020B0604020202020204" pitchFamily="34" charset="0"/>
                          </a:rPr>
                          <m:t>2</m:t>
                        </m:r>
                      </m:den>
                    </m:f>
                    <m:r>
                      <a:rPr lang="en-US" sz="2400" b="0" i="1" kern="1200" noProof="1" smtClean="0">
                        <a:solidFill>
                          <a:prstClr val="black"/>
                        </a:solidFill>
                        <a:latin typeface="Cambria Math" panose="02040503050406030204" pitchFamily="18" charset="0"/>
                        <a:cs typeface="Arial" panose="020B0604020202020204" pitchFamily="34" charset="0"/>
                      </a:rPr>
                      <m:t>𝑐𝑚</m:t>
                    </m:r>
                  </m:oMath>
                </a14:m>
                <a:r>
                  <a:rPr lang="en-US" sz="2400" kern="1200" noProof="1">
                    <a:solidFill>
                      <a:prstClr val="black"/>
                    </a:solidFill>
                    <a:latin typeface="Arial" panose="020B0604020202020204" pitchFamily="34" charset="0"/>
                    <a:cs typeface="Arial" panose="020B0604020202020204" pitchFamily="34" charset="0"/>
                  </a:rPr>
                  <a:t> </a:t>
                </a:r>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20" name="Đáp án sai 2">
                <a:extLst>
                  <a:ext uri="{FF2B5EF4-FFF2-40B4-BE49-F238E27FC236}">
                    <a16:creationId xmlns:a16="http://schemas.microsoft.com/office/drawing/2014/main" id="{BD070FDC-1312-1A12-786F-7C02FCEBFD72}"/>
                  </a:ext>
                </a:extLst>
              </p:cNvPr>
              <p:cNvSpPr>
                <a:spLocks noRot="1" noChangeAspect="1" noMove="1" noResize="1" noEditPoints="1" noAdjustHandles="1" noChangeArrowheads="1" noChangeShapeType="1" noTextEdit="1"/>
              </p:cNvSpPr>
              <p:nvPr/>
            </p:nvSpPr>
            <p:spPr>
              <a:xfrm>
                <a:off x="4831771" y="2003461"/>
                <a:ext cx="3401291" cy="997526"/>
              </a:xfrm>
              <a:prstGeom prst="roundRect">
                <a:avLst/>
              </a:prstGeom>
              <a:blipFill>
                <a:blip r:embed="rId8"/>
                <a:stretch>
                  <a:fillRect/>
                </a:stretch>
              </a:blipFill>
              <a:ln>
                <a:noFill/>
              </a:ln>
            </p:spPr>
            <p:txBody>
              <a:bodyPr/>
              <a:lstStyle/>
              <a:p>
                <a:r>
                  <a:rPr lang="en-US">
                    <a:noFill/>
                  </a:rPr>
                  <a:t> </a:t>
                </a:r>
              </a:p>
            </p:txBody>
          </p:sp>
        </mc:Fallback>
      </mc:AlternateContent>
      <p:sp>
        <p:nvSpPr>
          <p:cNvPr id="21" name="Đáp án sai 3">
            <a:extLst>
              <a:ext uri="{FF2B5EF4-FFF2-40B4-BE49-F238E27FC236}">
                <a16:creationId xmlns:a16="http://schemas.microsoft.com/office/drawing/2014/main" id="{AF914E71-109A-489E-2E4F-42F7CB1F0426}"/>
              </a:ext>
            </a:extLst>
          </p:cNvPr>
          <p:cNvSpPr/>
          <p:nvPr/>
        </p:nvSpPr>
        <p:spPr>
          <a:xfrm>
            <a:off x="4831772" y="3215122"/>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Kết quả khác</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22" name="Picture 5">
            <a:extLst>
              <a:ext uri="{FF2B5EF4-FFF2-40B4-BE49-F238E27FC236}">
                <a16:creationId xmlns:a16="http://schemas.microsoft.com/office/drawing/2014/main" id="{5BE9A5AF-BF69-F85C-F842-1C7B0735BA96}"/>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746758" y="3497897"/>
            <a:ext cx="639785" cy="556871"/>
          </a:xfrm>
          <a:prstGeom prst="rect">
            <a:avLst/>
          </a:prstGeom>
        </p:spPr>
      </p:pic>
      <p:pic>
        <p:nvPicPr>
          <p:cNvPr id="23" name="Picture 10">
            <a:extLst>
              <a:ext uri="{FF2B5EF4-FFF2-40B4-BE49-F238E27FC236}">
                <a16:creationId xmlns:a16="http://schemas.microsoft.com/office/drawing/2014/main" id="{FBD0C9BB-F545-BE4E-C99B-7EE3BBBB572E}"/>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7519407" y="2218206"/>
            <a:ext cx="637592" cy="568036"/>
          </a:xfrm>
          <a:prstGeom prst="rect">
            <a:avLst/>
          </a:prstGeom>
        </p:spPr>
      </p:pic>
      <p:pic>
        <p:nvPicPr>
          <p:cNvPr id="24" name="Picture 10">
            <a:extLst>
              <a:ext uri="{FF2B5EF4-FFF2-40B4-BE49-F238E27FC236}">
                <a16:creationId xmlns:a16="http://schemas.microsoft.com/office/drawing/2014/main" id="{9DD1EBFF-06FD-0CB4-0B91-7508A4619558}"/>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7595471" y="3429867"/>
            <a:ext cx="637592" cy="568036"/>
          </a:xfrm>
          <a:prstGeom prst="rect">
            <a:avLst/>
          </a:prstGeom>
        </p:spPr>
      </p:pic>
      <p:pic>
        <p:nvPicPr>
          <p:cNvPr id="25" name="Picture 10">
            <a:extLst>
              <a:ext uri="{FF2B5EF4-FFF2-40B4-BE49-F238E27FC236}">
                <a16:creationId xmlns:a16="http://schemas.microsoft.com/office/drawing/2014/main" id="{1BCF292E-A189-5939-62F3-2E1BE9F40D7F}"/>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3614518" y="2192484"/>
            <a:ext cx="637592" cy="568036"/>
          </a:xfrm>
          <a:prstGeom prst="rect">
            <a:avLst/>
          </a:prstGeom>
        </p:spPr>
      </p:pic>
      <p:pic>
        <p:nvPicPr>
          <p:cNvPr id="26" name="Âm thanh đúng">
            <a:hlinkClick r:id="" action="ppaction://media"/>
            <a:extLst>
              <a:ext uri="{FF2B5EF4-FFF2-40B4-BE49-F238E27FC236}">
                <a16:creationId xmlns:a16="http://schemas.microsoft.com/office/drawing/2014/main" id="{50E0DB1E-6D72-CBFA-1157-BFEAA980FACA}"/>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DE48B2AA-F96D-A1EC-7DB6-83255C6177C1}"/>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D8B9A55A-F880-9B17-EB0D-2479C15F2769}"/>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43" y="4087092"/>
            <a:ext cx="1390012" cy="1056409"/>
          </a:xfrm>
          <a:prstGeom prst="rect">
            <a:avLst/>
          </a:prstGeom>
        </p:spPr>
      </p:pic>
      <p:pic>
        <p:nvPicPr>
          <p:cNvPr id="29" name="Picture 28">
            <a:hlinkClick r:id="rId16" action="ppaction://hlinksldjump"/>
            <a:extLst>
              <a:ext uri="{FF2B5EF4-FFF2-40B4-BE49-F238E27FC236}">
                <a16:creationId xmlns:a16="http://schemas.microsoft.com/office/drawing/2014/main" id="{C7A6C112-906F-8A36-5424-79B4AF66B623}"/>
              </a:ext>
            </a:extLst>
          </p:cNvPr>
          <p:cNvPicPr>
            <a:picLocks noChangeAspect="1"/>
          </p:cNvPicPr>
          <p:nvPr/>
        </p:nvPicPr>
        <p:blipFill>
          <a:blip r:embed="rId17"/>
          <a:stretch>
            <a:fillRect/>
          </a:stretch>
        </p:blipFill>
        <p:spPr>
          <a:xfrm>
            <a:off x="7838203" y="4193542"/>
            <a:ext cx="1303511" cy="916843"/>
          </a:xfrm>
          <a:prstGeom prst="rect">
            <a:avLst/>
          </a:prstGeom>
        </p:spPr>
      </p:pic>
    </p:spTree>
    <p:extLst>
      <p:ext uri="{BB962C8B-B14F-4D97-AF65-F5344CB8AC3E}">
        <p14:creationId xmlns:p14="http://schemas.microsoft.com/office/powerpoint/2010/main" val="3280600212"/>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Vertical)">
                                      <p:cBhvr>
                                        <p:cTn id="11" dur="500"/>
                                        <p:tgtEl>
                                          <p:spTgt spid="19"/>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18"/>
                                        </p:tgtEl>
                                        <p:attrNameLst>
                                          <p:attrName>fillcolor</p:attrName>
                                        </p:attrNameLst>
                                      </p:cBhvr>
                                      <p:to>
                                        <a:srgbClr val="92D050"/>
                                      </p:to>
                                    </p:animClr>
                                    <p:set>
                                      <p:cBhvr>
                                        <p:cTn id="29" dur="500" fill="hold"/>
                                        <p:tgtEl>
                                          <p:spTgt spid="18"/>
                                        </p:tgtEl>
                                        <p:attrNameLst>
                                          <p:attrName>fill.type</p:attrName>
                                        </p:attrNameLst>
                                      </p:cBhvr>
                                      <p:to>
                                        <p:strVal val="solid"/>
                                      </p:to>
                                    </p:set>
                                    <p:set>
                                      <p:cBhvr>
                                        <p:cTn id="30" dur="500" fill="hold"/>
                                        <p:tgtEl>
                                          <p:spTgt spid="1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6"/>
                                        </p:tgtEl>
                                      </p:cBhvr>
                                    </p:cmd>
                                  </p:childTnLst>
                                </p:cTn>
                              </p:par>
                              <p:par>
                                <p:cTn id="33" presetID="1" presetClass="entr" presetSubtype="0" fill="hold" nodeType="withEffect">
                                  <p:stCondLst>
                                    <p:cond delay="0"/>
                                  </p:stCondLst>
                                  <p:childTnLst>
                                    <p:set>
                                      <p:cBhvr>
                                        <p:cTn id="34" dur="1" fill="hold">
                                          <p:stCondLst>
                                            <p:cond delay="9"/>
                                          </p:stCondLst>
                                        </p:cTn>
                                        <p:tgtEl>
                                          <p:spTgt spid="22"/>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18"/>
                                        </p:tgtEl>
                                      </p:cBhvr>
                                    </p:animEffect>
                                    <p:animScale>
                                      <p:cBhvr>
                                        <p:cTn id="37"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9"/>
                                        </p:tgtEl>
                                        <p:attrNameLst>
                                          <p:attrName>fillcolor</p:attrName>
                                        </p:attrNameLst>
                                      </p:cBhvr>
                                      <p:to>
                                        <a:srgbClr val="D99694"/>
                                      </p:to>
                                    </p:animClr>
                                    <p:set>
                                      <p:cBhvr>
                                        <p:cTn id="43" dur="500" fill="hold"/>
                                        <p:tgtEl>
                                          <p:spTgt spid="19"/>
                                        </p:tgtEl>
                                        <p:attrNameLst>
                                          <p:attrName>fill.type</p:attrName>
                                        </p:attrNameLst>
                                      </p:cBhvr>
                                      <p:to>
                                        <p:strVal val="solid"/>
                                      </p:to>
                                    </p:set>
                                    <p:set>
                                      <p:cBhvr>
                                        <p:cTn id="44" dur="500" fill="hold"/>
                                        <p:tgtEl>
                                          <p:spTgt spid="19"/>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27"/>
                                        </p:tgtEl>
                                      </p:cBhvr>
                                    </p:cmd>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9"/>
                                        </p:tgtEl>
                                      </p:cBhvr>
                                    </p:animEffect>
                                    <p:animScale>
                                      <p:cBhvr>
                                        <p:cTn id="51"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2" restart="whenNotActive" fill="hold" evtFilter="cancelBubble" nodeType="interactiveSeq">
                <p:stCondLst>
                  <p:cond evt="onClick" delay="0">
                    <p:tgtEl>
                      <p:spTgt spid="20"/>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0"/>
                                        </p:tgtEl>
                                        <p:attrNameLst>
                                          <p:attrName>fillcolor</p:attrName>
                                        </p:attrNameLst>
                                      </p:cBhvr>
                                      <p:to>
                                        <a:srgbClr val="D99694"/>
                                      </p:to>
                                    </p:animClr>
                                    <p:set>
                                      <p:cBhvr>
                                        <p:cTn id="57" dur="500" fill="hold"/>
                                        <p:tgtEl>
                                          <p:spTgt spid="20"/>
                                        </p:tgtEl>
                                        <p:attrNameLst>
                                          <p:attrName>fill.type</p:attrName>
                                        </p:attrNameLst>
                                      </p:cBhvr>
                                      <p:to>
                                        <p:strVal val="solid"/>
                                      </p:to>
                                    </p:set>
                                    <p:set>
                                      <p:cBhvr>
                                        <p:cTn id="58" dur="500" fill="hold"/>
                                        <p:tgtEl>
                                          <p:spTgt spid="20"/>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27"/>
                                        </p:tgtEl>
                                      </p:cBhvr>
                                    </p:cmd>
                                  </p:childTnLst>
                                </p:cTn>
                              </p:par>
                              <p:par>
                                <p:cTn id="61" presetID="1" presetClass="entr" presetSubtype="0" fill="hold" nodeType="withEffect">
                                  <p:stCondLst>
                                    <p:cond delay="0"/>
                                  </p:stCondLst>
                                  <p:childTnLst>
                                    <p:set>
                                      <p:cBhvr>
                                        <p:cTn id="62" dur="1" fill="hold">
                                          <p:stCondLst>
                                            <p:cond delay="9"/>
                                          </p:stCondLst>
                                        </p:cTn>
                                        <p:tgtEl>
                                          <p:spTgt spid="23"/>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0"/>
                                        </p:tgtEl>
                                      </p:cBhvr>
                                    </p:animEffect>
                                    <p:animScale>
                                      <p:cBhvr>
                                        <p:cTn id="65"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66" restart="whenNotActive" fill="hold" evtFilter="cancelBubble" nodeType="interactiveSeq">
                <p:stCondLst>
                  <p:cond evt="onClick" delay="0">
                    <p:tgtEl>
                      <p:spTgt spid="21"/>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1"/>
                                        </p:tgtEl>
                                        <p:attrNameLst>
                                          <p:attrName>fillcolor</p:attrName>
                                        </p:attrNameLst>
                                      </p:cBhvr>
                                      <p:to>
                                        <a:srgbClr val="D99694"/>
                                      </p:to>
                                    </p:animClr>
                                    <p:set>
                                      <p:cBhvr>
                                        <p:cTn id="71" dur="500" fill="hold"/>
                                        <p:tgtEl>
                                          <p:spTgt spid="21"/>
                                        </p:tgtEl>
                                        <p:attrNameLst>
                                          <p:attrName>fill.type</p:attrName>
                                        </p:attrNameLst>
                                      </p:cBhvr>
                                      <p:to>
                                        <p:strVal val="solid"/>
                                      </p:to>
                                    </p:set>
                                    <p:set>
                                      <p:cBhvr>
                                        <p:cTn id="72" dur="500" fill="hold"/>
                                        <p:tgtEl>
                                          <p:spTgt spid="2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27"/>
                                        </p:tgtEl>
                                      </p:cBhvr>
                                    </p:cmd>
                                  </p:childTnLst>
                                </p:cTn>
                              </p:par>
                              <p:par>
                                <p:cTn id="75" presetID="1" presetClass="entr" presetSubtype="0" fill="hold" nodeType="withEffect">
                                  <p:stCondLst>
                                    <p:cond delay="0"/>
                                  </p:stCondLst>
                                  <p:childTnLst>
                                    <p:set>
                                      <p:cBhvr>
                                        <p:cTn id="76" dur="1" fill="hold">
                                          <p:stCondLst>
                                            <p:cond delay="9"/>
                                          </p:stCondLst>
                                        </p:cTn>
                                        <p:tgtEl>
                                          <p:spTgt spid="24"/>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1"/>
                                        </p:tgtEl>
                                      </p:cBhvr>
                                    </p:animEffect>
                                    <p:animScale>
                                      <p:cBhvr>
                                        <p:cTn id="79"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0" fill="hold" display="0">
                  <p:stCondLst>
                    <p:cond delay="indefinite"/>
                  </p:stCondLst>
                  <p:endCondLst>
                    <p:cond evt="onStopAudio" delay="0">
                      <p:tgtEl>
                        <p:sldTgt/>
                      </p:tgtEl>
                    </p:cond>
                  </p:endCondLst>
                </p:cTn>
                <p:tgtEl>
                  <p:spTgt spid="26"/>
                </p:tgtEl>
              </p:cMediaNode>
            </p:audio>
            <p:audio>
              <p:cMediaNode vol="80000">
                <p:cTn id="81"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theme/theme1.xml><?xml version="1.0" encoding="utf-8"?>
<a:theme xmlns:a="http://schemas.openxmlformats.org/drawingml/2006/main" name="Colorful Cute Illustrative Scrapbook Teacher About Me Creative Presentation">
  <a:themeElements>
    <a:clrScheme name="Custom 347">
      <a:dk1>
        <a:srgbClr val="000000"/>
      </a:dk1>
      <a:lt1>
        <a:srgbClr val="FFFFFF"/>
      </a:lt1>
      <a:dk2>
        <a:srgbClr val="C1D4E6"/>
      </a:dk2>
      <a:lt2>
        <a:srgbClr val="D9E1A2"/>
      </a:lt2>
      <a:accent1>
        <a:srgbClr val="6D92B6"/>
      </a:accent1>
      <a:accent2>
        <a:srgbClr val="8CA65C"/>
      </a:accent2>
      <a:accent3>
        <a:srgbClr val="E37364"/>
      </a:accent3>
      <a:accent4>
        <a:srgbClr val="FCE09F"/>
      </a:accent4>
      <a:accent5>
        <a:srgbClr val="FDCFB2"/>
      </a:accent5>
      <a:accent6>
        <a:srgbClr val="FFFFFF"/>
      </a:accent6>
      <a:hlink>
        <a:srgbClr val="E37364"/>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rgbClr val="000000"/>
      </a:dk1>
      <a:lt1>
        <a:srgbClr val="FFFFFF"/>
      </a:lt1>
      <a:dk2>
        <a:srgbClr val="455F51"/>
      </a:dk2>
      <a:lt2>
        <a:srgbClr val="E2DFCC"/>
      </a:lt2>
      <a:accent1>
        <a:srgbClr val="63A537"/>
      </a:accent1>
      <a:accent2>
        <a:srgbClr val="08A5EF"/>
      </a:accent2>
      <a:accent3>
        <a:srgbClr val="739A28"/>
      </a:accent3>
      <a:accent4>
        <a:srgbClr val="37A76F"/>
      </a:accent4>
      <a:accent5>
        <a:srgbClr val="4EB3CF"/>
      </a:accent5>
      <a:accent6>
        <a:srgbClr val="51C3F9"/>
      </a:accent6>
      <a:hlink>
        <a:srgbClr val="08A5EF"/>
      </a:hlink>
      <a:folHlink>
        <a:srgbClr val="977B2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rgbClr val="000000"/>
    </a:dk1>
    <a:lt1>
      <a:srgbClr val="FFFFFF"/>
    </a:lt1>
    <a:dk2>
      <a:srgbClr val="455F51"/>
    </a:dk2>
    <a:lt2>
      <a:srgbClr val="E2DFCC"/>
    </a:lt2>
    <a:accent1>
      <a:srgbClr val="63A537"/>
    </a:accent1>
    <a:accent2>
      <a:srgbClr val="08A5EF"/>
    </a:accent2>
    <a:accent3>
      <a:srgbClr val="739A28"/>
    </a:accent3>
    <a:accent4>
      <a:srgbClr val="37A76F"/>
    </a:accent4>
    <a:accent5>
      <a:srgbClr val="4EB3CF"/>
    </a:accent5>
    <a:accent6>
      <a:srgbClr val="51C3F9"/>
    </a:accent6>
    <a:hlink>
      <a:srgbClr val="08A5EF"/>
    </a:hlink>
    <a:folHlink>
      <a:srgbClr val="977B2D"/>
    </a:folHlink>
  </a:clrScheme>
</a:themeOverride>
</file>

<file path=docProps/app.xml><?xml version="1.0" encoding="utf-8"?>
<Properties xmlns="http://schemas.openxmlformats.org/officeDocument/2006/extended-properties" xmlns:vt="http://schemas.openxmlformats.org/officeDocument/2006/docPropsVTypes">
  <TotalTime>1096</TotalTime>
  <Words>408</Words>
  <Application>Microsoft Office PowerPoint</Application>
  <PresentationFormat>On-screen Show (16:9)</PresentationFormat>
  <Paragraphs>46</Paragraphs>
  <Slides>12</Slides>
  <Notes>3</Notes>
  <HiddenSlides>0</HiddenSlides>
  <MMClips>1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12</vt:i4>
      </vt:variant>
    </vt:vector>
  </HeadingPairs>
  <TitlesOfParts>
    <vt:vector size="24" baseType="lpstr">
      <vt:lpstr>Calibri</vt:lpstr>
      <vt:lpstr>Open Sans</vt:lpstr>
      <vt:lpstr>Times New Roman</vt:lpstr>
      <vt:lpstr>Arial</vt:lpstr>
      <vt:lpstr>叶根友行书繁</vt:lpstr>
      <vt:lpstr>Calibri Light</vt:lpstr>
      <vt:lpstr>宋体</vt:lpstr>
      <vt:lpstr>Cambria Math</vt:lpstr>
      <vt:lpstr>Colorful Cute Illustrative Scrapbook Teacher About Me Creative Presentation</vt:lpstr>
      <vt:lpstr>Office Theme</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Lê Thảo</dc:creator>
  <cp:lastModifiedBy>Linh</cp:lastModifiedBy>
  <cp:revision>137</cp:revision>
  <dcterms:modified xsi:type="dcterms:W3CDTF">2024-05-25T04:00:10Z</dcterms:modified>
</cp:coreProperties>
</file>